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3113"/>
        <w:gridCol w:w="3113"/>
        <w:gridCol w:w="3113"/>
      </w:tblGrid>
      <w:tr w:rsidR="00447894" w:rsidRPr="00711B6B" w14:paraId="759E340C" w14:textId="77777777" w:rsidTr="00106816">
        <w:tc>
          <w:tcPr>
            <w:tcW w:w="3113" w:type="dxa"/>
            <w:shd w:val="clear" w:color="auto" w:fill="auto"/>
          </w:tcPr>
          <w:p w14:paraId="411B07F5" w14:textId="77777777" w:rsidR="005F2E12" w:rsidRPr="00711B6B" w:rsidRDefault="005F2E12" w:rsidP="00E25201">
            <w:pPr>
              <w:tabs>
                <w:tab w:val="left" w:pos="283"/>
                <w:tab w:val="left" w:pos="2835"/>
                <w:tab w:val="left" w:pos="5386"/>
                <w:tab w:val="left" w:pos="7937"/>
              </w:tabs>
              <w:spacing w:before="0" w:after="0"/>
              <w:jc w:val="center"/>
              <w:rPr>
                <w:i/>
                <w:iCs/>
                <w:color w:val="auto"/>
                <w:szCs w:val="28"/>
              </w:rPr>
            </w:pPr>
            <w:r w:rsidRPr="00711B6B">
              <w:rPr>
                <w:i/>
                <w:iCs/>
                <w:color w:val="auto"/>
                <w:szCs w:val="28"/>
              </w:rPr>
              <w:t>Ngày soạn:</w:t>
            </w:r>
          </w:p>
        </w:tc>
        <w:tc>
          <w:tcPr>
            <w:tcW w:w="3113" w:type="dxa"/>
            <w:shd w:val="clear" w:color="auto" w:fill="auto"/>
          </w:tcPr>
          <w:p w14:paraId="450D2668" w14:textId="77777777" w:rsidR="005F2E12" w:rsidRPr="00711B6B" w:rsidRDefault="005F2E12" w:rsidP="00E25201">
            <w:pPr>
              <w:tabs>
                <w:tab w:val="left" w:pos="283"/>
                <w:tab w:val="left" w:pos="2835"/>
                <w:tab w:val="left" w:pos="5386"/>
                <w:tab w:val="left" w:pos="7937"/>
              </w:tabs>
              <w:spacing w:before="0" w:after="0"/>
              <w:jc w:val="center"/>
              <w:rPr>
                <w:b/>
                <w:bCs/>
                <w:color w:val="auto"/>
                <w:szCs w:val="28"/>
                <w:lang w:val="vi-VN"/>
              </w:rPr>
            </w:pPr>
          </w:p>
        </w:tc>
        <w:tc>
          <w:tcPr>
            <w:tcW w:w="3113" w:type="dxa"/>
            <w:shd w:val="clear" w:color="auto" w:fill="auto"/>
          </w:tcPr>
          <w:p w14:paraId="24874CE8" w14:textId="77777777" w:rsidR="005F2E12" w:rsidRPr="00711B6B" w:rsidRDefault="005F2E12" w:rsidP="00E25201">
            <w:pPr>
              <w:tabs>
                <w:tab w:val="left" w:pos="283"/>
                <w:tab w:val="left" w:pos="2835"/>
                <w:tab w:val="left" w:pos="5386"/>
                <w:tab w:val="left" w:pos="7937"/>
              </w:tabs>
              <w:spacing w:before="0" w:after="0"/>
              <w:jc w:val="center"/>
              <w:rPr>
                <w:b/>
                <w:bCs/>
                <w:color w:val="auto"/>
                <w:szCs w:val="28"/>
                <w:lang w:val="vi-VN"/>
              </w:rPr>
            </w:pPr>
          </w:p>
        </w:tc>
      </w:tr>
      <w:tr w:rsidR="00447894" w:rsidRPr="00711B6B" w14:paraId="6E89AC7B" w14:textId="77777777" w:rsidTr="00106816">
        <w:tc>
          <w:tcPr>
            <w:tcW w:w="3113" w:type="dxa"/>
            <w:shd w:val="clear" w:color="auto" w:fill="auto"/>
          </w:tcPr>
          <w:p w14:paraId="513FB369" w14:textId="77777777" w:rsidR="005F2E12" w:rsidRPr="00711B6B" w:rsidRDefault="005F2E12" w:rsidP="00E25201">
            <w:pPr>
              <w:tabs>
                <w:tab w:val="left" w:pos="283"/>
                <w:tab w:val="left" w:pos="2835"/>
                <w:tab w:val="left" w:pos="5386"/>
                <w:tab w:val="left" w:pos="7937"/>
              </w:tabs>
              <w:spacing w:before="0" w:after="0"/>
              <w:jc w:val="center"/>
              <w:rPr>
                <w:i/>
                <w:iCs/>
                <w:color w:val="auto"/>
                <w:szCs w:val="28"/>
              </w:rPr>
            </w:pPr>
            <w:r w:rsidRPr="00711B6B">
              <w:rPr>
                <w:i/>
                <w:iCs/>
                <w:color w:val="auto"/>
                <w:szCs w:val="28"/>
              </w:rPr>
              <w:t>Ngày giảng:</w:t>
            </w:r>
          </w:p>
          <w:p w14:paraId="13D29126" w14:textId="6296107A" w:rsidR="00302A12" w:rsidRPr="00711B6B" w:rsidRDefault="00E25201" w:rsidP="00E25201">
            <w:pPr>
              <w:tabs>
                <w:tab w:val="left" w:pos="283"/>
                <w:tab w:val="left" w:pos="2835"/>
                <w:tab w:val="left" w:pos="5386"/>
                <w:tab w:val="left" w:pos="7937"/>
              </w:tabs>
              <w:spacing w:before="0" w:after="0"/>
              <w:rPr>
                <w:i/>
                <w:iCs/>
                <w:color w:val="auto"/>
                <w:szCs w:val="28"/>
              </w:rPr>
            </w:pPr>
            <w:r w:rsidRPr="00711B6B">
              <w:rPr>
                <w:i/>
                <w:iCs/>
                <w:color w:val="auto"/>
                <w:szCs w:val="28"/>
              </w:rPr>
              <w:t xml:space="preserve">             </w:t>
            </w:r>
            <w:r w:rsidR="00302A12" w:rsidRPr="00711B6B">
              <w:rPr>
                <w:i/>
                <w:iCs/>
                <w:color w:val="auto"/>
                <w:szCs w:val="28"/>
              </w:rPr>
              <w:t xml:space="preserve">Tiết số: </w:t>
            </w:r>
          </w:p>
        </w:tc>
        <w:tc>
          <w:tcPr>
            <w:tcW w:w="3113" w:type="dxa"/>
            <w:shd w:val="clear" w:color="auto" w:fill="auto"/>
          </w:tcPr>
          <w:p w14:paraId="101715A8" w14:textId="77777777" w:rsidR="005F2E12" w:rsidRPr="00711B6B" w:rsidRDefault="005F2E12" w:rsidP="00E25201">
            <w:pPr>
              <w:tabs>
                <w:tab w:val="left" w:pos="283"/>
                <w:tab w:val="left" w:pos="2835"/>
                <w:tab w:val="left" w:pos="5386"/>
                <w:tab w:val="left" w:pos="7937"/>
              </w:tabs>
              <w:spacing w:before="0" w:after="0"/>
              <w:jc w:val="center"/>
              <w:rPr>
                <w:b/>
                <w:bCs/>
                <w:color w:val="auto"/>
                <w:szCs w:val="28"/>
                <w:lang w:val="vi-VN"/>
              </w:rPr>
            </w:pPr>
          </w:p>
        </w:tc>
        <w:tc>
          <w:tcPr>
            <w:tcW w:w="3113" w:type="dxa"/>
            <w:shd w:val="clear" w:color="auto" w:fill="auto"/>
          </w:tcPr>
          <w:p w14:paraId="60A68002" w14:textId="77777777" w:rsidR="005F2E12" w:rsidRPr="00711B6B" w:rsidRDefault="005F2E12" w:rsidP="00E25201">
            <w:pPr>
              <w:tabs>
                <w:tab w:val="left" w:pos="283"/>
                <w:tab w:val="left" w:pos="2835"/>
                <w:tab w:val="left" w:pos="5386"/>
                <w:tab w:val="left" w:pos="7937"/>
              </w:tabs>
              <w:spacing w:before="0" w:after="0"/>
              <w:jc w:val="center"/>
              <w:rPr>
                <w:b/>
                <w:bCs/>
                <w:color w:val="auto"/>
                <w:szCs w:val="28"/>
                <w:lang w:val="vi-VN"/>
              </w:rPr>
            </w:pPr>
          </w:p>
        </w:tc>
      </w:tr>
    </w:tbl>
    <w:p w14:paraId="59E6EBBF" w14:textId="77777777" w:rsidR="00E25201" w:rsidRPr="00711B6B" w:rsidRDefault="00E65CBA" w:rsidP="00E25201">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CHƯƠNG I</w:t>
      </w:r>
      <w:r w:rsidR="00D466C5" w:rsidRPr="00711B6B">
        <w:rPr>
          <w:b/>
          <w:bCs/>
          <w:color w:val="auto"/>
          <w:szCs w:val="28"/>
        </w:rPr>
        <w:t>:</w:t>
      </w:r>
      <w:r w:rsidR="00A300AB" w:rsidRPr="00711B6B">
        <w:rPr>
          <w:b/>
          <w:bCs/>
          <w:color w:val="auto"/>
          <w:szCs w:val="28"/>
        </w:rPr>
        <w:t xml:space="preserve"> SỐ HỮU TỈ</w:t>
      </w:r>
    </w:p>
    <w:p w14:paraId="62CB0F28" w14:textId="084316BD" w:rsidR="008F5222" w:rsidRPr="00711B6B" w:rsidRDefault="00E25201" w:rsidP="00E25201">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B</w:t>
      </w:r>
      <w:r w:rsidR="001511B5" w:rsidRPr="00711B6B">
        <w:rPr>
          <w:b/>
          <w:bCs/>
          <w:color w:val="auto"/>
          <w:szCs w:val="28"/>
        </w:rPr>
        <w:t>ÀI</w:t>
      </w:r>
      <w:r w:rsidR="00D466C5" w:rsidRPr="00711B6B">
        <w:rPr>
          <w:b/>
          <w:bCs/>
          <w:color w:val="auto"/>
          <w:szCs w:val="28"/>
        </w:rPr>
        <w:t>:</w:t>
      </w:r>
      <w:r w:rsidR="00A300AB" w:rsidRPr="00711B6B">
        <w:rPr>
          <w:b/>
          <w:bCs/>
          <w:color w:val="auto"/>
          <w:szCs w:val="28"/>
        </w:rPr>
        <w:t xml:space="preserve"> CỘNG</w:t>
      </w:r>
      <w:r w:rsidR="00592CC3" w:rsidRPr="00711B6B">
        <w:rPr>
          <w:b/>
          <w:bCs/>
          <w:color w:val="auto"/>
          <w:szCs w:val="28"/>
        </w:rPr>
        <w:t>, TRỪ, NHÂN, CHIA SỐ HỮU TỈ</w:t>
      </w:r>
    </w:p>
    <w:p w14:paraId="79416D4C" w14:textId="77777777" w:rsidR="00E25201" w:rsidRPr="00711B6B" w:rsidRDefault="00592CC3" w:rsidP="00E25201">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w:t>
      </w:r>
      <w:r w:rsidR="00EF4367" w:rsidRPr="00711B6B">
        <w:rPr>
          <w:b/>
          <w:bCs/>
          <w:color w:val="auto"/>
          <w:szCs w:val="28"/>
        </w:rPr>
        <w:t xml:space="preserve">Thời gian thực hiện: </w:t>
      </w:r>
      <w:r w:rsidR="00D466C5" w:rsidRPr="00711B6B">
        <w:rPr>
          <w:b/>
          <w:bCs/>
          <w:color w:val="auto"/>
          <w:szCs w:val="28"/>
        </w:rPr>
        <w:t>03 tiết)</w:t>
      </w:r>
    </w:p>
    <w:p w14:paraId="2B869B0E" w14:textId="1D135076" w:rsidR="008F5222" w:rsidRPr="00711B6B" w:rsidRDefault="00F15CA4"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lang w:val="vi-VN"/>
        </w:rPr>
        <w:t xml:space="preserve">I. </w:t>
      </w:r>
      <w:r w:rsidR="00797667" w:rsidRPr="00711B6B">
        <w:rPr>
          <w:b/>
          <w:bCs/>
          <w:color w:val="auto"/>
          <w:szCs w:val="28"/>
        </w:rPr>
        <w:t>MỤC TIÊU:</w:t>
      </w:r>
    </w:p>
    <w:p w14:paraId="65F74020" w14:textId="0CA60E89" w:rsidR="006A6A9B" w:rsidRPr="00711B6B" w:rsidRDefault="00F15CA4" w:rsidP="00E25201">
      <w:pPr>
        <w:tabs>
          <w:tab w:val="left" w:pos="283"/>
          <w:tab w:val="left" w:pos="2835"/>
          <w:tab w:val="left" w:pos="5386"/>
          <w:tab w:val="left" w:pos="7937"/>
        </w:tabs>
        <w:spacing w:before="0" w:after="0"/>
        <w:ind w:left="283"/>
        <w:jc w:val="both"/>
        <w:rPr>
          <w:color w:val="auto"/>
          <w:szCs w:val="28"/>
          <w:lang w:val="nl-NL"/>
        </w:rPr>
      </w:pPr>
      <w:r w:rsidRPr="00711B6B">
        <w:rPr>
          <w:b/>
          <w:bCs/>
          <w:color w:val="auto"/>
          <w:szCs w:val="28"/>
        </w:rPr>
        <w:t xml:space="preserve">1. </w:t>
      </w:r>
      <w:r w:rsidR="002D51AA" w:rsidRPr="00711B6B">
        <w:rPr>
          <w:b/>
          <w:bCs/>
          <w:color w:val="auto"/>
          <w:szCs w:val="28"/>
        </w:rPr>
        <w:t>K</w:t>
      </w:r>
      <w:r w:rsidRPr="00711B6B">
        <w:rPr>
          <w:b/>
          <w:bCs/>
          <w:color w:val="auto"/>
          <w:szCs w:val="28"/>
        </w:rPr>
        <w:t>iến thức</w:t>
      </w:r>
      <w:r w:rsidRPr="00711B6B">
        <w:rPr>
          <w:b/>
          <w:bCs/>
          <w:color w:val="auto"/>
          <w:szCs w:val="28"/>
          <w:lang w:val="vi-VN"/>
        </w:rPr>
        <w:t xml:space="preserve">: </w:t>
      </w:r>
      <w:r w:rsidR="006A6A9B" w:rsidRPr="00711B6B">
        <w:rPr>
          <w:color w:val="auto"/>
          <w:szCs w:val="28"/>
          <w:lang w:val="nl-NL"/>
        </w:rPr>
        <w:t xml:space="preserve">Học xong bài này học sinh đạt được các yêu cầu sau: </w:t>
      </w:r>
    </w:p>
    <w:p w14:paraId="5963F5DF" w14:textId="15F5FBAE" w:rsidR="005A05F8" w:rsidRPr="00711B6B" w:rsidRDefault="005A05F8" w:rsidP="00E25201">
      <w:pPr>
        <w:tabs>
          <w:tab w:val="left" w:pos="283"/>
          <w:tab w:val="left" w:pos="2835"/>
          <w:tab w:val="left" w:pos="5386"/>
          <w:tab w:val="left" w:pos="7937"/>
        </w:tabs>
        <w:spacing w:before="0" w:after="0"/>
        <w:ind w:left="283"/>
        <w:jc w:val="both"/>
        <w:rPr>
          <w:color w:val="auto"/>
          <w:szCs w:val="28"/>
          <w:lang w:val="nl-NL"/>
        </w:rPr>
      </w:pPr>
      <w:r w:rsidRPr="00711B6B">
        <w:rPr>
          <w:color w:val="auto"/>
          <w:szCs w:val="28"/>
          <w:lang w:val="nl-NL"/>
        </w:rPr>
        <w:t>- H</w:t>
      </w:r>
      <w:r w:rsidR="00945539" w:rsidRPr="00711B6B">
        <w:rPr>
          <w:color w:val="auto"/>
          <w:szCs w:val="28"/>
          <w:lang w:val="nl-NL"/>
        </w:rPr>
        <w:t xml:space="preserve">S </w:t>
      </w:r>
      <w:r w:rsidR="00166D4D" w:rsidRPr="00711B6B">
        <w:rPr>
          <w:color w:val="auto"/>
          <w:szCs w:val="28"/>
          <w:lang w:val="nl-NL"/>
        </w:rPr>
        <w:t>hiểu</w:t>
      </w:r>
      <w:r w:rsidR="00E25201" w:rsidRPr="00711B6B">
        <w:rPr>
          <w:color w:val="auto"/>
          <w:szCs w:val="28"/>
          <w:lang w:val="nl-NL"/>
        </w:rPr>
        <w:t xml:space="preserve"> </w:t>
      </w:r>
      <w:r w:rsidR="00945539" w:rsidRPr="00711B6B">
        <w:rPr>
          <w:color w:val="auto"/>
          <w:szCs w:val="28"/>
          <w:lang w:val="nl-NL"/>
        </w:rPr>
        <w:t>được các quy tắc cộng, trừ, nhân, chia</w:t>
      </w:r>
      <w:r w:rsidR="00EF0137" w:rsidRPr="00711B6B">
        <w:rPr>
          <w:color w:val="auto"/>
          <w:szCs w:val="28"/>
          <w:lang w:val="nl-NL"/>
        </w:rPr>
        <w:t xml:space="preserve"> số hữu t</w:t>
      </w:r>
      <w:r w:rsidR="00FB44F5" w:rsidRPr="00711B6B">
        <w:rPr>
          <w:color w:val="auto"/>
          <w:szCs w:val="28"/>
          <w:lang w:val="nl-NL"/>
        </w:rPr>
        <w:t>ỉ</w:t>
      </w:r>
      <w:r w:rsidR="00455797" w:rsidRPr="00711B6B">
        <w:rPr>
          <w:color w:val="auto"/>
          <w:szCs w:val="28"/>
          <w:lang w:val="nl-NL"/>
        </w:rPr>
        <w:t xml:space="preserve"> </w:t>
      </w:r>
      <w:r w:rsidR="00E0105F" w:rsidRPr="00711B6B">
        <w:rPr>
          <w:color w:val="auto"/>
          <w:szCs w:val="28"/>
          <w:lang w:val="nl-NL"/>
        </w:rPr>
        <w:t>(</w:t>
      </w:r>
      <w:r w:rsidR="00FB44F5" w:rsidRPr="00711B6B">
        <w:rPr>
          <w:color w:val="auto"/>
          <w:szCs w:val="28"/>
          <w:lang w:val="nl-NL"/>
        </w:rPr>
        <w:t>viết dưới dạng phân số, hoặc viết dưới dạng số thập ph</w:t>
      </w:r>
      <w:r w:rsidR="00034AFC" w:rsidRPr="00711B6B">
        <w:rPr>
          <w:color w:val="auto"/>
          <w:szCs w:val="28"/>
          <w:lang w:val="nl-NL"/>
        </w:rPr>
        <w:t>ân).</w:t>
      </w:r>
    </w:p>
    <w:p w14:paraId="6ADC5B94" w14:textId="77777777" w:rsidR="00502DA8" w:rsidRPr="00711B6B" w:rsidRDefault="00502DA8" w:rsidP="00E25201">
      <w:pPr>
        <w:tabs>
          <w:tab w:val="left" w:pos="283"/>
          <w:tab w:val="left" w:pos="2835"/>
          <w:tab w:val="left" w:pos="5386"/>
          <w:tab w:val="left" w:pos="7937"/>
        </w:tabs>
        <w:spacing w:before="0" w:after="0"/>
        <w:ind w:left="283"/>
        <w:jc w:val="both"/>
        <w:rPr>
          <w:color w:val="auto"/>
          <w:szCs w:val="28"/>
          <w:lang w:val="nl-NL"/>
        </w:rPr>
      </w:pPr>
      <w:r w:rsidRPr="00711B6B">
        <w:rPr>
          <w:color w:val="auto"/>
          <w:szCs w:val="28"/>
          <w:lang w:val="nl-NL"/>
        </w:rPr>
        <w:t>-</w:t>
      </w:r>
      <w:r w:rsidR="00C96694" w:rsidRPr="00711B6B">
        <w:rPr>
          <w:color w:val="auto"/>
          <w:szCs w:val="28"/>
          <w:lang w:val="nl-NL"/>
        </w:rPr>
        <w:t xml:space="preserve"> </w:t>
      </w:r>
      <w:r w:rsidR="00D34770" w:rsidRPr="00711B6B">
        <w:rPr>
          <w:color w:val="auto"/>
          <w:szCs w:val="28"/>
          <w:lang w:val="nl-NL"/>
        </w:rPr>
        <w:t xml:space="preserve">HS </w:t>
      </w:r>
      <w:r w:rsidR="00166D4D" w:rsidRPr="00711B6B">
        <w:rPr>
          <w:color w:val="auto"/>
          <w:szCs w:val="28"/>
          <w:lang w:val="nl-NL"/>
        </w:rPr>
        <w:t>hiểu</w:t>
      </w:r>
      <w:r w:rsidR="00D34770" w:rsidRPr="00711B6B">
        <w:rPr>
          <w:color w:val="auto"/>
          <w:szCs w:val="28"/>
          <w:lang w:val="nl-NL"/>
        </w:rPr>
        <w:t xml:space="preserve"> được </w:t>
      </w:r>
      <w:r w:rsidR="00E54D1E" w:rsidRPr="00711B6B">
        <w:rPr>
          <w:color w:val="auto"/>
          <w:szCs w:val="28"/>
          <w:lang w:val="nl-NL"/>
        </w:rPr>
        <w:t>quy tắc chuyển vế</w:t>
      </w:r>
      <w:r w:rsidR="002C5BC0" w:rsidRPr="00711B6B">
        <w:rPr>
          <w:color w:val="auto"/>
          <w:szCs w:val="28"/>
          <w:lang w:val="nl-NL"/>
        </w:rPr>
        <w:t xml:space="preserve"> </w:t>
      </w:r>
      <w:r w:rsidR="00A744F9" w:rsidRPr="00711B6B">
        <w:rPr>
          <w:color w:val="auto"/>
          <w:szCs w:val="28"/>
          <w:lang w:val="nl-NL"/>
        </w:rPr>
        <w:t xml:space="preserve">khi </w:t>
      </w:r>
      <w:r w:rsidR="002C5BC0" w:rsidRPr="00711B6B">
        <w:rPr>
          <w:color w:val="auto"/>
          <w:szCs w:val="28"/>
          <w:lang w:val="nl-NL"/>
        </w:rPr>
        <w:t>thực hiện các phép toán trong tập hợp số hữu tỉ.</w:t>
      </w:r>
    </w:p>
    <w:p w14:paraId="22B2285D" w14:textId="77777777" w:rsidR="001C74A5" w:rsidRPr="00711B6B" w:rsidRDefault="00B0792D" w:rsidP="00E25201">
      <w:pPr>
        <w:tabs>
          <w:tab w:val="left" w:pos="283"/>
          <w:tab w:val="left" w:pos="2835"/>
          <w:tab w:val="left" w:pos="5386"/>
          <w:tab w:val="left" w:pos="7937"/>
        </w:tabs>
        <w:spacing w:before="0" w:after="0"/>
        <w:ind w:left="283"/>
        <w:jc w:val="both"/>
        <w:rPr>
          <w:color w:val="auto"/>
          <w:szCs w:val="28"/>
          <w:lang w:val="nl-NL"/>
        </w:rPr>
      </w:pPr>
      <w:r w:rsidRPr="00711B6B">
        <w:rPr>
          <w:color w:val="auto"/>
          <w:szCs w:val="28"/>
          <w:lang w:val="nl-NL"/>
        </w:rPr>
        <w:t xml:space="preserve">- </w:t>
      </w:r>
      <w:r w:rsidR="00166D4D" w:rsidRPr="00711B6B">
        <w:rPr>
          <w:color w:val="auto"/>
          <w:szCs w:val="28"/>
          <w:lang w:val="nl-NL"/>
        </w:rPr>
        <w:t xml:space="preserve">HS biết </w:t>
      </w:r>
      <w:r w:rsidR="00A744F9" w:rsidRPr="00711B6B">
        <w:rPr>
          <w:color w:val="auto"/>
          <w:szCs w:val="28"/>
          <w:lang w:val="nl-NL"/>
        </w:rPr>
        <w:t>được</w:t>
      </w:r>
      <w:r w:rsidRPr="00711B6B">
        <w:rPr>
          <w:color w:val="auto"/>
          <w:szCs w:val="28"/>
          <w:lang w:val="nl-NL"/>
        </w:rPr>
        <w:t xml:space="preserve"> các tính chất của các phép toán về số hữu tỉ</w:t>
      </w:r>
      <w:r w:rsidR="00A744F9" w:rsidRPr="00711B6B">
        <w:rPr>
          <w:color w:val="auto"/>
          <w:szCs w:val="28"/>
          <w:lang w:val="nl-NL"/>
        </w:rPr>
        <w:t xml:space="preserve"> cũng tương tự như các tính</w:t>
      </w:r>
      <w:r w:rsidR="00070D69" w:rsidRPr="00711B6B">
        <w:rPr>
          <w:color w:val="auto"/>
          <w:szCs w:val="28"/>
          <w:lang w:val="nl-NL"/>
        </w:rPr>
        <w:t xml:space="preserve"> chất của các phép toán trên tập hợp số nguyên.</w:t>
      </w:r>
    </w:p>
    <w:p w14:paraId="6F38D43C" w14:textId="77777777" w:rsidR="00E25201" w:rsidRPr="00711B6B" w:rsidRDefault="00525A4D" w:rsidP="00E25201">
      <w:pPr>
        <w:pBdr>
          <w:top w:val="nil"/>
          <w:left w:val="nil"/>
          <w:bottom w:val="nil"/>
          <w:right w:val="nil"/>
          <w:between w:val="nil"/>
        </w:pBdr>
        <w:tabs>
          <w:tab w:val="left" w:pos="283"/>
          <w:tab w:val="left" w:pos="2835"/>
          <w:tab w:val="left" w:pos="5386"/>
          <w:tab w:val="left" w:pos="7937"/>
        </w:tabs>
        <w:spacing w:before="0" w:after="0"/>
        <w:ind w:left="283"/>
        <w:jc w:val="both"/>
        <w:rPr>
          <w:b/>
          <w:color w:val="auto"/>
          <w:szCs w:val="28"/>
          <w:lang w:val="nl-NL"/>
        </w:rPr>
      </w:pPr>
      <w:r w:rsidRPr="00711B6B">
        <w:rPr>
          <w:b/>
          <w:color w:val="auto"/>
          <w:szCs w:val="28"/>
          <w:lang w:val="nl-NL"/>
        </w:rPr>
        <w:t xml:space="preserve">2. Năng lực: </w:t>
      </w:r>
    </w:p>
    <w:p w14:paraId="0A2DC3AA" w14:textId="7CEF8C2B" w:rsidR="004C33DC" w:rsidRPr="00711B6B" w:rsidRDefault="00E25201" w:rsidP="00E25201">
      <w:pPr>
        <w:pBdr>
          <w:top w:val="nil"/>
          <w:left w:val="nil"/>
          <w:bottom w:val="nil"/>
          <w:right w:val="nil"/>
          <w:between w:val="nil"/>
        </w:pBdr>
        <w:tabs>
          <w:tab w:val="left" w:pos="283"/>
          <w:tab w:val="left" w:pos="2835"/>
          <w:tab w:val="left" w:pos="5386"/>
          <w:tab w:val="left" w:pos="7937"/>
        </w:tabs>
        <w:spacing w:before="0" w:after="0"/>
        <w:ind w:left="283"/>
        <w:jc w:val="both"/>
        <w:rPr>
          <w:i/>
          <w:color w:val="auto"/>
          <w:szCs w:val="28"/>
        </w:rPr>
      </w:pPr>
      <w:r w:rsidRPr="00711B6B">
        <w:rPr>
          <w:bCs/>
          <w:i/>
          <w:iCs/>
          <w:color w:val="auto"/>
          <w:szCs w:val="28"/>
          <w:lang w:val="nl-NL"/>
        </w:rPr>
        <w:t>a)</w:t>
      </w:r>
      <w:r w:rsidRPr="00711B6B">
        <w:rPr>
          <w:b/>
          <w:color w:val="auto"/>
          <w:szCs w:val="28"/>
          <w:lang w:val="nl-NL"/>
        </w:rPr>
        <w:t xml:space="preserve"> </w:t>
      </w:r>
      <w:r w:rsidR="004C33DC" w:rsidRPr="00711B6B">
        <w:rPr>
          <w:rFonts w:eastAsia="Times New Roman"/>
          <w:i/>
          <w:color w:val="auto"/>
          <w:szCs w:val="28"/>
        </w:rPr>
        <w:t>Năng lực riêng:</w:t>
      </w:r>
    </w:p>
    <w:p w14:paraId="18B804B0" w14:textId="77777777" w:rsidR="004C33DC" w:rsidRPr="00711B6B" w:rsidRDefault="004C33DC" w:rsidP="00E25201">
      <w:pPr>
        <w:pBdr>
          <w:top w:val="nil"/>
          <w:left w:val="nil"/>
          <w:bottom w:val="nil"/>
          <w:right w:val="nil"/>
          <w:between w:val="nil"/>
        </w:pBdr>
        <w:tabs>
          <w:tab w:val="left" w:pos="283"/>
          <w:tab w:val="left" w:pos="2835"/>
          <w:tab w:val="left" w:pos="5386"/>
          <w:tab w:val="left" w:pos="7937"/>
        </w:tabs>
        <w:spacing w:before="0" w:after="0"/>
        <w:ind w:left="283"/>
        <w:jc w:val="both"/>
        <w:rPr>
          <w:rFonts w:eastAsia="Times New Roman"/>
          <w:color w:val="auto"/>
          <w:szCs w:val="28"/>
        </w:rPr>
      </w:pPr>
      <w:r w:rsidRPr="00711B6B">
        <w:rPr>
          <w:rFonts w:eastAsia="Times New Roman"/>
          <w:color w:val="auto"/>
          <w:szCs w:val="28"/>
        </w:rPr>
        <w:t xml:space="preserve">- HS </w:t>
      </w:r>
      <w:r w:rsidR="006138D9" w:rsidRPr="00711B6B">
        <w:rPr>
          <w:rFonts w:eastAsia="Times New Roman"/>
          <w:color w:val="auto"/>
          <w:szCs w:val="28"/>
        </w:rPr>
        <w:t>thực hiện được các phép tính cộng, trừ, nhân, chia số</w:t>
      </w:r>
      <w:r w:rsidR="00435E9E" w:rsidRPr="00711B6B">
        <w:rPr>
          <w:rFonts w:eastAsia="Times New Roman"/>
          <w:color w:val="auto"/>
          <w:szCs w:val="28"/>
        </w:rPr>
        <w:t xml:space="preserve"> hữu tỉ.</w:t>
      </w:r>
    </w:p>
    <w:p w14:paraId="669882B1" w14:textId="77777777" w:rsidR="00435E9E" w:rsidRPr="00711B6B" w:rsidRDefault="00435E9E"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rFonts w:eastAsia="Times New Roman"/>
          <w:color w:val="auto"/>
          <w:szCs w:val="28"/>
        </w:rPr>
        <w:t xml:space="preserve">- Biết cách áp dụng quy tắc chuyển vế </w:t>
      </w:r>
      <w:r w:rsidR="00B015EA" w:rsidRPr="00711B6B">
        <w:rPr>
          <w:rFonts w:eastAsia="Times New Roman"/>
          <w:color w:val="auto"/>
          <w:szCs w:val="28"/>
        </w:rPr>
        <w:t>khi thực hiện các phép toán trên tập hợp số hữu tỉ.</w:t>
      </w:r>
    </w:p>
    <w:p w14:paraId="03DAA755" w14:textId="77777777" w:rsidR="004C33DC" w:rsidRPr="00711B6B" w:rsidRDefault="004C33DC" w:rsidP="00E25201">
      <w:pPr>
        <w:pBdr>
          <w:top w:val="nil"/>
          <w:left w:val="nil"/>
          <w:bottom w:val="nil"/>
          <w:right w:val="nil"/>
          <w:between w:val="nil"/>
        </w:pBdr>
        <w:tabs>
          <w:tab w:val="left" w:pos="283"/>
          <w:tab w:val="left" w:pos="2835"/>
          <w:tab w:val="left" w:pos="5386"/>
          <w:tab w:val="left" w:pos="7937"/>
        </w:tabs>
        <w:spacing w:before="0" w:after="0"/>
        <w:ind w:left="283"/>
        <w:jc w:val="both"/>
        <w:rPr>
          <w:rFonts w:eastAsia="Times New Roman"/>
          <w:color w:val="auto"/>
          <w:szCs w:val="28"/>
        </w:rPr>
      </w:pPr>
      <w:r w:rsidRPr="00711B6B">
        <w:rPr>
          <w:rFonts w:eastAsia="Times New Roman"/>
          <w:color w:val="auto"/>
          <w:szCs w:val="28"/>
        </w:rPr>
        <w:t xml:space="preserve">- </w:t>
      </w:r>
      <w:r w:rsidR="00E82D0C" w:rsidRPr="00711B6B">
        <w:rPr>
          <w:rFonts w:eastAsia="Times New Roman"/>
          <w:color w:val="auto"/>
          <w:szCs w:val="28"/>
        </w:rPr>
        <w:t xml:space="preserve">Sử dụng linh hoạt các tính chất của các phép toán trên tập hợp số hữu tỉ để tính </w:t>
      </w:r>
      <w:r w:rsidR="00426D3A" w:rsidRPr="00711B6B">
        <w:rPr>
          <w:rFonts w:eastAsia="Times New Roman"/>
          <w:color w:val="auto"/>
          <w:szCs w:val="28"/>
        </w:rPr>
        <w:t>toán hợp lí.</w:t>
      </w:r>
    </w:p>
    <w:p w14:paraId="765211FC" w14:textId="77777777" w:rsidR="004D0B05" w:rsidRPr="00711B6B" w:rsidRDefault="004D0B05"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rFonts w:eastAsia="Times New Roman"/>
          <w:color w:val="auto"/>
          <w:szCs w:val="28"/>
        </w:rPr>
        <w:t>- Vận dụng được các phép toán trên tập hợp số hữu tỉ để giải quyết một số bài toán có nội dung thực tế.</w:t>
      </w:r>
    </w:p>
    <w:p w14:paraId="4588F3E5" w14:textId="77777777" w:rsidR="004C33DC" w:rsidRPr="00711B6B" w:rsidRDefault="004C33DC" w:rsidP="00E25201">
      <w:pPr>
        <w:pBdr>
          <w:top w:val="nil"/>
          <w:left w:val="nil"/>
          <w:bottom w:val="nil"/>
          <w:right w:val="nil"/>
          <w:between w:val="nil"/>
        </w:pBdr>
        <w:tabs>
          <w:tab w:val="left" w:pos="283"/>
          <w:tab w:val="left" w:pos="2835"/>
          <w:tab w:val="left" w:pos="5386"/>
          <w:tab w:val="left" w:pos="7937"/>
        </w:tabs>
        <w:spacing w:before="0" w:after="0"/>
        <w:ind w:left="283"/>
        <w:jc w:val="both"/>
        <w:rPr>
          <w:b/>
          <w:color w:val="auto"/>
          <w:szCs w:val="28"/>
          <w:lang w:val="nl-NL"/>
        </w:rPr>
      </w:pPr>
      <w:r w:rsidRPr="00711B6B">
        <w:rPr>
          <w:rFonts w:eastAsia="Times New Roman"/>
          <w:i/>
          <w:color w:val="auto"/>
          <w:szCs w:val="28"/>
        </w:rPr>
        <w:t>b</w:t>
      </w:r>
      <w:r w:rsidRPr="00711B6B">
        <w:rPr>
          <w:i/>
          <w:color w:val="auto"/>
          <w:szCs w:val="28"/>
        </w:rPr>
        <w:t>)</w:t>
      </w:r>
      <w:r w:rsidRPr="00711B6B">
        <w:rPr>
          <w:rFonts w:eastAsia="Times New Roman"/>
          <w:i/>
          <w:color w:val="auto"/>
          <w:szCs w:val="28"/>
        </w:rPr>
        <w:t xml:space="preserve"> Năng lực chung</w:t>
      </w:r>
      <w:r w:rsidRPr="00711B6B">
        <w:rPr>
          <w:rFonts w:eastAsia="Times New Roman"/>
          <w:b/>
          <w:i/>
          <w:color w:val="auto"/>
          <w:szCs w:val="28"/>
        </w:rPr>
        <w:t>:</w:t>
      </w:r>
      <w:r w:rsidRPr="00711B6B">
        <w:rPr>
          <w:rFonts w:eastAsia="Times New Roman"/>
          <w:color w:val="auto"/>
          <w:szCs w:val="28"/>
        </w:rPr>
        <w:t xml:space="preserve"> </w:t>
      </w:r>
    </w:p>
    <w:p w14:paraId="32018211" w14:textId="77777777" w:rsidR="001D6E7B" w:rsidRPr="00711B6B" w:rsidRDefault="001D6E7B" w:rsidP="00E25201">
      <w:pPr>
        <w:tabs>
          <w:tab w:val="left" w:pos="283"/>
          <w:tab w:val="left" w:pos="2835"/>
          <w:tab w:val="left" w:pos="5386"/>
          <w:tab w:val="left" w:pos="7937"/>
        </w:tabs>
        <w:spacing w:before="0" w:after="0"/>
        <w:ind w:left="283"/>
        <w:jc w:val="both"/>
        <w:rPr>
          <w:color w:val="auto"/>
          <w:szCs w:val="28"/>
          <w:lang w:val="nl-NL"/>
        </w:rPr>
      </w:pPr>
      <w:r w:rsidRPr="00711B6B">
        <w:rPr>
          <w:color w:val="auto"/>
          <w:szCs w:val="28"/>
          <w:lang w:val="nl-NL"/>
        </w:rPr>
        <w:t>- Góp phần tạo cơ hội để HS phát triển một số năng lực chung như: NL tự học thông qua hoạt động cá nhân; NL hợp tác thông qua trao đổi với bạn bè và hoạt động nhóm.</w:t>
      </w:r>
    </w:p>
    <w:p w14:paraId="7EE792E6" w14:textId="77777777" w:rsidR="001D6E7B" w:rsidRPr="00711B6B" w:rsidRDefault="001D6E7B" w:rsidP="00E25201">
      <w:pPr>
        <w:tabs>
          <w:tab w:val="left" w:pos="283"/>
          <w:tab w:val="left" w:pos="2835"/>
          <w:tab w:val="left" w:pos="5386"/>
          <w:tab w:val="left" w:pos="7937"/>
        </w:tabs>
        <w:spacing w:before="0" w:after="0"/>
        <w:ind w:left="283"/>
        <w:jc w:val="both"/>
        <w:rPr>
          <w:color w:val="auto"/>
          <w:szCs w:val="28"/>
          <w:lang w:val="nl-NL"/>
        </w:rPr>
      </w:pPr>
      <w:r w:rsidRPr="00711B6B">
        <w:rPr>
          <w:color w:val="auto"/>
          <w:szCs w:val="28"/>
          <w:lang w:val="nl-NL"/>
        </w:rPr>
        <w:t>- Góp phần tạo cơ hội để HS phát triển một số thành tố của năng lực toán học như: NL giao tiếp toán học thông qua hoạt động nhóm và trả lời, nhận xét các hoạt động; NL tư duy và lập luận toán học thông việc thực hiện thực hành luyện tập.</w:t>
      </w:r>
    </w:p>
    <w:p w14:paraId="14FB81C3" w14:textId="77777777" w:rsidR="001D6E7B" w:rsidRPr="00711B6B" w:rsidRDefault="001D6E7B" w:rsidP="00E25201">
      <w:pPr>
        <w:tabs>
          <w:tab w:val="left" w:pos="283"/>
          <w:tab w:val="left" w:pos="2835"/>
          <w:tab w:val="left" w:pos="5386"/>
          <w:tab w:val="left" w:pos="7937"/>
        </w:tabs>
        <w:spacing w:before="0" w:after="0"/>
        <w:ind w:left="283"/>
        <w:jc w:val="both"/>
        <w:rPr>
          <w:b/>
          <w:color w:val="auto"/>
          <w:szCs w:val="28"/>
          <w:lang w:val="vi-VN"/>
        </w:rPr>
      </w:pPr>
      <w:r w:rsidRPr="00711B6B">
        <w:rPr>
          <w:b/>
          <w:bCs/>
          <w:color w:val="auto"/>
          <w:szCs w:val="28"/>
          <w:lang w:val="vi-VN"/>
        </w:rPr>
        <w:t xml:space="preserve">3. </w:t>
      </w:r>
      <w:r w:rsidRPr="00711B6B">
        <w:rPr>
          <w:b/>
          <w:bCs/>
          <w:color w:val="auto"/>
          <w:szCs w:val="28"/>
          <w:lang w:val="nl-NL"/>
        </w:rPr>
        <w:t>P</w:t>
      </w:r>
      <w:r w:rsidRPr="00711B6B">
        <w:rPr>
          <w:b/>
          <w:bCs/>
          <w:color w:val="auto"/>
          <w:szCs w:val="28"/>
          <w:lang w:val="vi-VN"/>
        </w:rPr>
        <w:t>hẩm chất: </w:t>
      </w:r>
    </w:p>
    <w:p w14:paraId="0FADC13A" w14:textId="77777777" w:rsidR="001D6E7B" w:rsidRPr="00711B6B" w:rsidRDefault="001D6E7B" w:rsidP="00E25201">
      <w:pPr>
        <w:tabs>
          <w:tab w:val="left" w:pos="283"/>
          <w:tab w:val="left" w:pos="2835"/>
          <w:tab w:val="left" w:pos="5386"/>
          <w:tab w:val="left" w:pos="7937"/>
        </w:tabs>
        <w:spacing w:before="0" w:after="0"/>
        <w:ind w:left="283"/>
        <w:jc w:val="both"/>
        <w:rPr>
          <w:color w:val="auto"/>
          <w:szCs w:val="28"/>
          <w:lang w:val="vi-VN"/>
        </w:rPr>
      </w:pPr>
      <w:r w:rsidRPr="00711B6B">
        <w:rPr>
          <w:color w:val="auto"/>
          <w:szCs w:val="28"/>
          <w:lang w:val="vi-VN"/>
        </w:rPr>
        <w:t>- Chăm chỉ: thực hiện đầy đủ các hoạt động học tập một cách tự giác, tích cực.</w:t>
      </w:r>
    </w:p>
    <w:p w14:paraId="17DA8811" w14:textId="77777777" w:rsidR="001D6E7B" w:rsidRPr="00711B6B" w:rsidRDefault="001D6E7B" w:rsidP="00E25201">
      <w:pPr>
        <w:tabs>
          <w:tab w:val="left" w:pos="283"/>
          <w:tab w:val="left" w:pos="2835"/>
          <w:tab w:val="left" w:pos="5386"/>
          <w:tab w:val="left" w:pos="7937"/>
        </w:tabs>
        <w:spacing w:before="0" w:after="0"/>
        <w:ind w:left="283"/>
        <w:jc w:val="both"/>
        <w:rPr>
          <w:color w:val="auto"/>
          <w:szCs w:val="28"/>
          <w:lang w:val="vi-VN"/>
        </w:rPr>
      </w:pPr>
      <w:r w:rsidRPr="00711B6B">
        <w:rPr>
          <w:color w:val="auto"/>
          <w:szCs w:val="28"/>
          <w:lang w:val="vi-VN"/>
        </w:rPr>
        <w:t>-</w:t>
      </w:r>
      <w:r w:rsidR="00C47721" w:rsidRPr="00711B6B">
        <w:rPr>
          <w:color w:val="auto"/>
          <w:szCs w:val="28"/>
        </w:rPr>
        <w:t xml:space="preserve"> </w:t>
      </w:r>
      <w:r w:rsidRPr="00711B6B">
        <w:rPr>
          <w:color w:val="auto"/>
          <w:szCs w:val="28"/>
          <w:lang w:val="vi-VN"/>
        </w:rPr>
        <w:t>Trung thực: thật thà, thẳng thắn trong báo cáo kết quả hoạt động cá nhân và theo nhóm, trong đánh giá và tự đánh giá.</w:t>
      </w:r>
    </w:p>
    <w:p w14:paraId="35A2BE48" w14:textId="77777777" w:rsidR="001D6E7B" w:rsidRPr="00711B6B" w:rsidRDefault="001D6E7B" w:rsidP="00E25201">
      <w:pPr>
        <w:tabs>
          <w:tab w:val="left" w:pos="283"/>
          <w:tab w:val="left" w:pos="2835"/>
          <w:tab w:val="left" w:pos="5386"/>
          <w:tab w:val="left" w:pos="7937"/>
        </w:tabs>
        <w:spacing w:before="0" w:after="0"/>
        <w:ind w:left="283"/>
        <w:jc w:val="both"/>
        <w:rPr>
          <w:color w:val="auto"/>
          <w:szCs w:val="28"/>
          <w:lang w:val="vi-VN"/>
        </w:rPr>
      </w:pPr>
      <w:r w:rsidRPr="00711B6B">
        <w:rPr>
          <w:color w:val="auto"/>
          <w:szCs w:val="28"/>
          <w:lang w:val="vi-VN"/>
        </w:rPr>
        <w:t>- Trách nhiệm: Có trách nhiệm khi thực hiện nhiệm vụ được giao.</w:t>
      </w:r>
    </w:p>
    <w:p w14:paraId="3F6A9C49" w14:textId="0902854E" w:rsidR="001D6E7B" w:rsidRPr="00711B6B" w:rsidRDefault="001D6E7B"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II. THIẾT BỊ DẠY HỌC VÀ HỌC LIỆU</w:t>
      </w:r>
      <w:r w:rsidR="00797667" w:rsidRPr="00711B6B">
        <w:rPr>
          <w:b/>
          <w:bCs/>
          <w:color w:val="auto"/>
          <w:szCs w:val="28"/>
        </w:rPr>
        <w:t>:</w:t>
      </w:r>
      <w:r w:rsidRPr="00711B6B">
        <w:rPr>
          <w:b/>
          <w:bCs/>
          <w:color w:val="auto"/>
          <w:szCs w:val="28"/>
          <w:lang w:val="vi-VN"/>
        </w:rPr>
        <w:t> </w:t>
      </w:r>
    </w:p>
    <w:p w14:paraId="77FA64F9" w14:textId="567139DA" w:rsidR="001D6E7B" w:rsidRPr="00711B6B" w:rsidRDefault="001D6E7B" w:rsidP="00E25201">
      <w:pPr>
        <w:tabs>
          <w:tab w:val="left" w:pos="283"/>
          <w:tab w:val="left" w:pos="2835"/>
          <w:tab w:val="left" w:pos="5386"/>
          <w:tab w:val="left" w:pos="7937"/>
        </w:tabs>
        <w:spacing w:before="0" w:after="0"/>
        <w:ind w:left="283"/>
        <w:jc w:val="both"/>
        <w:rPr>
          <w:b/>
          <w:color w:val="auto"/>
          <w:szCs w:val="28"/>
          <w:lang w:val="vi-VN"/>
        </w:rPr>
      </w:pPr>
      <w:r w:rsidRPr="00711B6B">
        <w:rPr>
          <w:b/>
          <w:color w:val="auto"/>
          <w:szCs w:val="28"/>
          <w:lang w:val="vi-VN"/>
        </w:rPr>
        <w:t>1. Giáo viên:</w:t>
      </w:r>
      <w:r w:rsidR="00E25201" w:rsidRPr="00711B6B">
        <w:rPr>
          <w:b/>
          <w:color w:val="auto"/>
          <w:szCs w:val="28"/>
          <w:lang w:val="vi-VN"/>
        </w:rPr>
        <w:t xml:space="preserve"> </w:t>
      </w:r>
    </w:p>
    <w:p w14:paraId="5C009719" w14:textId="77777777" w:rsidR="00522DEC" w:rsidRPr="00711B6B" w:rsidRDefault="00522DEC"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rFonts w:eastAsia="Times New Roman"/>
          <w:color w:val="auto"/>
          <w:szCs w:val="28"/>
        </w:rPr>
        <w:t>- SGK, SGV. Sưu tầm những hình ảnh thực tế về minh hoạ cho tình huống khởi động SGK/T</w:t>
      </w:r>
      <w:r w:rsidR="003E386F" w:rsidRPr="00711B6B">
        <w:rPr>
          <w:rFonts w:eastAsia="Times New Roman"/>
          <w:color w:val="auto"/>
          <w:szCs w:val="28"/>
        </w:rPr>
        <w:t>12</w:t>
      </w:r>
      <w:r w:rsidRPr="00711B6B">
        <w:rPr>
          <w:rFonts w:eastAsia="Times New Roman"/>
          <w:color w:val="auto"/>
          <w:szCs w:val="28"/>
        </w:rPr>
        <w:t>.</w:t>
      </w:r>
    </w:p>
    <w:p w14:paraId="1DB170A0" w14:textId="77777777" w:rsidR="001D6E7B" w:rsidRPr="00711B6B" w:rsidRDefault="001D6E7B" w:rsidP="00E25201">
      <w:pPr>
        <w:tabs>
          <w:tab w:val="left" w:pos="283"/>
          <w:tab w:val="left" w:pos="2835"/>
          <w:tab w:val="left" w:pos="5386"/>
          <w:tab w:val="left" w:pos="7937"/>
        </w:tabs>
        <w:spacing w:before="0" w:after="0"/>
        <w:ind w:left="283"/>
        <w:jc w:val="both"/>
        <w:rPr>
          <w:color w:val="auto"/>
          <w:szCs w:val="28"/>
        </w:rPr>
      </w:pPr>
      <w:r w:rsidRPr="00711B6B">
        <w:rPr>
          <w:color w:val="auto"/>
          <w:szCs w:val="28"/>
          <w:lang w:val="vi-VN"/>
        </w:rPr>
        <w:t xml:space="preserve">- Phiếu học tập </w:t>
      </w:r>
      <w:r w:rsidR="00D13277" w:rsidRPr="00711B6B">
        <w:rPr>
          <w:color w:val="auto"/>
          <w:szCs w:val="28"/>
        </w:rPr>
        <w:t>số 1 (Phần khởi động).</w:t>
      </w:r>
    </w:p>
    <w:p w14:paraId="3B3A7C19" w14:textId="77777777" w:rsidR="001D6E7B" w:rsidRPr="00711B6B" w:rsidRDefault="001D6E7B" w:rsidP="00E25201">
      <w:pPr>
        <w:tabs>
          <w:tab w:val="left" w:pos="283"/>
          <w:tab w:val="left" w:pos="2835"/>
          <w:tab w:val="left" w:pos="5386"/>
          <w:tab w:val="left" w:pos="7937"/>
        </w:tabs>
        <w:spacing w:before="0" w:after="0"/>
        <w:ind w:left="283"/>
        <w:jc w:val="both"/>
        <w:rPr>
          <w:color w:val="auto"/>
          <w:szCs w:val="28"/>
          <w:lang w:val="vi-VN"/>
        </w:rPr>
      </w:pPr>
      <w:r w:rsidRPr="00711B6B">
        <w:rPr>
          <w:b/>
          <w:color w:val="auto"/>
          <w:szCs w:val="28"/>
          <w:lang w:val="vi-VN"/>
        </w:rPr>
        <w:t xml:space="preserve">2. Học sinh: </w:t>
      </w:r>
      <w:r w:rsidRPr="00711B6B">
        <w:rPr>
          <w:color w:val="auto"/>
          <w:szCs w:val="28"/>
          <w:lang w:val="vi-VN"/>
        </w:rPr>
        <w:t>SGK, thước thẳng, đọc trước bài mới, phiếu chuẩn bị bài ở nhà.</w:t>
      </w:r>
    </w:p>
    <w:p w14:paraId="2CA28761" w14:textId="77777777" w:rsidR="00E25201" w:rsidRPr="00711B6B" w:rsidRDefault="001D6E7B" w:rsidP="00E25201">
      <w:pPr>
        <w:tabs>
          <w:tab w:val="left" w:pos="283"/>
          <w:tab w:val="left" w:pos="2835"/>
          <w:tab w:val="left" w:pos="5386"/>
          <w:tab w:val="left" w:pos="7937"/>
        </w:tabs>
        <w:spacing w:before="0" w:after="0"/>
        <w:ind w:left="283"/>
        <w:jc w:val="both"/>
        <w:rPr>
          <w:b/>
          <w:bCs/>
          <w:color w:val="auto"/>
          <w:szCs w:val="28"/>
          <w:lang w:val="vi-VN"/>
        </w:rPr>
      </w:pPr>
      <w:r w:rsidRPr="00711B6B">
        <w:rPr>
          <w:b/>
          <w:bCs/>
          <w:color w:val="auto"/>
          <w:szCs w:val="28"/>
          <w:lang w:val="vi-VN"/>
        </w:rPr>
        <w:t>III. TIẾN TRÌNH DẠY HỌC</w:t>
      </w:r>
    </w:p>
    <w:p w14:paraId="7BD07B04" w14:textId="77777777" w:rsidR="00E25201" w:rsidRPr="00711B6B" w:rsidRDefault="001D6E7B" w:rsidP="00797667">
      <w:pPr>
        <w:tabs>
          <w:tab w:val="left" w:pos="283"/>
          <w:tab w:val="left" w:pos="2835"/>
          <w:tab w:val="left" w:pos="5386"/>
          <w:tab w:val="left" w:pos="7937"/>
        </w:tabs>
        <w:spacing w:before="0" w:after="0"/>
        <w:ind w:left="283"/>
        <w:jc w:val="center"/>
        <w:rPr>
          <w:b/>
          <w:color w:val="auto"/>
          <w:szCs w:val="28"/>
          <w:u w:val="single"/>
          <w:lang w:val="vi-VN"/>
        </w:rPr>
      </w:pPr>
      <w:r w:rsidRPr="00711B6B">
        <w:rPr>
          <w:b/>
          <w:color w:val="auto"/>
          <w:szCs w:val="28"/>
          <w:u w:val="single"/>
          <w:lang w:val="vi-VN"/>
        </w:rPr>
        <w:t>TIẾT 1</w:t>
      </w:r>
    </w:p>
    <w:p w14:paraId="42804A70" w14:textId="18A8AF6B" w:rsidR="00E25201" w:rsidRPr="00711B6B" w:rsidRDefault="00D751CC" w:rsidP="00E25201">
      <w:pPr>
        <w:tabs>
          <w:tab w:val="left" w:pos="283"/>
          <w:tab w:val="left" w:pos="2835"/>
          <w:tab w:val="left" w:pos="5386"/>
          <w:tab w:val="left" w:pos="7937"/>
        </w:tabs>
        <w:spacing w:before="0" w:after="0"/>
        <w:ind w:left="283"/>
        <w:jc w:val="both"/>
        <w:rPr>
          <w:b/>
          <w:color w:val="auto"/>
          <w:szCs w:val="28"/>
          <w:lang w:val="vi-VN"/>
        </w:rPr>
      </w:pPr>
      <w:r w:rsidRPr="00711B6B">
        <w:rPr>
          <w:b/>
          <w:color w:val="auto"/>
          <w:szCs w:val="28"/>
          <w:highlight w:val="yellow"/>
        </w:rPr>
        <w:t>1. Hoạt động 1: Mở đầu</w:t>
      </w:r>
      <w:r w:rsidR="00450717" w:rsidRPr="00711B6B">
        <w:rPr>
          <w:b/>
          <w:bCs/>
          <w:color w:val="auto"/>
          <w:szCs w:val="28"/>
          <w:highlight w:val="yellow"/>
          <w:lang w:val="vi-VN"/>
        </w:rPr>
        <w:t xml:space="preserve"> </w:t>
      </w:r>
      <w:r w:rsidR="00450717" w:rsidRPr="00711B6B">
        <w:rPr>
          <w:color w:val="auto"/>
          <w:szCs w:val="28"/>
          <w:highlight w:val="yellow"/>
          <w:lang w:val="vi-VN"/>
        </w:rPr>
        <w:t>(</w:t>
      </w:r>
      <w:r w:rsidR="002C502D" w:rsidRPr="00711B6B">
        <w:rPr>
          <w:color w:val="auto"/>
          <w:szCs w:val="28"/>
          <w:highlight w:val="yellow"/>
        </w:rPr>
        <w:t>7</w:t>
      </w:r>
      <w:r w:rsidR="00B55F37" w:rsidRPr="00711B6B">
        <w:rPr>
          <w:color w:val="auto"/>
          <w:szCs w:val="28"/>
          <w:highlight w:val="yellow"/>
        </w:rPr>
        <w:t xml:space="preserve"> </w:t>
      </w:r>
      <w:r w:rsidR="00450717" w:rsidRPr="00711B6B">
        <w:rPr>
          <w:color w:val="auto"/>
          <w:szCs w:val="28"/>
          <w:highlight w:val="yellow"/>
          <w:lang w:val="vi-VN"/>
        </w:rPr>
        <w:t>phút)</w:t>
      </w:r>
    </w:p>
    <w:p w14:paraId="709A169A" w14:textId="38FB0982" w:rsidR="008F5222" w:rsidRPr="00711B6B" w:rsidRDefault="00797667" w:rsidP="00E25201">
      <w:pPr>
        <w:tabs>
          <w:tab w:val="left" w:pos="283"/>
          <w:tab w:val="left" w:pos="2835"/>
          <w:tab w:val="left" w:pos="5386"/>
          <w:tab w:val="left" w:pos="7937"/>
        </w:tabs>
        <w:spacing w:before="0" w:after="0"/>
        <w:ind w:left="283"/>
        <w:jc w:val="both"/>
        <w:rPr>
          <w:color w:val="auto"/>
          <w:szCs w:val="28"/>
        </w:rPr>
      </w:pPr>
      <w:r w:rsidRPr="00711B6B">
        <w:rPr>
          <w:b/>
          <w:color w:val="auto"/>
          <w:szCs w:val="28"/>
        </w:rPr>
        <w:lastRenderedPageBreak/>
        <w:t>a)</w:t>
      </w:r>
      <w:r w:rsidR="00E25201" w:rsidRPr="00711B6B">
        <w:rPr>
          <w:b/>
          <w:color w:val="auto"/>
          <w:szCs w:val="28"/>
          <w:lang w:val="vi-VN"/>
        </w:rPr>
        <w:t xml:space="preserve"> </w:t>
      </w:r>
      <w:r w:rsidR="00F15CA4" w:rsidRPr="00711B6B">
        <w:rPr>
          <w:b/>
          <w:bCs/>
          <w:color w:val="auto"/>
          <w:szCs w:val="28"/>
          <w:lang w:val="vi-VN"/>
        </w:rPr>
        <w:t>Mục tiêu:</w:t>
      </w:r>
      <w:r w:rsidR="00F15CA4" w:rsidRPr="00711B6B">
        <w:rPr>
          <w:color w:val="auto"/>
          <w:szCs w:val="28"/>
          <w:lang w:val="vi-VN"/>
        </w:rPr>
        <w:t xml:space="preserve"> </w:t>
      </w:r>
      <w:r w:rsidR="00E512C0" w:rsidRPr="00711B6B">
        <w:rPr>
          <w:color w:val="auto"/>
          <w:szCs w:val="28"/>
        </w:rPr>
        <w:t>HS</w:t>
      </w:r>
      <w:r w:rsidR="00720864" w:rsidRPr="00711B6B">
        <w:rPr>
          <w:color w:val="auto"/>
          <w:szCs w:val="28"/>
        </w:rPr>
        <w:t xml:space="preserve"> </w:t>
      </w:r>
      <w:r w:rsidR="00564CD0" w:rsidRPr="00711B6B">
        <w:rPr>
          <w:color w:val="auto"/>
          <w:szCs w:val="28"/>
        </w:rPr>
        <w:t xml:space="preserve">biết </w:t>
      </w:r>
      <w:r w:rsidR="00720864" w:rsidRPr="00711B6B">
        <w:rPr>
          <w:color w:val="auto"/>
          <w:szCs w:val="28"/>
        </w:rPr>
        <w:t xml:space="preserve">được </w:t>
      </w:r>
      <w:r w:rsidR="00564CD0" w:rsidRPr="00711B6B">
        <w:rPr>
          <w:color w:val="auto"/>
          <w:szCs w:val="28"/>
        </w:rPr>
        <w:t>chiều</w:t>
      </w:r>
      <w:r w:rsidR="00114D54" w:rsidRPr="00711B6B">
        <w:rPr>
          <w:color w:val="auto"/>
          <w:szCs w:val="28"/>
        </w:rPr>
        <w:t xml:space="preserve"> dài của </w:t>
      </w:r>
      <w:r w:rsidR="00491A12" w:rsidRPr="00711B6B">
        <w:rPr>
          <w:color w:val="auto"/>
          <w:szCs w:val="28"/>
        </w:rPr>
        <w:t xml:space="preserve">Hầm </w:t>
      </w:r>
      <w:r w:rsidR="00114D54" w:rsidRPr="00711B6B">
        <w:rPr>
          <w:color w:val="auto"/>
          <w:szCs w:val="28"/>
        </w:rPr>
        <w:t>Hải Vân</w:t>
      </w:r>
      <w:r w:rsidR="0079398C" w:rsidRPr="00711B6B">
        <w:rPr>
          <w:color w:val="auto"/>
          <w:szCs w:val="28"/>
        </w:rPr>
        <w:t xml:space="preserve"> là </w:t>
      </w:r>
      <w:bookmarkStart w:id="0" w:name="MTBlankEqn"/>
      <w:r w:rsidR="005F4D71" w:rsidRPr="00711B6B">
        <w:rPr>
          <w:color w:val="auto"/>
          <w:position w:val="-10"/>
          <w:szCs w:val="28"/>
        </w:rPr>
        <w:object w:dxaOrig="840" w:dyaOrig="320" w14:anchorId="385212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15.85pt" o:ole="">
            <v:imagedata r:id="rId9" o:title=""/>
          </v:shape>
          <o:OLEObject Type="Embed" ProgID="Equation.DSMT4" ShapeID="_x0000_i1025" DrawAspect="Content" ObjectID="_1721218116" r:id="rId10"/>
        </w:object>
      </w:r>
      <w:bookmarkEnd w:id="0"/>
      <w:r w:rsidR="00114D54" w:rsidRPr="00711B6B">
        <w:rPr>
          <w:color w:val="auto"/>
          <w:szCs w:val="28"/>
        </w:rPr>
        <w:t xml:space="preserve">, </w:t>
      </w:r>
      <w:r w:rsidR="00640E20" w:rsidRPr="00711B6B">
        <w:rPr>
          <w:color w:val="auto"/>
          <w:szCs w:val="28"/>
        </w:rPr>
        <w:t>và bằng</w:t>
      </w:r>
      <w:r w:rsidR="00E25201" w:rsidRPr="00711B6B">
        <w:rPr>
          <w:color w:val="auto"/>
          <w:szCs w:val="28"/>
        </w:rPr>
        <w:t xml:space="preserve"> </w:t>
      </w:r>
      <w:r w:rsidR="005F4D71" w:rsidRPr="00711B6B">
        <w:rPr>
          <w:color w:val="auto"/>
          <w:position w:val="-24"/>
          <w:szCs w:val="28"/>
        </w:rPr>
        <w:object w:dxaOrig="460" w:dyaOrig="620" w14:anchorId="73F8A970">
          <v:shape id="_x0000_i1026" type="#_x0000_t75" style="width:23.25pt;height:30.6pt" o:ole="">
            <v:imagedata r:id="rId11" o:title=""/>
          </v:shape>
          <o:OLEObject Type="Embed" ProgID="Equation.DSMT4" ShapeID="_x0000_i1026" DrawAspect="Content" ObjectID="_1721218117" r:id="rId12"/>
        </w:object>
      </w:r>
      <w:r w:rsidR="00BE084A" w:rsidRPr="00711B6B">
        <w:rPr>
          <w:color w:val="auto"/>
          <w:szCs w:val="28"/>
        </w:rPr>
        <w:t xml:space="preserve">chiều dài </w:t>
      </w:r>
      <w:r w:rsidR="000234F3" w:rsidRPr="00711B6B">
        <w:rPr>
          <w:color w:val="auto"/>
          <w:szCs w:val="28"/>
        </w:rPr>
        <w:t>độ dài của đèo Hải Vân</w:t>
      </w:r>
      <w:r w:rsidR="0065359A" w:rsidRPr="00711B6B">
        <w:rPr>
          <w:color w:val="auto"/>
          <w:szCs w:val="28"/>
        </w:rPr>
        <w:t>, từ đó</w:t>
      </w:r>
      <w:r w:rsidR="005E6A7A" w:rsidRPr="00711B6B">
        <w:rPr>
          <w:color w:val="auto"/>
          <w:szCs w:val="28"/>
        </w:rPr>
        <w:t xml:space="preserve"> gợi nhớ lại những hiểu biết về số thập và phân số</w:t>
      </w:r>
      <w:r w:rsidR="003C0D21" w:rsidRPr="00711B6B">
        <w:rPr>
          <w:color w:val="auto"/>
          <w:szCs w:val="28"/>
        </w:rPr>
        <w:t xml:space="preserve"> đã được học ở lớp dưới.</w:t>
      </w:r>
    </w:p>
    <w:p w14:paraId="6262137F" w14:textId="73448BAD" w:rsidR="008F5222" w:rsidRPr="00711B6B" w:rsidRDefault="00F15CA4"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lang w:val="vi-VN"/>
        </w:rPr>
        <w:t>b) Nội dung:</w:t>
      </w:r>
      <w:r w:rsidRPr="00711B6B">
        <w:rPr>
          <w:color w:val="auto"/>
          <w:szCs w:val="28"/>
          <w:lang w:val="vi-VN"/>
        </w:rPr>
        <w:t xml:space="preserve"> </w:t>
      </w:r>
      <w:r w:rsidR="009D0DD1" w:rsidRPr="00711B6B">
        <w:rPr>
          <w:color w:val="auto"/>
          <w:szCs w:val="28"/>
        </w:rPr>
        <w:t>HS</w:t>
      </w:r>
      <w:r w:rsidR="00F81ECA" w:rsidRPr="00711B6B">
        <w:rPr>
          <w:color w:val="auto"/>
          <w:szCs w:val="28"/>
        </w:rPr>
        <w:t xml:space="preserve"> suy nghĩ cá nhân chỉ ra</w:t>
      </w:r>
      <w:r w:rsidR="008874E1" w:rsidRPr="00711B6B">
        <w:rPr>
          <w:color w:val="auto"/>
          <w:szCs w:val="28"/>
        </w:rPr>
        <w:t xml:space="preserve"> </w:t>
      </w:r>
      <w:r w:rsidR="00F81ECA" w:rsidRPr="00711B6B">
        <w:rPr>
          <w:color w:val="auto"/>
          <w:szCs w:val="28"/>
        </w:rPr>
        <w:t>được các số hữu tỉ có trong phần đặt vấn đề, hoàn thành được yêu cầu trong phiếu học tập 1 của GV</w:t>
      </w:r>
      <w:r w:rsidR="008874E1" w:rsidRPr="00711B6B">
        <w:rPr>
          <w:color w:val="auto"/>
          <w:szCs w:val="28"/>
        </w:rPr>
        <w:t>. HS hoạt động cặp đôi đánh giá được kế</w:t>
      </w:r>
      <w:r w:rsidR="001511B5" w:rsidRPr="00711B6B">
        <w:rPr>
          <w:color w:val="auto"/>
          <w:szCs w:val="28"/>
        </w:rPr>
        <w:t xml:space="preserve">t </w:t>
      </w:r>
      <w:r w:rsidR="008874E1" w:rsidRPr="00711B6B">
        <w:rPr>
          <w:color w:val="auto"/>
          <w:szCs w:val="28"/>
        </w:rPr>
        <w:t xml:space="preserve">quả bài làm của bạn trên phiếu học tập, từ đó </w:t>
      </w:r>
      <w:r w:rsidR="004304BA" w:rsidRPr="00711B6B">
        <w:rPr>
          <w:color w:val="auto"/>
          <w:szCs w:val="28"/>
        </w:rPr>
        <w:t>củng cố được các kiến thức đã học về số thập phân, khơi gợi hứng thú muốn tìm hiểu những kiến thức mới về số hữu tỉ.</w:t>
      </w:r>
      <w:r w:rsidR="00E25201" w:rsidRPr="00711B6B">
        <w:rPr>
          <w:color w:val="auto"/>
          <w:szCs w:val="28"/>
        </w:rPr>
        <w:t xml:space="preserve"> </w:t>
      </w:r>
    </w:p>
    <w:p w14:paraId="6792CB39" w14:textId="0C44A957" w:rsidR="008F5222" w:rsidRPr="00711B6B" w:rsidRDefault="00F15CA4"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lang w:val="vi-VN"/>
        </w:rPr>
        <w:t>c) Sản phẩm:</w:t>
      </w:r>
      <w:r w:rsidRPr="00711B6B">
        <w:rPr>
          <w:color w:val="auto"/>
          <w:szCs w:val="28"/>
          <w:lang w:val="vi-VN"/>
        </w:rPr>
        <w:t xml:space="preserve"> </w:t>
      </w:r>
      <w:r w:rsidR="001145A5" w:rsidRPr="00711B6B">
        <w:rPr>
          <w:color w:val="auto"/>
          <w:szCs w:val="28"/>
        </w:rPr>
        <w:t xml:space="preserve">HS có </w:t>
      </w:r>
      <w:r w:rsidR="001B3D4E" w:rsidRPr="00711B6B">
        <w:rPr>
          <w:color w:val="auto"/>
          <w:szCs w:val="28"/>
        </w:rPr>
        <w:t xml:space="preserve">một số </w:t>
      </w:r>
      <w:r w:rsidR="001145A5" w:rsidRPr="00711B6B">
        <w:rPr>
          <w:color w:val="auto"/>
          <w:szCs w:val="28"/>
        </w:rPr>
        <w:t xml:space="preserve">kiến thức thực tế về </w:t>
      </w:r>
      <w:r w:rsidR="001B3D4E" w:rsidRPr="00711B6B">
        <w:rPr>
          <w:color w:val="auto"/>
          <w:szCs w:val="28"/>
        </w:rPr>
        <w:t>đèo</w:t>
      </w:r>
      <w:r w:rsidR="001145A5" w:rsidRPr="00711B6B">
        <w:rPr>
          <w:color w:val="auto"/>
          <w:szCs w:val="28"/>
        </w:rPr>
        <w:t xml:space="preserve"> Hải Vân, </w:t>
      </w:r>
      <w:r w:rsidR="007661F2" w:rsidRPr="00711B6B">
        <w:rPr>
          <w:color w:val="auto"/>
          <w:szCs w:val="28"/>
        </w:rPr>
        <w:t>nhớ lại kiến thức</w:t>
      </w:r>
      <w:r w:rsidR="00C76A47" w:rsidRPr="00711B6B">
        <w:rPr>
          <w:color w:val="auto"/>
          <w:szCs w:val="28"/>
        </w:rPr>
        <w:t xml:space="preserve"> </w:t>
      </w:r>
      <w:r w:rsidR="007661F2" w:rsidRPr="00711B6B">
        <w:rPr>
          <w:color w:val="auto"/>
          <w:szCs w:val="28"/>
        </w:rPr>
        <w:t>về số</w:t>
      </w:r>
      <w:r w:rsidR="00E25201" w:rsidRPr="00711B6B">
        <w:rPr>
          <w:color w:val="auto"/>
          <w:szCs w:val="28"/>
        </w:rPr>
        <w:t xml:space="preserve"> </w:t>
      </w:r>
      <w:r w:rsidR="004304BA" w:rsidRPr="00711B6B">
        <w:rPr>
          <w:color w:val="auto"/>
          <w:szCs w:val="28"/>
        </w:rPr>
        <w:t xml:space="preserve">hữu tỉ (viết dưới dạng: số </w:t>
      </w:r>
      <w:r w:rsidR="007661F2" w:rsidRPr="00711B6B">
        <w:rPr>
          <w:color w:val="auto"/>
          <w:szCs w:val="28"/>
        </w:rPr>
        <w:t>thập</w:t>
      </w:r>
      <w:r w:rsidR="004304BA" w:rsidRPr="00711B6B">
        <w:rPr>
          <w:color w:val="auto"/>
          <w:szCs w:val="28"/>
        </w:rPr>
        <w:t xml:space="preserve"> phân, </w:t>
      </w:r>
      <w:r w:rsidR="007661F2" w:rsidRPr="00711B6B">
        <w:rPr>
          <w:color w:val="auto"/>
          <w:szCs w:val="28"/>
        </w:rPr>
        <w:t>phân số</w:t>
      </w:r>
      <w:r w:rsidR="004304BA" w:rsidRPr="00711B6B">
        <w:rPr>
          <w:color w:val="auto"/>
          <w:szCs w:val="28"/>
        </w:rPr>
        <w:t>)</w:t>
      </w:r>
      <w:r w:rsidR="007661F2" w:rsidRPr="00711B6B">
        <w:rPr>
          <w:color w:val="auto"/>
          <w:szCs w:val="28"/>
        </w:rPr>
        <w:t xml:space="preserve"> đã được học</w:t>
      </w:r>
      <w:r w:rsidR="006D1C2F" w:rsidRPr="00711B6B">
        <w:rPr>
          <w:color w:val="auto"/>
          <w:szCs w:val="28"/>
        </w:rPr>
        <w:t>.</w:t>
      </w:r>
    </w:p>
    <w:p w14:paraId="058B2C9E" w14:textId="77777777" w:rsidR="008F5222" w:rsidRPr="00711B6B" w:rsidRDefault="00F15CA4"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d) Tổ chức thực hiện:</w:t>
      </w:r>
      <w:r w:rsidRPr="00711B6B">
        <w:rPr>
          <w:color w:val="auto"/>
          <w:szCs w:val="28"/>
          <w:lang w:val="vi-VN"/>
        </w:rPr>
        <w:t xml:space="preserve"> </w:t>
      </w:r>
    </w:p>
    <w:p w14:paraId="473B53E2" w14:textId="033EA134" w:rsidR="00201EBC" w:rsidRPr="00711B6B" w:rsidRDefault="00201EBC"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 GV giao nhiệm vụ học tập:</w:t>
      </w:r>
      <w:r w:rsidR="00E25201" w:rsidRPr="00711B6B">
        <w:rPr>
          <w:b/>
          <w:bCs/>
          <w:color w:val="auto"/>
          <w:szCs w:val="28"/>
          <w:lang w:val="vi-VN"/>
        </w:rPr>
        <w:t xml:space="preserve"> </w:t>
      </w:r>
      <w:r w:rsidRPr="00711B6B">
        <w:rPr>
          <w:rFonts w:eastAsia="Times New Roman"/>
          <w:color w:val="auto"/>
          <w:szCs w:val="28"/>
        </w:rPr>
        <w:t>GV sử dụng máy chiếu, chiếu một số hình ảnh về đèo Hải vân đưa ra tình huống vào bài như SGK/T12: Đèo Hải Vân là một cung đường hiểm trở trên tuyến giao thông xuyên suốt Việt Nam. Để thuận lợi cho việc đi lại, người ta đã xây dựng hầm đường bộ xuyên đèo Hải Vân. Hầm Hải Vân có chiều dài 6,28km</w:t>
      </w:r>
      <w:r w:rsidRPr="00711B6B">
        <w:rPr>
          <w:color w:val="auto"/>
          <w:szCs w:val="28"/>
        </w:rPr>
        <w:t xml:space="preserve"> và bằng</w:t>
      </w:r>
      <w:r w:rsidR="00E25201" w:rsidRPr="00711B6B">
        <w:rPr>
          <w:color w:val="auto"/>
          <w:szCs w:val="28"/>
        </w:rPr>
        <w:t xml:space="preserve"> </w:t>
      </w:r>
      <w:r w:rsidR="005F4D71" w:rsidRPr="00711B6B">
        <w:rPr>
          <w:color w:val="auto"/>
          <w:position w:val="-24"/>
          <w:szCs w:val="28"/>
        </w:rPr>
        <w:object w:dxaOrig="460" w:dyaOrig="620" w14:anchorId="238FC6E4">
          <v:shape id="_x0000_i1027" type="#_x0000_t75" style="width:23.25pt;height:30.6pt" o:ole="">
            <v:imagedata r:id="rId13" o:title=""/>
          </v:shape>
          <o:OLEObject Type="Embed" ProgID="Equation.DSMT4" ShapeID="_x0000_i1027" DrawAspect="Content" ObjectID="_1721218118" r:id="rId14"/>
        </w:object>
      </w:r>
      <w:r w:rsidRPr="00711B6B">
        <w:rPr>
          <w:color w:val="auto"/>
          <w:szCs w:val="28"/>
        </w:rPr>
        <w:t xml:space="preserve">chiều dài độ dài của đèo Hải Vân. </w:t>
      </w:r>
      <w:r w:rsidR="004304BA" w:rsidRPr="00711B6B">
        <w:rPr>
          <w:color w:val="auto"/>
          <w:szCs w:val="28"/>
        </w:rPr>
        <w:t xml:space="preserve">Qua </w:t>
      </w:r>
      <w:r w:rsidR="00E8278D" w:rsidRPr="00711B6B">
        <w:rPr>
          <w:color w:val="auto"/>
          <w:szCs w:val="28"/>
        </w:rPr>
        <w:t>nội dung trên:</w:t>
      </w:r>
    </w:p>
    <w:p w14:paraId="4A0DDE91" w14:textId="2CE759ED" w:rsidR="00201EBC" w:rsidRPr="00711B6B" w:rsidRDefault="00201EBC"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w:t>
      </w:r>
      <w:r w:rsidR="00E25201" w:rsidRPr="00711B6B">
        <w:rPr>
          <w:i/>
          <w:iCs/>
          <w:color w:val="auto"/>
          <w:szCs w:val="28"/>
        </w:rPr>
        <w:t xml:space="preserve"> </w:t>
      </w:r>
      <w:r w:rsidR="00E8278D" w:rsidRPr="00711B6B">
        <w:rPr>
          <w:i/>
          <w:iCs/>
          <w:color w:val="auto"/>
          <w:szCs w:val="28"/>
        </w:rPr>
        <w:t>Em hãy chỉ ra các số hữu tỉ xuất hiện ở phần thông tin thực tế</w:t>
      </w:r>
      <w:r w:rsidR="001511B5" w:rsidRPr="00711B6B">
        <w:rPr>
          <w:i/>
          <w:iCs/>
          <w:color w:val="auto"/>
          <w:szCs w:val="28"/>
        </w:rPr>
        <w:t xml:space="preserve"> trên</w:t>
      </w:r>
      <w:r w:rsidRPr="00711B6B">
        <w:rPr>
          <w:i/>
          <w:iCs/>
          <w:color w:val="auto"/>
          <w:szCs w:val="28"/>
        </w:rPr>
        <w:t>?</w:t>
      </w:r>
    </w:p>
    <w:p w14:paraId="112035DF" w14:textId="77777777" w:rsidR="00201EBC" w:rsidRPr="00711B6B" w:rsidRDefault="00201EBC"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Vì sao em biết đó là các số hữu tỉ?</w:t>
      </w:r>
    </w:p>
    <w:p w14:paraId="1BBF73A5" w14:textId="77777777" w:rsidR="00201EBC" w:rsidRPr="00711B6B" w:rsidRDefault="00201EBC"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Em hãy tìm số đối của các số hữu tỉ đó?</w:t>
      </w:r>
    </w:p>
    <w:p w14:paraId="1AC44D4C" w14:textId="77777777" w:rsidR="00201EBC" w:rsidRPr="00711B6B" w:rsidRDefault="00201EBC"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Em hãy so sánh các số hữu tỉ trên?</w:t>
      </w:r>
    </w:p>
    <w:p w14:paraId="77D6139B" w14:textId="77777777" w:rsidR="00201EBC" w:rsidRPr="00711B6B" w:rsidRDefault="00201EBC" w:rsidP="00E25201">
      <w:pPr>
        <w:tabs>
          <w:tab w:val="left" w:pos="283"/>
          <w:tab w:val="left" w:pos="2835"/>
          <w:tab w:val="left" w:pos="5386"/>
          <w:tab w:val="left" w:pos="7937"/>
        </w:tabs>
        <w:spacing w:before="0" w:after="0"/>
        <w:ind w:left="283"/>
        <w:jc w:val="both"/>
        <w:rPr>
          <w:color w:val="auto"/>
          <w:szCs w:val="28"/>
        </w:rPr>
      </w:pPr>
      <w:r w:rsidRPr="00711B6B">
        <w:rPr>
          <w:color w:val="auto"/>
          <w:szCs w:val="28"/>
        </w:rPr>
        <w:t>GV phát phiếu học tập</w:t>
      </w:r>
      <w:r w:rsidR="00E8278D" w:rsidRPr="00711B6B">
        <w:rPr>
          <w:color w:val="auto"/>
          <w:szCs w:val="28"/>
        </w:rPr>
        <w:t xml:space="preserve"> số 1</w:t>
      </w:r>
      <w:r w:rsidRPr="00711B6B">
        <w:rPr>
          <w:color w:val="auto"/>
          <w:szCs w:val="28"/>
        </w:rPr>
        <w:t xml:space="preserve"> đã chuẩn bị trước cho HS, </w:t>
      </w:r>
      <w:r w:rsidR="00E8278D" w:rsidRPr="00711B6B">
        <w:rPr>
          <w:color w:val="auto"/>
          <w:szCs w:val="28"/>
        </w:rPr>
        <w:t xml:space="preserve">cá nhân HS </w:t>
      </w:r>
      <w:r w:rsidRPr="00711B6B">
        <w:rPr>
          <w:color w:val="auto"/>
          <w:szCs w:val="28"/>
        </w:rPr>
        <w:t>hoàn thành phiếu học tập</w:t>
      </w:r>
      <w:r w:rsidR="00E8278D" w:rsidRPr="00711B6B">
        <w:rPr>
          <w:color w:val="auto"/>
          <w:szCs w:val="28"/>
        </w:rPr>
        <w:t xml:space="preserve"> trong </w:t>
      </w:r>
      <w:r w:rsidR="009707C6" w:rsidRPr="00711B6B">
        <w:rPr>
          <w:color w:val="auto"/>
          <w:szCs w:val="28"/>
        </w:rPr>
        <w:t>5</w:t>
      </w:r>
      <w:r w:rsidR="00E8278D" w:rsidRPr="00711B6B">
        <w:rPr>
          <w:color w:val="auto"/>
          <w:szCs w:val="28"/>
        </w:rPr>
        <w:t xml:space="preserve"> phút</w:t>
      </w:r>
      <w:r w:rsidR="008874E1" w:rsidRPr="00711B6B">
        <w:rPr>
          <w:color w:val="auto"/>
          <w:szCs w:val="28"/>
        </w:rPr>
        <w:t>.</w:t>
      </w:r>
    </w:p>
    <w:p w14:paraId="6ABB0795" w14:textId="16588924" w:rsidR="00201EBC" w:rsidRPr="00711B6B" w:rsidRDefault="00454E1C" w:rsidP="00E25201">
      <w:pPr>
        <w:tabs>
          <w:tab w:val="left" w:pos="283"/>
          <w:tab w:val="left" w:pos="2835"/>
          <w:tab w:val="left" w:pos="5386"/>
          <w:tab w:val="left" w:pos="7937"/>
        </w:tabs>
        <w:spacing w:before="0" w:after="0"/>
        <w:ind w:left="283"/>
        <w:jc w:val="both"/>
        <w:rPr>
          <w:color w:val="auto"/>
          <w:szCs w:val="28"/>
        </w:rPr>
      </w:pPr>
      <w:r w:rsidRPr="00711B6B">
        <w:rPr>
          <w:noProof/>
          <w:color w:val="auto"/>
          <w:szCs w:val="28"/>
        </w:rPr>
        <w:drawing>
          <wp:inline distT="0" distB="0" distL="0" distR="0" wp14:anchorId="1C9E1260" wp14:editId="0DE7F2C1">
            <wp:extent cx="2761615" cy="2070100"/>
            <wp:effectExtent l="0" t="0" r="0" b="0"/>
            <wp:docPr id="4" name="Hình ảnh 1" descr="Ảnh có chứa con đường, núi, ngoài trời, cả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con đường, núi, ngoài trời, cảnh&#10;&#10;Mô tả được tạo tự độ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1615" cy="2070100"/>
                    </a:xfrm>
                    <a:prstGeom prst="rect">
                      <a:avLst/>
                    </a:prstGeom>
                    <a:noFill/>
                    <a:ln>
                      <a:noFill/>
                    </a:ln>
                  </pic:spPr>
                </pic:pic>
              </a:graphicData>
            </a:graphic>
          </wp:inline>
        </w:drawing>
      </w:r>
      <w:r w:rsidRPr="00711B6B">
        <w:rPr>
          <w:noProof/>
          <w:color w:val="auto"/>
          <w:szCs w:val="28"/>
        </w:rPr>
        <w:drawing>
          <wp:inline distT="0" distB="0" distL="0" distR="0" wp14:anchorId="7733A9F0" wp14:editId="07D01FEA">
            <wp:extent cx="2924175" cy="2079625"/>
            <wp:effectExtent l="0" t="0" r="0" b="0"/>
            <wp:docPr id="5" name="Hình ảnh 2" descr="Ảnh có chứa cỏ, cây, ngoài trời, tươi tố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Ảnh có chứa cỏ, cây, ngoài trời, tươi tốt&#10;&#10;Mô tả được tạo tự độ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4175" cy="2079625"/>
                    </a:xfrm>
                    <a:prstGeom prst="rect">
                      <a:avLst/>
                    </a:prstGeom>
                    <a:noFill/>
                    <a:ln>
                      <a:noFill/>
                    </a:ln>
                  </pic:spPr>
                </pic:pic>
              </a:graphicData>
            </a:graphic>
          </wp:inline>
        </w:drawing>
      </w:r>
    </w:p>
    <w:p w14:paraId="3087C5B9" w14:textId="77777777" w:rsidR="00E25201" w:rsidRPr="00711B6B" w:rsidRDefault="0070488A" w:rsidP="00797667">
      <w:pPr>
        <w:tabs>
          <w:tab w:val="left" w:pos="283"/>
          <w:tab w:val="left" w:pos="2835"/>
          <w:tab w:val="left" w:pos="5386"/>
          <w:tab w:val="left" w:pos="7937"/>
        </w:tabs>
        <w:spacing w:before="0" w:after="0"/>
        <w:ind w:left="283"/>
        <w:jc w:val="center"/>
        <w:rPr>
          <w:i/>
          <w:iCs/>
          <w:color w:val="auto"/>
          <w:szCs w:val="28"/>
        </w:rPr>
      </w:pPr>
      <w:r w:rsidRPr="00711B6B">
        <w:rPr>
          <w:i/>
          <w:iCs/>
          <w:color w:val="auto"/>
          <w:szCs w:val="28"/>
        </w:rPr>
        <w:t>Nguồn: Ảnh mạng</w:t>
      </w:r>
    </w:p>
    <w:p w14:paraId="4F14556E" w14:textId="5641AC9C" w:rsidR="00E8278D" w:rsidRPr="00711B6B" w:rsidRDefault="00E8278D" w:rsidP="00797667">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PHIẾU HỌC TẬP SỐ 1</w:t>
      </w:r>
    </w:p>
    <w:p w14:paraId="5A1E3EE4" w14:textId="77777777" w:rsidR="00E8278D" w:rsidRPr="00711B6B" w:rsidRDefault="00E8278D"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rPr>
        <w:t>* Yêu cầ</w:t>
      </w:r>
      <w:r w:rsidR="001511B5" w:rsidRPr="00711B6B">
        <w:rPr>
          <w:b/>
          <w:bCs/>
          <w:color w:val="auto"/>
          <w:szCs w:val="28"/>
        </w:rPr>
        <w:t>u</w:t>
      </w:r>
      <w:r w:rsidRPr="00711B6B">
        <w:rPr>
          <w:b/>
          <w:bCs/>
          <w:color w:val="auto"/>
          <w:szCs w:val="28"/>
        </w:rPr>
        <w:t>: Em hãy đọc kĩ các câu hỏi sau, rồi trả lời vào bảng đáp án bên dưới?</w:t>
      </w:r>
    </w:p>
    <w:p w14:paraId="555F9A2D" w14:textId="1F4C2E77" w:rsidR="0070488A" w:rsidRPr="00711B6B" w:rsidRDefault="0070488A"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w:t>
      </w:r>
      <w:r w:rsidR="00E25201" w:rsidRPr="00711B6B">
        <w:rPr>
          <w:i/>
          <w:iCs/>
          <w:color w:val="auto"/>
          <w:szCs w:val="28"/>
        </w:rPr>
        <w:t xml:space="preserve"> </w:t>
      </w:r>
      <w:r w:rsidRPr="00711B6B">
        <w:rPr>
          <w:i/>
          <w:iCs/>
          <w:color w:val="auto"/>
          <w:szCs w:val="28"/>
        </w:rPr>
        <w:t>Em hãy chỉ ra các số hữu tỉ xuất hiện ở phần thông tin thực tế</w:t>
      </w:r>
      <w:r w:rsidR="001511B5" w:rsidRPr="00711B6B">
        <w:rPr>
          <w:i/>
          <w:iCs/>
          <w:color w:val="auto"/>
          <w:szCs w:val="28"/>
        </w:rPr>
        <w:t xml:space="preserve"> trên</w:t>
      </w:r>
      <w:r w:rsidRPr="00711B6B">
        <w:rPr>
          <w:i/>
          <w:iCs/>
          <w:color w:val="auto"/>
          <w:szCs w:val="28"/>
        </w:rPr>
        <w:t>?</w:t>
      </w:r>
    </w:p>
    <w:p w14:paraId="4FAA9906" w14:textId="77777777" w:rsidR="0070488A" w:rsidRPr="00711B6B" w:rsidRDefault="0070488A"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Vì sao em biết đó là các số hữu tỉ?</w:t>
      </w:r>
    </w:p>
    <w:p w14:paraId="5EBD4B80" w14:textId="77777777" w:rsidR="0070488A" w:rsidRPr="00711B6B" w:rsidRDefault="0070488A"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Em hãy tìm số đối của các số hữu tỉ đó?</w:t>
      </w:r>
    </w:p>
    <w:p w14:paraId="28BF1CD7" w14:textId="77777777" w:rsidR="00E25201" w:rsidRPr="00711B6B" w:rsidRDefault="0070488A" w:rsidP="00E25201">
      <w:pPr>
        <w:tabs>
          <w:tab w:val="left" w:pos="283"/>
          <w:tab w:val="left" w:pos="2835"/>
          <w:tab w:val="left" w:pos="5386"/>
          <w:tab w:val="left" w:pos="7937"/>
        </w:tabs>
        <w:spacing w:before="0" w:after="0"/>
        <w:ind w:left="283"/>
        <w:jc w:val="both"/>
        <w:rPr>
          <w:b/>
          <w:bCs/>
          <w:color w:val="auto"/>
          <w:szCs w:val="28"/>
        </w:rPr>
      </w:pPr>
      <w:r w:rsidRPr="00711B6B">
        <w:rPr>
          <w:i/>
          <w:iCs/>
          <w:color w:val="auto"/>
          <w:szCs w:val="28"/>
        </w:rPr>
        <w:t>- Em hãy so sánh các số hữu tỉ trên?</w:t>
      </w:r>
    </w:p>
    <w:p w14:paraId="530D76AF" w14:textId="1F997A98" w:rsidR="00E8278D" w:rsidRPr="00711B6B" w:rsidRDefault="00E25201"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rPr>
        <w:t>B</w:t>
      </w:r>
      <w:r w:rsidR="00E8278D" w:rsidRPr="00711B6B">
        <w:rPr>
          <w:b/>
          <w:bCs/>
          <w:color w:val="auto"/>
          <w:szCs w:val="28"/>
        </w:rPr>
        <w:t>ảng đáp án</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3402"/>
        <w:gridCol w:w="708"/>
        <w:gridCol w:w="3119"/>
      </w:tblGrid>
      <w:tr w:rsidR="00447894" w:rsidRPr="00711B6B" w14:paraId="1F70C874" w14:textId="77777777" w:rsidTr="00EC2750">
        <w:trPr>
          <w:trHeight w:val="252"/>
        </w:trPr>
        <w:tc>
          <w:tcPr>
            <w:tcW w:w="2122" w:type="dxa"/>
            <w:shd w:val="clear" w:color="auto" w:fill="auto"/>
          </w:tcPr>
          <w:p w14:paraId="468F02F2" w14:textId="77777777" w:rsidR="00E8278D" w:rsidRPr="00711B6B" w:rsidRDefault="00E8278D"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lastRenderedPageBreak/>
              <w:t>Các số hữu tỉ</w:t>
            </w:r>
          </w:p>
        </w:tc>
        <w:tc>
          <w:tcPr>
            <w:tcW w:w="3402" w:type="dxa"/>
            <w:shd w:val="clear" w:color="auto" w:fill="auto"/>
          </w:tcPr>
          <w:p w14:paraId="7770E2EA" w14:textId="77777777" w:rsidR="00E8278D" w:rsidRPr="00711B6B" w:rsidRDefault="00E8278D"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t>Giải thích</w:t>
            </w:r>
          </w:p>
        </w:tc>
        <w:tc>
          <w:tcPr>
            <w:tcW w:w="708" w:type="dxa"/>
            <w:shd w:val="clear" w:color="auto" w:fill="auto"/>
          </w:tcPr>
          <w:p w14:paraId="40BE2584" w14:textId="77777777" w:rsidR="00E8278D" w:rsidRPr="00711B6B" w:rsidRDefault="00E8278D"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t>Số đối</w:t>
            </w:r>
          </w:p>
        </w:tc>
        <w:tc>
          <w:tcPr>
            <w:tcW w:w="3119" w:type="dxa"/>
            <w:shd w:val="clear" w:color="auto" w:fill="auto"/>
          </w:tcPr>
          <w:p w14:paraId="59B21231" w14:textId="77777777" w:rsidR="00E8278D" w:rsidRPr="00711B6B" w:rsidRDefault="00E8278D"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t>So sánh</w:t>
            </w:r>
          </w:p>
        </w:tc>
      </w:tr>
      <w:tr w:rsidR="00447894" w:rsidRPr="00711B6B" w14:paraId="4C4CCCD5" w14:textId="77777777" w:rsidTr="00EC2750">
        <w:trPr>
          <w:trHeight w:val="268"/>
        </w:trPr>
        <w:tc>
          <w:tcPr>
            <w:tcW w:w="2122" w:type="dxa"/>
            <w:shd w:val="clear" w:color="auto" w:fill="auto"/>
          </w:tcPr>
          <w:p w14:paraId="44C6DE23"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c>
          <w:tcPr>
            <w:tcW w:w="3402" w:type="dxa"/>
            <w:shd w:val="clear" w:color="auto" w:fill="auto"/>
          </w:tcPr>
          <w:p w14:paraId="1C44AFF2"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c>
          <w:tcPr>
            <w:tcW w:w="708" w:type="dxa"/>
            <w:shd w:val="clear" w:color="auto" w:fill="auto"/>
          </w:tcPr>
          <w:p w14:paraId="121E987B"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c>
          <w:tcPr>
            <w:tcW w:w="3119" w:type="dxa"/>
            <w:vMerge w:val="restart"/>
            <w:shd w:val="clear" w:color="auto" w:fill="auto"/>
          </w:tcPr>
          <w:p w14:paraId="3ACC57B0"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r>
      <w:tr w:rsidR="00447894" w:rsidRPr="00711B6B" w14:paraId="18AF20E5" w14:textId="77777777" w:rsidTr="00EC2750">
        <w:trPr>
          <w:trHeight w:val="36"/>
        </w:trPr>
        <w:tc>
          <w:tcPr>
            <w:tcW w:w="2122" w:type="dxa"/>
            <w:shd w:val="clear" w:color="auto" w:fill="auto"/>
          </w:tcPr>
          <w:p w14:paraId="395AF5AD"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c>
          <w:tcPr>
            <w:tcW w:w="3402" w:type="dxa"/>
            <w:shd w:val="clear" w:color="auto" w:fill="auto"/>
          </w:tcPr>
          <w:p w14:paraId="718FAFB5"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c>
          <w:tcPr>
            <w:tcW w:w="708" w:type="dxa"/>
            <w:shd w:val="clear" w:color="auto" w:fill="auto"/>
          </w:tcPr>
          <w:p w14:paraId="3054A5FF"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c>
          <w:tcPr>
            <w:tcW w:w="3119" w:type="dxa"/>
            <w:vMerge/>
            <w:shd w:val="clear" w:color="auto" w:fill="auto"/>
          </w:tcPr>
          <w:p w14:paraId="3A70E933" w14:textId="77777777" w:rsidR="003F3874" w:rsidRPr="00711B6B" w:rsidRDefault="003F3874" w:rsidP="00E25201">
            <w:pPr>
              <w:tabs>
                <w:tab w:val="left" w:pos="283"/>
                <w:tab w:val="left" w:pos="2835"/>
                <w:tab w:val="left" w:pos="5386"/>
                <w:tab w:val="left" w:pos="7937"/>
              </w:tabs>
              <w:spacing w:before="0" w:after="0"/>
              <w:jc w:val="both"/>
              <w:rPr>
                <w:color w:val="auto"/>
                <w:szCs w:val="28"/>
              </w:rPr>
            </w:pPr>
          </w:p>
        </w:tc>
      </w:tr>
    </w:tbl>
    <w:p w14:paraId="7FE311BB" w14:textId="77777777" w:rsidR="00047B21" w:rsidRPr="00711B6B" w:rsidRDefault="00047B21" w:rsidP="00E25201">
      <w:pPr>
        <w:tabs>
          <w:tab w:val="left" w:pos="283"/>
          <w:tab w:val="left" w:pos="2835"/>
          <w:tab w:val="left" w:pos="5386"/>
          <w:tab w:val="left" w:pos="7937"/>
        </w:tabs>
        <w:spacing w:before="0" w:after="0"/>
        <w:ind w:left="283"/>
        <w:jc w:val="both"/>
        <w:rPr>
          <w:b/>
          <w:bCs/>
          <w:color w:val="auto"/>
          <w:szCs w:val="28"/>
          <w:lang w:val="vi-VN"/>
        </w:rPr>
      </w:pPr>
    </w:p>
    <w:p w14:paraId="118DC317" w14:textId="639901B3" w:rsidR="00044CF1" w:rsidRPr="00711B6B" w:rsidRDefault="00044CF1"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 HS thực hiện nhiệm vụ:</w:t>
      </w:r>
      <w:r w:rsidRPr="00711B6B">
        <w:rPr>
          <w:b/>
          <w:bCs/>
          <w:color w:val="auto"/>
          <w:szCs w:val="28"/>
        </w:rPr>
        <w:t xml:space="preserve"> </w:t>
      </w:r>
      <w:r w:rsidRPr="00711B6B">
        <w:rPr>
          <w:color w:val="auto"/>
          <w:szCs w:val="28"/>
        </w:rPr>
        <w:t xml:space="preserve">HS quan sát hình ảnh trên màn hình, chú ý lắng nghe, </w:t>
      </w:r>
      <w:r w:rsidR="00E8278D" w:rsidRPr="00711B6B">
        <w:rPr>
          <w:color w:val="auto"/>
          <w:szCs w:val="28"/>
        </w:rPr>
        <w:t>suy nghĩa dựa vào kiến thức đã được học về số hữu tỉ hoàn thành phiếu học tập</w:t>
      </w:r>
      <w:r w:rsidR="009707C6" w:rsidRPr="00711B6B">
        <w:rPr>
          <w:color w:val="auto"/>
          <w:szCs w:val="28"/>
        </w:rPr>
        <w:t xml:space="preserve"> trong </w:t>
      </w:r>
      <w:r w:rsidR="00A35BEE" w:rsidRPr="00711B6B">
        <w:rPr>
          <w:color w:val="auto"/>
          <w:szCs w:val="28"/>
        </w:rPr>
        <w:t>4</w:t>
      </w:r>
      <w:r w:rsidR="009707C6" w:rsidRPr="00711B6B">
        <w:rPr>
          <w:color w:val="auto"/>
          <w:szCs w:val="28"/>
        </w:rPr>
        <w:t xml:space="preserve"> phút</w:t>
      </w:r>
      <w:r w:rsidR="00E8278D" w:rsidRPr="00711B6B">
        <w:rPr>
          <w:color w:val="auto"/>
          <w:szCs w:val="28"/>
        </w:rPr>
        <w:t>.</w:t>
      </w:r>
      <w:r w:rsidRPr="00711B6B">
        <w:rPr>
          <w:color w:val="auto"/>
          <w:szCs w:val="28"/>
        </w:rPr>
        <w:t xml:space="preserve"> </w:t>
      </w:r>
    </w:p>
    <w:p w14:paraId="0682114A" w14:textId="77777777" w:rsidR="007802B8" w:rsidRPr="00711B6B" w:rsidRDefault="00044CF1"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 Báo cáo, thảo luận:</w:t>
      </w:r>
      <w:r w:rsidR="00595D29" w:rsidRPr="00711B6B">
        <w:rPr>
          <w:b/>
          <w:bCs/>
          <w:color w:val="auto"/>
          <w:szCs w:val="28"/>
        </w:rPr>
        <w:t xml:space="preserve"> </w:t>
      </w:r>
      <w:r w:rsidR="00595D29" w:rsidRPr="00711B6B">
        <w:rPr>
          <w:color w:val="auto"/>
          <w:szCs w:val="28"/>
        </w:rPr>
        <w:t>G</w:t>
      </w:r>
      <w:r w:rsidR="009707C6" w:rsidRPr="00711B6B">
        <w:rPr>
          <w:color w:val="auto"/>
          <w:szCs w:val="28"/>
        </w:rPr>
        <w:t>V chiếu đáp án</w:t>
      </w:r>
      <w:r w:rsidR="00376A33" w:rsidRPr="00711B6B">
        <w:rPr>
          <w:color w:val="auto"/>
          <w:szCs w:val="28"/>
        </w:rPr>
        <w:t xml:space="preserve"> </w:t>
      </w:r>
      <w:r w:rsidR="00595D29" w:rsidRPr="00711B6B">
        <w:rPr>
          <w:color w:val="auto"/>
          <w:szCs w:val="28"/>
        </w:rPr>
        <w:t xml:space="preserve">cho HS chấm chiếu </w:t>
      </w:r>
      <w:r w:rsidR="00EC24E0" w:rsidRPr="00711B6B">
        <w:rPr>
          <w:color w:val="auto"/>
          <w:szCs w:val="28"/>
        </w:rPr>
        <w:t>phiếu học tập</w:t>
      </w:r>
      <w:r w:rsidR="009707C6" w:rsidRPr="00711B6B">
        <w:rPr>
          <w:color w:val="auto"/>
          <w:szCs w:val="28"/>
        </w:rPr>
        <w:t xml:space="preserve">, sau đó công bố kết quả chấm và nêu nhận xét </w:t>
      </w:r>
      <w:r w:rsidR="00EC24E0" w:rsidRPr="00711B6B">
        <w:rPr>
          <w:color w:val="auto"/>
          <w:szCs w:val="28"/>
        </w:rPr>
        <w:t>phiếu học tập của 3 đến 5 HS</w:t>
      </w:r>
      <w:r w:rsidR="00376A33" w:rsidRPr="00711B6B">
        <w:rPr>
          <w:color w:val="auto"/>
          <w:szCs w:val="28"/>
        </w:rPr>
        <w:t xml:space="preserve">, ý thức hoạt động nhóm của HS </w:t>
      </w:r>
      <w:r w:rsidR="009707C6" w:rsidRPr="00711B6B">
        <w:rPr>
          <w:color w:val="auto"/>
          <w:szCs w:val="28"/>
        </w:rPr>
        <w:t>trong vòng 2 phút</w:t>
      </w:r>
      <w:r w:rsidR="00EC24E0" w:rsidRPr="00711B6B">
        <w:rPr>
          <w:color w:val="auto"/>
          <w:szCs w:val="28"/>
        </w:rPr>
        <w:t xml:space="preserve">, số phiếu học tập còn lại </w:t>
      </w:r>
      <w:r w:rsidR="009707C6" w:rsidRPr="00711B6B">
        <w:rPr>
          <w:color w:val="auto"/>
          <w:szCs w:val="28"/>
        </w:rPr>
        <w:t>HS, GV sẽ</w:t>
      </w:r>
      <w:r w:rsidR="00EC24E0" w:rsidRPr="00711B6B">
        <w:rPr>
          <w:color w:val="auto"/>
          <w:szCs w:val="28"/>
        </w:rPr>
        <w:t xml:space="preserve"> đánh giá, và gửi lại HS vào tiết sau.</w:t>
      </w:r>
    </w:p>
    <w:p w14:paraId="583D6D5C" w14:textId="77777777" w:rsidR="00E25201" w:rsidRPr="00711B6B" w:rsidRDefault="00044CF1"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lang w:val="vi-VN"/>
        </w:rPr>
        <w:t>* Kết luận, nhận định:</w:t>
      </w:r>
      <w:r w:rsidR="00E25201" w:rsidRPr="00711B6B">
        <w:rPr>
          <w:b/>
          <w:bCs/>
          <w:color w:val="auto"/>
          <w:szCs w:val="28"/>
          <w:lang w:val="vi-VN"/>
        </w:rPr>
        <w:t xml:space="preserve"> </w:t>
      </w:r>
      <w:r w:rsidR="00576390" w:rsidRPr="00711B6B">
        <w:rPr>
          <w:color w:val="auto"/>
          <w:szCs w:val="28"/>
        </w:rPr>
        <w:t>Đáp án mong muốn của GV trên phiếu học tập 1</w:t>
      </w:r>
      <w:r w:rsidR="006F472A" w:rsidRPr="00711B6B">
        <w:rPr>
          <w:color w:val="auto"/>
          <w:szCs w:val="28"/>
        </w:rPr>
        <w:t>.</w:t>
      </w:r>
    </w:p>
    <w:p w14:paraId="4E8F3D43" w14:textId="5DC63B35" w:rsidR="00B83B1E" w:rsidRPr="00711B6B" w:rsidRDefault="00E25201"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rPr>
        <w:t>B</w:t>
      </w:r>
      <w:r w:rsidR="00B83B1E" w:rsidRPr="00711B6B">
        <w:rPr>
          <w:b/>
          <w:bCs/>
          <w:color w:val="auto"/>
          <w:szCs w:val="28"/>
        </w:rPr>
        <w:t>ảng đáp án</w:t>
      </w:r>
    </w:p>
    <w:p w14:paraId="4AE3A0C6" w14:textId="77777777" w:rsidR="00047B21" w:rsidRPr="00711B6B" w:rsidRDefault="00047B21" w:rsidP="00E25201">
      <w:pPr>
        <w:tabs>
          <w:tab w:val="left" w:pos="283"/>
          <w:tab w:val="left" w:pos="2835"/>
          <w:tab w:val="left" w:pos="5386"/>
          <w:tab w:val="left" w:pos="7937"/>
        </w:tabs>
        <w:spacing w:before="0" w:after="0"/>
        <w:ind w:left="283"/>
        <w:jc w:val="both"/>
        <w:rPr>
          <w:b/>
          <w:bCs/>
          <w:color w:val="auto"/>
          <w:szCs w:val="28"/>
        </w:rPr>
      </w:pPr>
    </w:p>
    <w:tbl>
      <w:tblPr>
        <w:tblW w:w="8596"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2680"/>
        <w:gridCol w:w="1791"/>
        <w:gridCol w:w="3243"/>
      </w:tblGrid>
      <w:tr w:rsidR="00447894" w:rsidRPr="00711B6B" w14:paraId="12D70E0A" w14:textId="77777777" w:rsidTr="00AF4400">
        <w:trPr>
          <w:trHeight w:val="232"/>
        </w:trPr>
        <w:tc>
          <w:tcPr>
            <w:tcW w:w="897" w:type="dxa"/>
            <w:shd w:val="clear" w:color="auto" w:fill="auto"/>
          </w:tcPr>
          <w:p w14:paraId="682E1B1D" w14:textId="77777777" w:rsidR="00B83B1E" w:rsidRPr="00711B6B" w:rsidRDefault="00B83B1E"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t>Các số hữu tỉ</w:t>
            </w:r>
          </w:p>
        </w:tc>
        <w:tc>
          <w:tcPr>
            <w:tcW w:w="2723" w:type="dxa"/>
            <w:shd w:val="clear" w:color="auto" w:fill="auto"/>
          </w:tcPr>
          <w:p w14:paraId="4BD31754" w14:textId="77777777" w:rsidR="00B83B1E" w:rsidRPr="00711B6B" w:rsidRDefault="00B83B1E"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t>Giải thích</w:t>
            </w:r>
          </w:p>
        </w:tc>
        <w:tc>
          <w:tcPr>
            <w:tcW w:w="1618" w:type="dxa"/>
            <w:shd w:val="clear" w:color="auto" w:fill="auto"/>
          </w:tcPr>
          <w:p w14:paraId="7C32CBA7" w14:textId="77777777" w:rsidR="00B83B1E" w:rsidRPr="00711B6B" w:rsidRDefault="00B83B1E"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t>Số đối</w:t>
            </w:r>
          </w:p>
        </w:tc>
        <w:tc>
          <w:tcPr>
            <w:tcW w:w="3358" w:type="dxa"/>
            <w:shd w:val="clear" w:color="auto" w:fill="auto"/>
          </w:tcPr>
          <w:p w14:paraId="43BBB337" w14:textId="77777777" w:rsidR="00B83B1E" w:rsidRPr="00711B6B" w:rsidRDefault="00B83B1E" w:rsidP="00797667">
            <w:pPr>
              <w:tabs>
                <w:tab w:val="left" w:pos="283"/>
                <w:tab w:val="left" w:pos="2835"/>
                <w:tab w:val="left" w:pos="5386"/>
                <w:tab w:val="left" w:pos="7937"/>
              </w:tabs>
              <w:spacing w:before="0" w:after="0"/>
              <w:jc w:val="center"/>
              <w:rPr>
                <w:b/>
                <w:bCs/>
                <w:color w:val="auto"/>
                <w:szCs w:val="28"/>
              </w:rPr>
            </w:pPr>
            <w:r w:rsidRPr="00711B6B">
              <w:rPr>
                <w:b/>
                <w:bCs/>
                <w:color w:val="auto"/>
                <w:szCs w:val="28"/>
              </w:rPr>
              <w:t>So sánh</w:t>
            </w:r>
          </w:p>
        </w:tc>
      </w:tr>
      <w:tr w:rsidR="00447894" w:rsidRPr="00711B6B" w14:paraId="6DA826B8" w14:textId="77777777" w:rsidTr="00AF4400">
        <w:trPr>
          <w:trHeight w:val="246"/>
        </w:trPr>
        <w:tc>
          <w:tcPr>
            <w:tcW w:w="897" w:type="dxa"/>
            <w:shd w:val="clear" w:color="auto" w:fill="auto"/>
          </w:tcPr>
          <w:p w14:paraId="5F424CEE" w14:textId="175D7579" w:rsidR="00117F2C"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0"/>
                <w:szCs w:val="28"/>
              </w:rPr>
              <w:object w:dxaOrig="520" w:dyaOrig="320" w14:anchorId="32BB3D63">
                <v:shape id="_x0000_i1943" type="#_x0000_t75" style="width:26.1pt;height:15.85pt" o:ole="">
                  <v:imagedata r:id="rId17" o:title=""/>
                </v:shape>
                <o:OLEObject Type="Embed" ProgID="Equation.DSMT4" ShapeID="_x0000_i1943" DrawAspect="Content" ObjectID="_1721218119" r:id="rId18"/>
              </w:object>
            </w:r>
          </w:p>
        </w:tc>
        <w:tc>
          <w:tcPr>
            <w:tcW w:w="2723" w:type="dxa"/>
            <w:shd w:val="clear" w:color="auto" w:fill="auto"/>
          </w:tcPr>
          <w:p w14:paraId="0D8E2240" w14:textId="4583BC1A" w:rsidR="00117F2C" w:rsidRPr="00711B6B" w:rsidRDefault="00EF34C5"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ì </w:t>
            </w:r>
            <w:r w:rsidR="005F4D71" w:rsidRPr="00711B6B">
              <w:rPr>
                <w:color w:val="auto"/>
                <w:position w:val="-22"/>
                <w:szCs w:val="28"/>
              </w:rPr>
              <w:object w:dxaOrig="1880" w:dyaOrig="560" w14:anchorId="04A27483">
                <v:shape id="_x0000_i1944" type="#_x0000_t75" style="width:93.55pt;height:27.8pt" o:ole="">
                  <v:imagedata r:id="rId19" o:title=""/>
                </v:shape>
                <o:OLEObject Type="Embed" ProgID="Equation.DSMT4" ShapeID="_x0000_i1944" DrawAspect="Content" ObjectID="_1721218120" r:id="rId20"/>
              </w:object>
            </w:r>
            <w:r w:rsidRPr="00711B6B">
              <w:rPr>
                <w:color w:val="auto"/>
                <w:szCs w:val="28"/>
              </w:rPr>
              <w:t xml:space="preserve"> có </w:t>
            </w:r>
            <w:r w:rsidR="005F4D71" w:rsidRPr="00711B6B">
              <w:rPr>
                <w:color w:val="auto"/>
                <w:position w:val="-10"/>
                <w:szCs w:val="28"/>
              </w:rPr>
              <w:object w:dxaOrig="2020" w:dyaOrig="320" w14:anchorId="586CBCB5">
                <v:shape id="_x0000_i1945" type="#_x0000_t75" style="width:101.5pt;height:15.85pt" o:ole="">
                  <v:imagedata r:id="rId21" o:title=""/>
                </v:shape>
                <o:OLEObject Type="Embed" ProgID="Equation.DSMT4" ShapeID="_x0000_i1945" DrawAspect="Content" ObjectID="_1721218121" r:id="rId22"/>
              </w:object>
            </w:r>
          </w:p>
        </w:tc>
        <w:tc>
          <w:tcPr>
            <w:tcW w:w="1618" w:type="dxa"/>
            <w:shd w:val="clear" w:color="auto" w:fill="auto"/>
          </w:tcPr>
          <w:p w14:paraId="20C4B849" w14:textId="43B3115B" w:rsidR="00117F2C"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1579" w:dyaOrig="680" w14:anchorId="7F0F5098">
                <v:shape id="_x0000_i1946" type="#_x0000_t75" style="width:78.8pt;height:34pt" o:ole="">
                  <v:imagedata r:id="rId23" o:title=""/>
                </v:shape>
                <o:OLEObject Type="Embed" ProgID="Equation.DSMT4" ShapeID="_x0000_i1946" DrawAspect="Content" ObjectID="_1721218122" r:id="rId24"/>
              </w:object>
            </w:r>
          </w:p>
          <w:p w14:paraId="35DE837D" w14:textId="0A96696C" w:rsidR="00117F2C" w:rsidRPr="00711B6B" w:rsidRDefault="00117F2C"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Hoặc </w:t>
            </w:r>
            <w:r w:rsidR="005F4D71" w:rsidRPr="00711B6B">
              <w:rPr>
                <w:color w:val="auto"/>
                <w:position w:val="-10"/>
                <w:szCs w:val="28"/>
              </w:rPr>
              <w:object w:dxaOrig="600" w:dyaOrig="320" w14:anchorId="153CFB96">
                <v:shape id="_x0000_i1947" type="#_x0000_t75" style="width:30.05pt;height:15.85pt" o:ole="">
                  <v:imagedata r:id="rId25" o:title=""/>
                </v:shape>
                <o:OLEObject Type="Embed" ProgID="Equation.DSMT4" ShapeID="_x0000_i1947" DrawAspect="Content" ObjectID="_1721218123" r:id="rId26"/>
              </w:object>
            </w:r>
          </w:p>
        </w:tc>
        <w:tc>
          <w:tcPr>
            <w:tcW w:w="3358" w:type="dxa"/>
            <w:vMerge w:val="restart"/>
            <w:shd w:val="clear" w:color="auto" w:fill="auto"/>
          </w:tcPr>
          <w:p w14:paraId="34672A61" w14:textId="1ED66459" w:rsidR="00117F2C"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900" w:dyaOrig="620" w14:anchorId="0B87073F">
                <v:shape id="_x0000_i1948" type="#_x0000_t75" style="width:95.25pt;height:30.6pt" o:ole="">
                  <v:imagedata r:id="rId27" o:title=""/>
                </v:shape>
                <o:OLEObject Type="Embed" ProgID="Equation.DSMT4" ShapeID="_x0000_i1948" DrawAspect="Content" ObjectID="_1721218124" r:id="rId28"/>
              </w:object>
            </w:r>
          </w:p>
          <w:p w14:paraId="74D18827" w14:textId="7ACC1442" w:rsidR="00117F2C" w:rsidRPr="00711B6B" w:rsidRDefault="00117F2C"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ì </w:t>
            </w:r>
            <w:r w:rsidR="005F4D71" w:rsidRPr="00711B6B">
              <w:rPr>
                <w:color w:val="auto"/>
                <w:position w:val="-24"/>
                <w:szCs w:val="28"/>
              </w:rPr>
              <w:object w:dxaOrig="1219" w:dyaOrig="620" w14:anchorId="1F57DE8C">
                <v:shape id="_x0000_i1949" type="#_x0000_t75" style="width:60.65pt;height:30.6pt" o:ole="">
                  <v:imagedata r:id="rId29" o:title=""/>
                </v:shape>
                <o:OLEObject Type="Embed" ProgID="Equation.DSMT4" ShapeID="_x0000_i1949" DrawAspect="Content" ObjectID="_1721218125" r:id="rId30"/>
              </w:object>
            </w:r>
            <w:r w:rsidRPr="00711B6B">
              <w:rPr>
                <w:color w:val="auto"/>
                <w:szCs w:val="28"/>
              </w:rPr>
              <w:t xml:space="preserve"> nên </w:t>
            </w:r>
            <w:r w:rsidR="005F4D71" w:rsidRPr="00711B6B">
              <w:rPr>
                <w:color w:val="auto"/>
                <w:position w:val="-24"/>
                <w:szCs w:val="28"/>
              </w:rPr>
              <w:object w:dxaOrig="1140" w:dyaOrig="620" w14:anchorId="38624C73">
                <v:shape id="_x0000_i1950" type="#_x0000_t75" style="width:57.25pt;height:30.6pt" o:ole="">
                  <v:imagedata r:id="rId31" o:title=""/>
                </v:shape>
                <o:OLEObject Type="Embed" ProgID="Equation.DSMT4" ShapeID="_x0000_i1950" DrawAspect="Content" ObjectID="_1721218126" r:id="rId32"/>
              </w:object>
            </w:r>
          </w:p>
          <w:p w14:paraId="256133DC" w14:textId="0D7AB10D" w:rsidR="00021ACF" w:rsidRPr="00711B6B" w:rsidRDefault="00021ACF"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Hoặc </w:t>
            </w:r>
            <w:r w:rsidR="005F4D71" w:rsidRPr="00711B6B">
              <w:rPr>
                <w:color w:val="auto"/>
                <w:position w:val="-24"/>
                <w:szCs w:val="28"/>
              </w:rPr>
              <w:object w:dxaOrig="1260" w:dyaOrig="620" w14:anchorId="22C7B3FB">
                <v:shape id="_x0000_i1951" type="#_x0000_t75" style="width:62.95pt;height:30.6pt" o:ole="">
                  <v:imagedata r:id="rId33" o:title=""/>
                </v:shape>
                <o:OLEObject Type="Embed" ProgID="Equation.DSMT4" ShapeID="_x0000_i1951" DrawAspect="Content" ObjectID="_1721218127" r:id="rId34"/>
              </w:object>
            </w:r>
          </w:p>
          <w:p w14:paraId="1D0F43C9" w14:textId="34CA0190" w:rsidR="00021ACF" w:rsidRPr="00711B6B" w:rsidRDefault="00021ACF" w:rsidP="00E25201">
            <w:pPr>
              <w:tabs>
                <w:tab w:val="left" w:pos="283"/>
                <w:tab w:val="left" w:pos="2835"/>
                <w:tab w:val="left" w:pos="5386"/>
                <w:tab w:val="left" w:pos="7937"/>
              </w:tabs>
              <w:spacing w:before="0" w:after="0"/>
              <w:jc w:val="both"/>
              <w:rPr>
                <w:color w:val="auto"/>
                <w:szCs w:val="28"/>
              </w:rPr>
            </w:pPr>
            <w:r w:rsidRPr="00711B6B">
              <w:rPr>
                <w:color w:val="auto"/>
                <w:szCs w:val="28"/>
              </w:rPr>
              <w:t>Vì</w:t>
            </w:r>
            <w:r w:rsidR="00E25201" w:rsidRPr="00711B6B">
              <w:rPr>
                <w:color w:val="auto"/>
                <w:szCs w:val="28"/>
              </w:rPr>
              <w:t xml:space="preserve"> </w:t>
            </w:r>
            <w:r w:rsidR="005F4D71" w:rsidRPr="00711B6B">
              <w:rPr>
                <w:color w:val="auto"/>
                <w:position w:val="-10"/>
                <w:szCs w:val="28"/>
              </w:rPr>
              <w:object w:dxaOrig="1300" w:dyaOrig="320" w14:anchorId="149D5A3E">
                <v:shape id="_x0000_i1952" type="#_x0000_t75" style="width:64.65pt;height:15.85pt" o:ole="">
                  <v:imagedata r:id="rId35" o:title=""/>
                </v:shape>
                <o:OLEObject Type="Embed" ProgID="Equation.DSMT4" ShapeID="_x0000_i1952" DrawAspect="Content" ObjectID="_1721218128" r:id="rId36"/>
              </w:object>
            </w:r>
            <w:r w:rsidR="006D096A" w:rsidRPr="00711B6B">
              <w:rPr>
                <w:color w:val="auto"/>
                <w:szCs w:val="28"/>
              </w:rPr>
              <w:t>n</w:t>
            </w:r>
            <w:r w:rsidRPr="00711B6B">
              <w:rPr>
                <w:color w:val="auto"/>
                <w:szCs w:val="28"/>
              </w:rPr>
              <w:t xml:space="preserve">ên </w:t>
            </w:r>
            <w:r w:rsidR="005F4D71" w:rsidRPr="00711B6B">
              <w:rPr>
                <w:color w:val="auto"/>
                <w:position w:val="-24"/>
                <w:szCs w:val="28"/>
              </w:rPr>
              <w:object w:dxaOrig="1140" w:dyaOrig="620" w14:anchorId="1DBEF357">
                <v:shape id="_x0000_i1953" type="#_x0000_t75" style="width:57.25pt;height:30.6pt" o:ole="">
                  <v:imagedata r:id="rId37" o:title=""/>
                </v:shape>
                <o:OLEObject Type="Embed" ProgID="Equation.DSMT4" ShapeID="_x0000_i1953" DrawAspect="Content" ObjectID="_1721218129" r:id="rId38"/>
              </w:object>
            </w:r>
          </w:p>
        </w:tc>
      </w:tr>
      <w:tr w:rsidR="00447894" w:rsidRPr="00711B6B" w14:paraId="605A483E" w14:textId="77777777" w:rsidTr="00AF4400">
        <w:trPr>
          <w:trHeight w:val="33"/>
        </w:trPr>
        <w:tc>
          <w:tcPr>
            <w:tcW w:w="897" w:type="dxa"/>
            <w:shd w:val="clear" w:color="auto" w:fill="auto"/>
          </w:tcPr>
          <w:p w14:paraId="66E26397" w14:textId="057E65FF" w:rsidR="00117F2C"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460" w:dyaOrig="620" w14:anchorId="4091884B">
                <v:shape id="_x0000_i1954" type="#_x0000_t75" style="width:23.25pt;height:30.6pt" o:ole="">
                  <v:imagedata r:id="rId39" o:title=""/>
                </v:shape>
                <o:OLEObject Type="Embed" ProgID="Equation.DSMT4" ShapeID="_x0000_i1954" DrawAspect="Content" ObjectID="_1721218130" r:id="rId40"/>
              </w:object>
            </w:r>
          </w:p>
        </w:tc>
        <w:tc>
          <w:tcPr>
            <w:tcW w:w="2723" w:type="dxa"/>
            <w:shd w:val="clear" w:color="auto" w:fill="auto"/>
          </w:tcPr>
          <w:p w14:paraId="161396B6" w14:textId="4DE16637" w:rsidR="00117F2C" w:rsidRPr="00711B6B" w:rsidRDefault="00EF34C5" w:rsidP="00797667">
            <w:pPr>
              <w:tabs>
                <w:tab w:val="left" w:pos="283"/>
                <w:tab w:val="left" w:pos="2835"/>
                <w:tab w:val="left" w:pos="5386"/>
                <w:tab w:val="left" w:pos="7937"/>
              </w:tabs>
              <w:spacing w:before="0" w:after="0"/>
              <w:rPr>
                <w:color w:val="auto"/>
                <w:szCs w:val="28"/>
              </w:rPr>
            </w:pPr>
            <w:r w:rsidRPr="00711B6B">
              <w:rPr>
                <w:color w:val="auto"/>
                <w:szCs w:val="28"/>
              </w:rPr>
              <w:t xml:space="preserve">Phân số </w:t>
            </w:r>
            <w:r w:rsidR="005F4D71" w:rsidRPr="00711B6B">
              <w:rPr>
                <w:color w:val="auto"/>
                <w:position w:val="-24"/>
                <w:szCs w:val="28"/>
              </w:rPr>
              <w:object w:dxaOrig="460" w:dyaOrig="620" w14:anchorId="00CEB11B">
                <v:shape id="_x0000_i1955" type="#_x0000_t75" style="width:23.25pt;height:30.6pt" o:ole="">
                  <v:imagedata r:id="rId41" o:title=""/>
                </v:shape>
                <o:OLEObject Type="Embed" ProgID="Equation.DSMT4" ShapeID="_x0000_i1955" DrawAspect="Content" ObjectID="_1721218131" r:id="rId42"/>
              </w:object>
            </w:r>
            <w:r w:rsidR="00797667" w:rsidRPr="00711B6B">
              <w:rPr>
                <w:color w:val="auto"/>
                <w:szCs w:val="28"/>
              </w:rPr>
              <w:t xml:space="preserve"> </w:t>
            </w:r>
            <w:r w:rsidRPr="00711B6B">
              <w:rPr>
                <w:color w:val="auto"/>
                <w:szCs w:val="28"/>
              </w:rPr>
              <w:t xml:space="preserve">có </w:t>
            </w:r>
            <w:r w:rsidR="005F4D71" w:rsidRPr="00711B6B">
              <w:rPr>
                <w:color w:val="auto"/>
                <w:position w:val="-10"/>
                <w:szCs w:val="28"/>
              </w:rPr>
              <w:object w:dxaOrig="2040" w:dyaOrig="320" w14:anchorId="1F90BA35">
                <v:shape id="_x0000_i1956" type="#_x0000_t75" style="width:102.05pt;height:15.85pt" o:ole="">
                  <v:imagedata r:id="rId43" o:title=""/>
                </v:shape>
                <o:OLEObject Type="Embed" ProgID="Equation.DSMT4" ShapeID="_x0000_i1956" DrawAspect="Content" ObjectID="_1721218132" r:id="rId44"/>
              </w:object>
            </w:r>
            <w:r w:rsidRPr="00711B6B">
              <w:rPr>
                <w:color w:val="auto"/>
                <w:szCs w:val="28"/>
              </w:rPr>
              <w:t>.</w:t>
            </w:r>
          </w:p>
        </w:tc>
        <w:tc>
          <w:tcPr>
            <w:tcW w:w="1618" w:type="dxa"/>
            <w:shd w:val="clear" w:color="auto" w:fill="auto"/>
          </w:tcPr>
          <w:p w14:paraId="08898B74" w14:textId="08284964" w:rsidR="00117F2C"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600" w:dyaOrig="620" w14:anchorId="63B56BAB">
                <v:shape id="_x0000_i1957" type="#_x0000_t75" style="width:30.05pt;height:30.6pt" o:ole="">
                  <v:imagedata r:id="rId45" o:title=""/>
                </v:shape>
                <o:OLEObject Type="Embed" ProgID="Equation.DSMT4" ShapeID="_x0000_i1957" DrawAspect="Content" ObjectID="_1721218133" r:id="rId46"/>
              </w:object>
            </w:r>
          </w:p>
        </w:tc>
        <w:tc>
          <w:tcPr>
            <w:tcW w:w="3358" w:type="dxa"/>
            <w:vMerge/>
            <w:shd w:val="clear" w:color="auto" w:fill="auto"/>
          </w:tcPr>
          <w:p w14:paraId="1FB7919F" w14:textId="77777777" w:rsidR="00117F2C" w:rsidRPr="00711B6B" w:rsidRDefault="00117F2C" w:rsidP="00E25201">
            <w:pPr>
              <w:tabs>
                <w:tab w:val="left" w:pos="283"/>
                <w:tab w:val="left" w:pos="2835"/>
                <w:tab w:val="left" w:pos="5386"/>
                <w:tab w:val="left" w:pos="7937"/>
              </w:tabs>
              <w:spacing w:before="0" w:after="0"/>
              <w:jc w:val="both"/>
              <w:rPr>
                <w:color w:val="auto"/>
                <w:szCs w:val="28"/>
              </w:rPr>
            </w:pPr>
          </w:p>
        </w:tc>
      </w:tr>
    </w:tbl>
    <w:p w14:paraId="30AAAE0B" w14:textId="77777777" w:rsidR="00E25201" w:rsidRPr="00711B6B" w:rsidRDefault="00376A33" w:rsidP="00E25201">
      <w:pPr>
        <w:tabs>
          <w:tab w:val="left" w:pos="283"/>
          <w:tab w:val="left" w:pos="2835"/>
          <w:tab w:val="left" w:pos="5386"/>
          <w:tab w:val="left" w:pos="7937"/>
        </w:tabs>
        <w:spacing w:before="0" w:after="0"/>
        <w:ind w:left="283"/>
        <w:jc w:val="both"/>
        <w:rPr>
          <w:b/>
          <w:iCs/>
          <w:color w:val="auto"/>
          <w:szCs w:val="28"/>
        </w:rPr>
      </w:pPr>
      <w:r w:rsidRPr="00711B6B">
        <w:rPr>
          <w:color w:val="auto"/>
          <w:szCs w:val="28"/>
        </w:rPr>
        <w:t>- GV chốt vấn đề</w:t>
      </w:r>
      <w:r w:rsidR="002B0BD2" w:rsidRPr="00711B6B">
        <w:rPr>
          <w:color w:val="auto"/>
          <w:szCs w:val="28"/>
        </w:rPr>
        <w:t xml:space="preserve"> hình thành kiến thức mới</w:t>
      </w:r>
      <w:r w:rsidRPr="00711B6B">
        <w:rPr>
          <w:color w:val="auto"/>
          <w:szCs w:val="28"/>
        </w:rPr>
        <w:t xml:space="preserve">: </w:t>
      </w:r>
      <w:r w:rsidRPr="00711B6B">
        <w:rPr>
          <w:i/>
          <w:iCs/>
          <w:color w:val="auto"/>
          <w:szCs w:val="28"/>
        </w:rPr>
        <w:t xml:space="preserve">Các em đã có kĩ năng giải tích vì sao một số là số hữu tỉ, tìm được số đối của nó và so sánh các số hữu tỉ với nhau. Vậy việc cộng trừ nhân chia các số hữu tỉ có gì mới so với các phép tính về số thập phân, phân số mà các em đã được học. Và để tìm </w:t>
      </w:r>
      <w:r w:rsidR="001F23E6" w:rsidRPr="00711B6B">
        <w:rPr>
          <w:i/>
          <w:iCs/>
          <w:color w:val="auto"/>
          <w:szCs w:val="28"/>
        </w:rPr>
        <w:t>độ dài của đèo Hải Vân em làm thế nào ta cùng tìm câu trả lời trong bài học hôm nay.</w:t>
      </w:r>
    </w:p>
    <w:p w14:paraId="2ACC19E9" w14:textId="53380BC3" w:rsidR="00515402" w:rsidRPr="00711B6B" w:rsidRDefault="00515402" w:rsidP="00E25201">
      <w:pPr>
        <w:tabs>
          <w:tab w:val="left" w:pos="283"/>
          <w:tab w:val="left" w:pos="2835"/>
          <w:tab w:val="left" w:pos="5386"/>
          <w:tab w:val="left" w:pos="7937"/>
        </w:tabs>
        <w:spacing w:before="0" w:after="0"/>
        <w:ind w:left="283"/>
        <w:jc w:val="both"/>
        <w:rPr>
          <w:b/>
          <w:bCs/>
          <w:color w:val="FF0000"/>
          <w:szCs w:val="28"/>
        </w:rPr>
      </w:pPr>
      <w:r w:rsidRPr="00711B6B">
        <w:rPr>
          <w:b/>
          <w:iCs/>
          <w:kern w:val="36"/>
          <w:szCs w:val="28"/>
          <w:highlight w:val="yellow"/>
          <w:lang w:val="nl-NL"/>
        </w:rPr>
        <w:t xml:space="preserve">2. Hoạt động 2: </w:t>
      </w:r>
      <w:r w:rsidRPr="00711B6B">
        <w:rPr>
          <w:b/>
          <w:szCs w:val="28"/>
          <w:highlight w:val="yellow"/>
          <w:lang w:val="en-GB"/>
        </w:rPr>
        <w:t>Tổ chức các hoạt động học tập</w:t>
      </w:r>
      <w:r w:rsidR="00711B6B">
        <w:rPr>
          <w:b/>
          <w:szCs w:val="28"/>
          <w:lang w:val="en-GB"/>
        </w:rPr>
        <w:t xml:space="preserve"> </w:t>
      </w:r>
      <w:r w:rsidR="00711B6B" w:rsidRPr="00711B6B">
        <w:rPr>
          <w:bCs/>
          <w:szCs w:val="28"/>
          <w:lang w:val="en-GB"/>
        </w:rPr>
        <w:t>(30 phút)</w:t>
      </w:r>
    </w:p>
    <w:p w14:paraId="19FDCA79" w14:textId="199DA5EE" w:rsidR="00E25201" w:rsidRPr="00711B6B" w:rsidRDefault="00450717" w:rsidP="00E25201">
      <w:pPr>
        <w:tabs>
          <w:tab w:val="left" w:pos="283"/>
          <w:tab w:val="left" w:pos="2835"/>
          <w:tab w:val="left" w:pos="5386"/>
          <w:tab w:val="left" w:pos="7937"/>
        </w:tabs>
        <w:spacing w:before="0" w:after="0"/>
        <w:ind w:left="283"/>
        <w:jc w:val="both"/>
        <w:rPr>
          <w:b/>
          <w:bCs/>
          <w:color w:val="auto"/>
          <w:szCs w:val="28"/>
          <w:lang w:val="vi-VN"/>
        </w:rPr>
      </w:pPr>
      <w:r w:rsidRPr="00711B6B">
        <w:rPr>
          <w:b/>
          <w:bCs/>
          <w:color w:val="auto"/>
          <w:szCs w:val="28"/>
          <w:lang w:val="vi-VN"/>
        </w:rPr>
        <w:t xml:space="preserve">Hoạt động </w:t>
      </w:r>
      <w:r w:rsidR="00515402" w:rsidRPr="00711B6B">
        <w:rPr>
          <w:b/>
          <w:bCs/>
          <w:color w:val="auto"/>
          <w:szCs w:val="28"/>
        </w:rPr>
        <w:t>2.</w:t>
      </w:r>
      <w:r w:rsidRPr="00711B6B">
        <w:rPr>
          <w:b/>
          <w:bCs/>
          <w:color w:val="auto"/>
          <w:szCs w:val="28"/>
          <w:lang w:val="vi-VN"/>
        </w:rPr>
        <w:t xml:space="preserve">1: </w:t>
      </w:r>
      <w:r w:rsidR="008D136C" w:rsidRPr="00711B6B">
        <w:rPr>
          <w:b/>
          <w:bCs/>
          <w:color w:val="auto"/>
          <w:szCs w:val="28"/>
        </w:rPr>
        <w:t>Quy tắc cộng, trừ hai số hữu tỉ.</w:t>
      </w:r>
      <w:r w:rsidRPr="00711B6B">
        <w:rPr>
          <w:b/>
          <w:bCs/>
          <w:color w:val="auto"/>
          <w:szCs w:val="28"/>
          <w:lang w:val="vi-VN"/>
        </w:rPr>
        <w:t xml:space="preserve"> </w:t>
      </w:r>
      <w:r w:rsidRPr="00711B6B">
        <w:rPr>
          <w:color w:val="auto"/>
          <w:szCs w:val="28"/>
          <w:lang w:val="vi-VN"/>
        </w:rPr>
        <w:t>(</w:t>
      </w:r>
      <w:r w:rsidR="005C0190" w:rsidRPr="00711B6B">
        <w:rPr>
          <w:color w:val="auto"/>
          <w:szCs w:val="28"/>
        </w:rPr>
        <w:t>1</w:t>
      </w:r>
      <w:r w:rsidR="004C72B0" w:rsidRPr="00711B6B">
        <w:rPr>
          <w:color w:val="auto"/>
          <w:szCs w:val="28"/>
        </w:rPr>
        <w:t>2</w:t>
      </w:r>
      <w:r w:rsidRPr="00711B6B">
        <w:rPr>
          <w:color w:val="auto"/>
          <w:szCs w:val="28"/>
          <w:lang w:val="vi-VN"/>
        </w:rPr>
        <w:t xml:space="preserve"> phút)</w:t>
      </w:r>
    </w:p>
    <w:p w14:paraId="5CDE3606" w14:textId="3C357DED" w:rsidR="008F5222" w:rsidRPr="00711B6B" w:rsidRDefault="00797667"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rPr>
        <w:t>a)</w:t>
      </w:r>
      <w:r w:rsidR="00E25201" w:rsidRPr="00711B6B">
        <w:rPr>
          <w:b/>
          <w:bCs/>
          <w:color w:val="auto"/>
          <w:szCs w:val="28"/>
          <w:lang w:val="vi-VN"/>
        </w:rPr>
        <w:t xml:space="preserve"> </w:t>
      </w:r>
      <w:r w:rsidR="00F15CA4" w:rsidRPr="00711B6B">
        <w:rPr>
          <w:b/>
          <w:bCs/>
          <w:color w:val="auto"/>
          <w:szCs w:val="28"/>
          <w:lang w:val="vi-VN"/>
        </w:rPr>
        <w:t>Mục tiêu</w:t>
      </w:r>
      <w:r w:rsidR="00F15CA4" w:rsidRPr="00711B6B">
        <w:rPr>
          <w:color w:val="auto"/>
          <w:szCs w:val="28"/>
          <w:lang w:val="vi-VN"/>
        </w:rPr>
        <w:t xml:space="preserve">: </w:t>
      </w:r>
      <w:r w:rsidR="008874E1" w:rsidRPr="00711B6B">
        <w:rPr>
          <w:color w:val="auto"/>
          <w:szCs w:val="28"/>
        </w:rPr>
        <w:t>HS hiểu và biết áp dụng quy tắc cộng trừ số hữu tỉ</w:t>
      </w:r>
      <w:r w:rsidR="005E148C" w:rsidRPr="00711B6B">
        <w:rPr>
          <w:color w:val="auto"/>
          <w:szCs w:val="28"/>
        </w:rPr>
        <w:t>.</w:t>
      </w:r>
    </w:p>
    <w:p w14:paraId="53CB5DCB" w14:textId="77777777" w:rsidR="008F5222" w:rsidRPr="00711B6B" w:rsidRDefault="00F15CA4"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b) Nội dung</w:t>
      </w:r>
      <w:r w:rsidRPr="00711B6B">
        <w:rPr>
          <w:color w:val="auto"/>
          <w:szCs w:val="28"/>
          <w:lang w:val="vi-VN"/>
        </w:rPr>
        <w:t>:</w:t>
      </w:r>
      <w:r w:rsidRPr="00711B6B">
        <w:rPr>
          <w:i/>
          <w:iCs/>
          <w:color w:val="auto"/>
          <w:szCs w:val="28"/>
          <w:lang w:val="vi-VN"/>
        </w:rPr>
        <w:t xml:space="preserve"> </w:t>
      </w:r>
      <w:r w:rsidR="002B5876" w:rsidRPr="00711B6B">
        <w:rPr>
          <w:color w:val="auto"/>
          <w:szCs w:val="28"/>
        </w:rPr>
        <w:t>HS hoạt động cá nhân kết hợp hoạt động nhóm (thảo luận cặp đôi hoặc thảo luận nhóm 4 đến 6 HS)</w:t>
      </w:r>
      <w:r w:rsidR="002B5876" w:rsidRPr="00711B6B">
        <w:rPr>
          <w:rFonts w:eastAsia="Times New Roman"/>
          <w:color w:val="auto"/>
          <w:szCs w:val="28"/>
        </w:rPr>
        <w:t xml:space="preserve"> đọc nội dung SGK, thực hành yêu cầu của SGK, của GV</w:t>
      </w:r>
      <w:r w:rsidR="005E148C" w:rsidRPr="00711B6B">
        <w:rPr>
          <w:rFonts w:eastAsia="Times New Roman"/>
          <w:color w:val="auto"/>
          <w:szCs w:val="28"/>
        </w:rPr>
        <w:t xml:space="preserve"> để </w:t>
      </w:r>
      <w:r w:rsidR="002B5876" w:rsidRPr="00711B6B">
        <w:rPr>
          <w:rFonts w:eastAsia="Times New Roman"/>
          <w:color w:val="auto"/>
          <w:szCs w:val="28"/>
        </w:rPr>
        <w:t>tìm hiểu nội dung kiến thức mới.</w:t>
      </w:r>
    </w:p>
    <w:p w14:paraId="3BDA17E0" w14:textId="77777777" w:rsidR="005E148C" w:rsidRPr="00711B6B" w:rsidRDefault="00F15CA4"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c) Sản phẩm</w:t>
      </w:r>
      <w:r w:rsidRPr="00711B6B">
        <w:rPr>
          <w:color w:val="auto"/>
          <w:szCs w:val="28"/>
          <w:lang w:val="vi-VN"/>
        </w:rPr>
        <w:t>:</w:t>
      </w:r>
      <w:r w:rsidRPr="00711B6B">
        <w:rPr>
          <w:i/>
          <w:iCs/>
          <w:color w:val="auto"/>
          <w:szCs w:val="28"/>
          <w:lang w:val="vi-VN"/>
        </w:rPr>
        <w:t xml:space="preserve"> </w:t>
      </w:r>
      <w:r w:rsidR="005E148C" w:rsidRPr="00711B6B">
        <w:rPr>
          <w:color w:val="auto"/>
          <w:szCs w:val="28"/>
        </w:rPr>
        <w:t>HS tìm được đáp số đúng của các phép tính cộng, trừ số hữu tỉ.</w:t>
      </w:r>
    </w:p>
    <w:p w14:paraId="38D2D221" w14:textId="0E53BF60" w:rsidR="008F5222" w:rsidRPr="00711B6B" w:rsidRDefault="00F15CA4"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lang w:val="vi-VN"/>
        </w:rPr>
        <w:t>d) Tổ chức thực hiện</w:t>
      </w:r>
      <w:r w:rsidR="007A45ED" w:rsidRPr="00711B6B">
        <w:rPr>
          <w:b/>
          <w:bCs/>
          <w:color w:val="auto"/>
          <w:szCs w:val="28"/>
        </w:rPr>
        <w:t>:</w:t>
      </w:r>
    </w:p>
    <w:p w14:paraId="3DE1862A" w14:textId="77777777" w:rsidR="00047B21" w:rsidRPr="00711B6B" w:rsidRDefault="00047B21" w:rsidP="00E25201">
      <w:pPr>
        <w:tabs>
          <w:tab w:val="left" w:pos="283"/>
          <w:tab w:val="left" w:pos="2835"/>
          <w:tab w:val="left" w:pos="5386"/>
          <w:tab w:val="left" w:pos="7937"/>
        </w:tabs>
        <w:spacing w:before="0" w:after="0"/>
        <w:ind w:left="283"/>
        <w:jc w:val="both"/>
        <w:rPr>
          <w:b/>
          <w:bCs/>
          <w:i/>
          <w:iCs/>
          <w:color w:val="auto"/>
          <w:szCs w:val="28"/>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2"/>
        <w:gridCol w:w="4961"/>
      </w:tblGrid>
      <w:tr w:rsidR="00447894" w:rsidRPr="00711B6B" w14:paraId="1CE0E2EB" w14:textId="77777777" w:rsidTr="00EC2750">
        <w:tc>
          <w:tcPr>
            <w:tcW w:w="4282" w:type="dxa"/>
            <w:shd w:val="clear" w:color="auto" w:fill="auto"/>
            <w:vAlign w:val="center"/>
          </w:tcPr>
          <w:p w14:paraId="0AD40918" w14:textId="77777777" w:rsidR="00450717" w:rsidRPr="00711B6B" w:rsidRDefault="00450717"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Hoạt động của GV và HS</w:t>
            </w:r>
          </w:p>
        </w:tc>
        <w:tc>
          <w:tcPr>
            <w:tcW w:w="4961" w:type="dxa"/>
            <w:shd w:val="clear" w:color="auto" w:fill="auto"/>
          </w:tcPr>
          <w:p w14:paraId="036D8DAD" w14:textId="77777777" w:rsidR="00450717" w:rsidRPr="00711B6B" w:rsidRDefault="00450717" w:rsidP="00E25201">
            <w:pPr>
              <w:tabs>
                <w:tab w:val="left" w:pos="283"/>
                <w:tab w:val="left" w:pos="2835"/>
                <w:tab w:val="left" w:pos="5386"/>
                <w:tab w:val="left" w:pos="7937"/>
              </w:tabs>
              <w:spacing w:before="0" w:after="0"/>
              <w:jc w:val="both"/>
              <w:rPr>
                <w:color w:val="auto"/>
                <w:szCs w:val="28"/>
              </w:rPr>
            </w:pPr>
            <w:r w:rsidRPr="00711B6B">
              <w:rPr>
                <w:b/>
                <w:bCs/>
                <w:color w:val="auto"/>
                <w:szCs w:val="28"/>
              </w:rPr>
              <w:t>Sản</w:t>
            </w:r>
            <w:r w:rsidRPr="00711B6B">
              <w:rPr>
                <w:b/>
                <w:bCs/>
                <w:color w:val="auto"/>
                <w:szCs w:val="28"/>
                <w:lang w:val="vi-VN"/>
              </w:rPr>
              <w:t xml:space="preserve"> phẩm dự kiến</w:t>
            </w:r>
          </w:p>
        </w:tc>
      </w:tr>
      <w:tr w:rsidR="00447894" w:rsidRPr="00711B6B" w14:paraId="1B13A4D7" w14:textId="77777777" w:rsidTr="00EC2750">
        <w:tc>
          <w:tcPr>
            <w:tcW w:w="4282" w:type="dxa"/>
            <w:shd w:val="clear" w:color="auto" w:fill="auto"/>
          </w:tcPr>
          <w:p w14:paraId="7A6E0644" w14:textId="77777777" w:rsidR="00450717" w:rsidRPr="00711B6B" w:rsidRDefault="00450717"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lastRenderedPageBreak/>
              <w:t>* GV giao nhiệm vụ học tập 1: </w:t>
            </w:r>
          </w:p>
          <w:p w14:paraId="69F3680B" w14:textId="6B2CAF7B" w:rsidR="00E66124" w:rsidRPr="00711B6B" w:rsidRDefault="00E66124" w:rsidP="00E25201">
            <w:pPr>
              <w:pBdr>
                <w:top w:val="nil"/>
                <w:left w:val="nil"/>
                <w:bottom w:val="nil"/>
                <w:right w:val="nil"/>
                <w:between w:val="nil"/>
              </w:pBdr>
              <w:tabs>
                <w:tab w:val="left" w:pos="283"/>
                <w:tab w:val="left" w:pos="2835"/>
                <w:tab w:val="left" w:pos="5386"/>
                <w:tab w:val="left" w:pos="7937"/>
              </w:tabs>
              <w:spacing w:before="0" w:after="0"/>
              <w:jc w:val="both"/>
              <w:rPr>
                <w:rFonts w:eastAsia="Times New Roman"/>
                <w:color w:val="auto"/>
                <w:szCs w:val="28"/>
              </w:rPr>
            </w:pPr>
            <w:r w:rsidRPr="00711B6B">
              <w:rPr>
                <w:color w:val="auto"/>
                <w:szCs w:val="28"/>
              </w:rPr>
              <w:t>GV yêu cầu</w:t>
            </w:r>
            <w:r w:rsidR="0010691E" w:rsidRPr="00711B6B">
              <w:rPr>
                <w:color w:val="auto"/>
                <w:szCs w:val="28"/>
              </w:rPr>
              <w:t xml:space="preserve"> HS tìm hiểu</w:t>
            </w:r>
            <w:r w:rsidR="005D4D33" w:rsidRPr="00711B6B">
              <w:rPr>
                <w:color w:val="auto"/>
                <w:szCs w:val="28"/>
              </w:rPr>
              <w:t xml:space="preserve"> </w:t>
            </w:r>
            <w:r w:rsidRPr="00711B6B">
              <w:rPr>
                <w:rFonts w:eastAsia="Times New Roman"/>
                <w:color w:val="auto"/>
                <w:szCs w:val="28"/>
              </w:rPr>
              <w:t xml:space="preserve">HĐ1-SGK/T12. </w:t>
            </w:r>
          </w:p>
          <w:p w14:paraId="21BA739B" w14:textId="6B9A92E6" w:rsidR="00374C8D" w:rsidRPr="00711B6B" w:rsidRDefault="00F177D2" w:rsidP="00E25201">
            <w:pPr>
              <w:tabs>
                <w:tab w:val="left" w:pos="283"/>
                <w:tab w:val="left" w:pos="2835"/>
                <w:tab w:val="left" w:pos="5386"/>
                <w:tab w:val="left" w:pos="7937"/>
              </w:tabs>
              <w:spacing w:before="0" w:after="0"/>
              <w:jc w:val="both"/>
              <w:rPr>
                <w:color w:val="auto"/>
                <w:szCs w:val="28"/>
              </w:rPr>
            </w:pPr>
            <w:r w:rsidRPr="00711B6B">
              <w:rPr>
                <w:color w:val="auto"/>
                <w:szCs w:val="28"/>
              </w:rPr>
              <w:t>GV yêu c</w:t>
            </w:r>
            <w:r w:rsidR="00107C38" w:rsidRPr="00711B6B">
              <w:rPr>
                <w:color w:val="auto"/>
                <w:szCs w:val="28"/>
              </w:rPr>
              <w:t>ầ</w:t>
            </w:r>
            <w:r w:rsidRPr="00711B6B">
              <w:rPr>
                <w:color w:val="auto"/>
                <w:szCs w:val="28"/>
              </w:rPr>
              <w:t xml:space="preserve">u HS </w:t>
            </w:r>
            <w:r w:rsidR="00140ACA" w:rsidRPr="00711B6B">
              <w:rPr>
                <w:color w:val="auto"/>
                <w:szCs w:val="28"/>
              </w:rPr>
              <w:t>khác quan sát, nhận xét bổ</w:t>
            </w:r>
            <w:r w:rsidR="00A21286" w:rsidRPr="00711B6B">
              <w:rPr>
                <w:color w:val="auto"/>
                <w:szCs w:val="28"/>
              </w:rPr>
              <w:t xml:space="preserve"> sung nếu cần</w:t>
            </w:r>
            <w:r w:rsidRPr="00711B6B">
              <w:rPr>
                <w:color w:val="auto"/>
                <w:szCs w:val="28"/>
              </w:rPr>
              <w:t>.</w:t>
            </w:r>
          </w:p>
          <w:p w14:paraId="38E6514C" w14:textId="77777777" w:rsidR="006665E3" w:rsidRPr="00711B6B" w:rsidRDefault="00450717" w:rsidP="00E25201">
            <w:pPr>
              <w:tabs>
                <w:tab w:val="left" w:pos="283"/>
                <w:tab w:val="left" w:pos="2835"/>
                <w:tab w:val="left" w:pos="5386"/>
                <w:tab w:val="left" w:pos="7937"/>
              </w:tabs>
              <w:spacing w:before="0" w:after="0"/>
              <w:jc w:val="both"/>
              <w:rPr>
                <w:color w:val="auto"/>
                <w:szCs w:val="28"/>
              </w:rPr>
            </w:pPr>
            <w:r w:rsidRPr="00711B6B">
              <w:rPr>
                <w:b/>
                <w:bCs/>
                <w:color w:val="auto"/>
                <w:szCs w:val="28"/>
                <w:lang w:val="vi-VN"/>
              </w:rPr>
              <w:t>* HS thực hiện nhiệm vụ 1:</w:t>
            </w:r>
            <w:r w:rsidR="0075706C" w:rsidRPr="00711B6B">
              <w:rPr>
                <w:color w:val="auto"/>
                <w:szCs w:val="28"/>
              </w:rPr>
              <w:t xml:space="preserve"> </w:t>
            </w:r>
          </w:p>
          <w:p w14:paraId="76C9A2E1" w14:textId="77777777" w:rsidR="006665E3" w:rsidRPr="00711B6B" w:rsidRDefault="006665E3"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S hoạt động độc lập nghiên cứu SGK, kết hợp thảo luận cặp đôi</w:t>
            </w:r>
            <w:r w:rsidR="008C6BF9" w:rsidRPr="00711B6B">
              <w:rPr>
                <w:rFonts w:eastAsia="Times New Roman"/>
                <w:color w:val="auto"/>
                <w:szCs w:val="28"/>
              </w:rPr>
              <w:t xml:space="preserve"> để hoàn thành các yêu cầu của SGK, yêu cầu của GV.</w:t>
            </w:r>
          </w:p>
          <w:p w14:paraId="307A7C83" w14:textId="77777777" w:rsidR="00450717" w:rsidRPr="00711B6B" w:rsidRDefault="006665E3"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t>GV</w:t>
            </w:r>
            <w:r w:rsidR="008C6BF9" w:rsidRPr="00711B6B">
              <w:rPr>
                <w:rFonts w:eastAsia="Times New Roman"/>
                <w:color w:val="auto"/>
                <w:szCs w:val="28"/>
              </w:rPr>
              <w:t xml:space="preserve"> quan sát hoạt động của HS, giúp đỡ HS </w:t>
            </w:r>
            <w:r w:rsidR="00E057DE" w:rsidRPr="00711B6B">
              <w:rPr>
                <w:rFonts w:eastAsia="Times New Roman"/>
                <w:color w:val="auto"/>
                <w:szCs w:val="28"/>
              </w:rPr>
              <w:t>n</w:t>
            </w:r>
            <w:r w:rsidR="0056251A" w:rsidRPr="00711B6B">
              <w:rPr>
                <w:rFonts w:eastAsia="Times New Roman"/>
                <w:color w:val="auto"/>
                <w:szCs w:val="28"/>
              </w:rPr>
              <w:t>ếu</w:t>
            </w:r>
            <w:r w:rsidR="00E057DE" w:rsidRPr="00711B6B">
              <w:rPr>
                <w:rFonts w:eastAsia="Times New Roman"/>
                <w:color w:val="auto"/>
                <w:szCs w:val="28"/>
              </w:rPr>
              <w:t xml:space="preserve"> cần.</w:t>
            </w:r>
          </w:p>
          <w:p w14:paraId="7E279219" w14:textId="77777777" w:rsidR="00E25201" w:rsidRPr="00711B6B" w:rsidRDefault="00450717"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Báo cáo, thảo luận 1: </w:t>
            </w:r>
          </w:p>
          <w:p w14:paraId="48F7A33D" w14:textId="0BACC5A9" w:rsidR="00DC38DC" w:rsidRPr="00711B6B" w:rsidRDefault="00FE64F4" w:rsidP="00E25201">
            <w:pPr>
              <w:tabs>
                <w:tab w:val="left" w:pos="283"/>
                <w:tab w:val="left" w:pos="2835"/>
                <w:tab w:val="left" w:pos="5386"/>
                <w:tab w:val="left" w:pos="7937"/>
              </w:tabs>
              <w:spacing w:before="0" w:after="0"/>
              <w:jc w:val="both"/>
              <w:rPr>
                <w:color w:val="auto"/>
                <w:szCs w:val="28"/>
              </w:rPr>
            </w:pPr>
            <w:r w:rsidRPr="00711B6B">
              <w:rPr>
                <w:color w:val="auto"/>
                <w:szCs w:val="28"/>
              </w:rPr>
              <w:t>HS đưa ra</w:t>
            </w:r>
            <w:r w:rsidR="00BE514D" w:rsidRPr="00711B6B">
              <w:rPr>
                <w:color w:val="auto"/>
                <w:szCs w:val="28"/>
              </w:rPr>
              <w:t xml:space="preserve"> đáp án của các câu hỏi, </w:t>
            </w:r>
            <w:r w:rsidR="00976D3E" w:rsidRPr="00711B6B">
              <w:rPr>
                <w:color w:val="auto"/>
                <w:szCs w:val="28"/>
              </w:rPr>
              <w:t xml:space="preserve">hoàn thành </w:t>
            </w:r>
            <w:r w:rsidR="00BE514D" w:rsidRPr="00711B6B">
              <w:rPr>
                <w:color w:val="auto"/>
                <w:szCs w:val="28"/>
              </w:rPr>
              <w:t xml:space="preserve">các bài tập của SGK, </w:t>
            </w:r>
            <w:r w:rsidR="00266780" w:rsidRPr="00711B6B">
              <w:rPr>
                <w:color w:val="auto"/>
                <w:szCs w:val="28"/>
              </w:rPr>
              <w:t>các bài tập bổ sung của GV.</w:t>
            </w:r>
          </w:p>
          <w:p w14:paraId="5F3E2D34" w14:textId="77777777" w:rsidR="00442BCB" w:rsidRPr="00711B6B" w:rsidRDefault="000A5EF0" w:rsidP="00E25201">
            <w:pPr>
              <w:tabs>
                <w:tab w:val="left" w:pos="283"/>
                <w:tab w:val="left" w:pos="2835"/>
                <w:tab w:val="left" w:pos="5386"/>
                <w:tab w:val="left" w:pos="7937"/>
              </w:tabs>
              <w:spacing w:before="0" w:after="0"/>
              <w:jc w:val="both"/>
              <w:rPr>
                <w:color w:val="auto"/>
                <w:szCs w:val="28"/>
              </w:rPr>
            </w:pPr>
            <w:r w:rsidRPr="00711B6B">
              <w:rPr>
                <w:color w:val="auto"/>
                <w:szCs w:val="28"/>
              </w:rPr>
              <w:t>Nhận xét, bổ sung bài làm của bạn.</w:t>
            </w:r>
          </w:p>
          <w:p w14:paraId="6F59201F" w14:textId="77777777" w:rsidR="00450717" w:rsidRPr="00711B6B" w:rsidRDefault="00450717"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1: </w:t>
            </w:r>
          </w:p>
          <w:p w14:paraId="4932253F" w14:textId="77777777" w:rsidR="00D77CCD" w:rsidRPr="00711B6B" w:rsidRDefault="00D77CCD" w:rsidP="00E25201">
            <w:pPr>
              <w:tabs>
                <w:tab w:val="left" w:pos="283"/>
                <w:tab w:val="left" w:pos="2835"/>
                <w:tab w:val="left" w:pos="5386"/>
                <w:tab w:val="left" w:pos="7937"/>
              </w:tabs>
              <w:spacing w:before="0" w:after="0"/>
              <w:jc w:val="both"/>
              <w:rPr>
                <w:rFonts w:eastAsia="Times New Roman"/>
                <w:color w:val="auto"/>
                <w:szCs w:val="28"/>
              </w:rPr>
            </w:pPr>
            <w:r w:rsidRPr="00711B6B">
              <w:rPr>
                <w:rFonts w:eastAsia="Times New Roman"/>
                <w:color w:val="auto"/>
                <w:szCs w:val="28"/>
              </w:rPr>
              <w:t>GV chính xác hóa kết quả</w:t>
            </w:r>
            <w:r w:rsidR="00FB65F0" w:rsidRPr="00711B6B">
              <w:rPr>
                <w:rFonts w:eastAsia="Times New Roman"/>
                <w:color w:val="auto"/>
                <w:szCs w:val="28"/>
              </w:rPr>
              <w:t>, nhận xét ý thức hoạt động của HS</w:t>
            </w:r>
            <w:r w:rsidR="007B2BD3" w:rsidRPr="00711B6B">
              <w:rPr>
                <w:rFonts w:eastAsia="Times New Roman"/>
                <w:color w:val="auto"/>
                <w:szCs w:val="28"/>
              </w:rPr>
              <w:t>.</w:t>
            </w:r>
          </w:p>
          <w:p w14:paraId="23CBAF97" w14:textId="77777777" w:rsidR="00450717" w:rsidRPr="00711B6B" w:rsidRDefault="00D77CCD"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 xml:space="preserve">HS </w:t>
            </w:r>
            <w:r w:rsidRPr="00711B6B">
              <w:rPr>
                <w:color w:val="auto"/>
                <w:szCs w:val="28"/>
              </w:rPr>
              <w:t>ghi chép đủ bài, hình thành kĩ năng trình bày phép cộng, phép trừ hai số hữu tỉ.</w:t>
            </w:r>
          </w:p>
        </w:tc>
        <w:tc>
          <w:tcPr>
            <w:tcW w:w="4961" w:type="dxa"/>
            <w:shd w:val="clear" w:color="auto" w:fill="auto"/>
          </w:tcPr>
          <w:p w14:paraId="5B3FFCFD" w14:textId="40D95C90" w:rsidR="00515402" w:rsidRPr="00711B6B" w:rsidRDefault="00515402"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I. CỘNG TRỪ HAI SỐ HỮU TỈ. QUY TẮC CHUYỂN VẾ</w:t>
            </w:r>
          </w:p>
          <w:p w14:paraId="1D3D9476" w14:textId="428DF6C0" w:rsidR="00E25201" w:rsidRPr="00711B6B" w:rsidRDefault="00DC259E"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 xml:space="preserve">1. </w:t>
            </w:r>
            <w:r w:rsidR="00336E8B" w:rsidRPr="00711B6B">
              <w:rPr>
                <w:b/>
                <w:bCs/>
                <w:color w:val="auto"/>
                <w:szCs w:val="28"/>
              </w:rPr>
              <w:t>Quy tắc cộng, trừ hai số hữu tỉ.</w:t>
            </w:r>
          </w:p>
          <w:p w14:paraId="0FD47563" w14:textId="4F1CC1A4" w:rsidR="00E66124" w:rsidRPr="00711B6B" w:rsidRDefault="00E66124" w:rsidP="00E25201">
            <w:pPr>
              <w:pBdr>
                <w:top w:val="nil"/>
                <w:left w:val="nil"/>
                <w:bottom w:val="nil"/>
                <w:right w:val="nil"/>
                <w:between w:val="nil"/>
              </w:pBdr>
              <w:tabs>
                <w:tab w:val="left" w:pos="283"/>
                <w:tab w:val="left" w:pos="2835"/>
                <w:tab w:val="left" w:pos="5386"/>
                <w:tab w:val="left" w:pos="7937"/>
              </w:tabs>
              <w:spacing w:before="0" w:after="0"/>
              <w:jc w:val="both"/>
              <w:rPr>
                <w:rFonts w:eastAsia="Times New Roman"/>
                <w:color w:val="auto"/>
                <w:szCs w:val="28"/>
              </w:rPr>
            </w:pPr>
            <w:r w:rsidRPr="00711B6B">
              <w:rPr>
                <w:rFonts w:eastAsia="Times New Roman"/>
                <w:b/>
                <w:bCs/>
                <w:i/>
                <w:iCs/>
                <w:color w:val="auto"/>
                <w:szCs w:val="28"/>
              </w:rPr>
              <w:t>HĐ</w:t>
            </w:r>
            <w:r w:rsidRPr="00711B6B">
              <w:rPr>
                <w:rFonts w:eastAsia="Times New Roman"/>
                <w:b/>
                <w:bCs/>
                <w:color w:val="auto"/>
                <w:szCs w:val="28"/>
              </w:rPr>
              <w:t xml:space="preserve"> 1</w:t>
            </w:r>
            <w:r w:rsidR="006361CE" w:rsidRPr="00711B6B">
              <w:rPr>
                <w:rFonts w:eastAsia="Times New Roman"/>
                <w:color w:val="auto"/>
                <w:szCs w:val="28"/>
              </w:rPr>
              <w:t>(</w:t>
            </w:r>
            <w:r w:rsidRPr="00711B6B">
              <w:rPr>
                <w:rFonts w:eastAsia="Times New Roman"/>
                <w:color w:val="auto"/>
                <w:szCs w:val="28"/>
              </w:rPr>
              <w:t>SGK/T12</w:t>
            </w:r>
            <w:r w:rsidR="006361CE" w:rsidRPr="00711B6B">
              <w:rPr>
                <w:rFonts w:eastAsia="Times New Roman"/>
                <w:color w:val="auto"/>
                <w:szCs w:val="28"/>
              </w:rPr>
              <w:t>)</w:t>
            </w:r>
          </w:p>
          <w:p w14:paraId="64A81DC5" w14:textId="77777777" w:rsidR="00812117" w:rsidRPr="00711B6B" w:rsidRDefault="00812117" w:rsidP="00E25201">
            <w:pPr>
              <w:pBdr>
                <w:top w:val="nil"/>
                <w:left w:val="nil"/>
                <w:bottom w:val="nil"/>
                <w:right w:val="nil"/>
                <w:between w:val="nil"/>
              </w:pBdr>
              <w:tabs>
                <w:tab w:val="left" w:pos="283"/>
                <w:tab w:val="left" w:pos="2835"/>
                <w:tab w:val="left" w:pos="5386"/>
                <w:tab w:val="left" w:pos="7937"/>
              </w:tabs>
              <w:spacing w:before="0" w:after="0"/>
              <w:jc w:val="both"/>
              <w:rPr>
                <w:rFonts w:eastAsia="Times New Roman"/>
                <w:color w:val="auto"/>
                <w:szCs w:val="28"/>
              </w:rPr>
            </w:pPr>
          </w:p>
          <w:tbl>
            <w:tblPr>
              <w:tblW w:w="0" w:type="auto"/>
              <w:tblLayout w:type="fixed"/>
              <w:tblLook w:val="04A0" w:firstRow="1" w:lastRow="0" w:firstColumn="1" w:lastColumn="0" w:noHBand="0" w:noVBand="1"/>
            </w:tblPr>
            <w:tblGrid>
              <w:gridCol w:w="1798"/>
              <w:gridCol w:w="2373"/>
            </w:tblGrid>
            <w:tr w:rsidR="00447894" w:rsidRPr="00711B6B" w14:paraId="3576097B" w14:textId="77777777" w:rsidTr="005F4D71">
              <w:tc>
                <w:tcPr>
                  <w:tcW w:w="1798" w:type="dxa"/>
                  <w:shd w:val="clear" w:color="auto" w:fill="auto"/>
                </w:tcPr>
                <w:p w14:paraId="208B015C" w14:textId="77777777" w:rsidR="00812117" w:rsidRPr="00711B6B" w:rsidRDefault="00812117" w:rsidP="00E25201">
                  <w:pPr>
                    <w:pBdr>
                      <w:top w:val="nil"/>
                      <w:left w:val="nil"/>
                      <w:bottom w:val="nil"/>
                      <w:right w:val="nil"/>
                      <w:between w:val="nil"/>
                    </w:pBdr>
                    <w:tabs>
                      <w:tab w:val="left" w:pos="283"/>
                      <w:tab w:val="left" w:pos="2835"/>
                      <w:tab w:val="left" w:pos="5386"/>
                      <w:tab w:val="left" w:pos="7937"/>
                    </w:tabs>
                    <w:spacing w:before="0" w:after="0"/>
                    <w:jc w:val="both"/>
                    <w:rPr>
                      <w:rFonts w:eastAsia="Times New Roman"/>
                      <w:color w:val="auto"/>
                      <w:szCs w:val="28"/>
                    </w:rPr>
                  </w:pPr>
                  <w:r w:rsidRPr="00711B6B">
                    <w:rPr>
                      <w:rFonts w:eastAsia="Times New Roman"/>
                      <w:color w:val="auto"/>
                      <w:szCs w:val="28"/>
                    </w:rPr>
                    <w:t>a)</w:t>
                  </w:r>
                </w:p>
                <w:p w14:paraId="0FBFE464" w14:textId="6B8FD111" w:rsidR="00812117" w:rsidRPr="00711B6B" w:rsidRDefault="005F4D71" w:rsidP="00E25201">
                  <w:pPr>
                    <w:tabs>
                      <w:tab w:val="left" w:pos="283"/>
                      <w:tab w:val="left" w:pos="2835"/>
                      <w:tab w:val="left" w:pos="5386"/>
                      <w:tab w:val="left" w:pos="7937"/>
                    </w:tabs>
                    <w:spacing w:before="0" w:after="0"/>
                    <w:jc w:val="both"/>
                    <w:rPr>
                      <w:rFonts w:eastAsia="Times New Roman"/>
                      <w:color w:val="auto"/>
                      <w:szCs w:val="28"/>
                    </w:rPr>
                  </w:pPr>
                  <w:r w:rsidRPr="00711B6B">
                    <w:rPr>
                      <w:color w:val="auto"/>
                      <w:position w:val="-158"/>
                      <w:szCs w:val="28"/>
                    </w:rPr>
                    <w:object w:dxaOrig="1480" w:dyaOrig="3300" w14:anchorId="11333EB7">
                      <v:shape id="_x0000_i6650" type="#_x0000_t75" style="width:73.7pt;height:165pt" o:ole="">
                        <v:imagedata r:id="rId47" o:title=""/>
                      </v:shape>
                      <o:OLEObject Type="Embed" ProgID="Equation.DSMT4" ShapeID="_x0000_i6650" DrawAspect="Content" ObjectID="_1721218134" r:id="rId48"/>
                    </w:object>
                  </w:r>
                </w:p>
              </w:tc>
              <w:tc>
                <w:tcPr>
                  <w:tcW w:w="2373" w:type="dxa"/>
                  <w:shd w:val="clear" w:color="auto" w:fill="auto"/>
                </w:tcPr>
                <w:p w14:paraId="4FA98C1F" w14:textId="77777777" w:rsidR="00812117" w:rsidRPr="00711B6B" w:rsidRDefault="00812117"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b)</w:t>
                  </w:r>
                </w:p>
                <w:p w14:paraId="36715927" w14:textId="2E778445" w:rsidR="00812117" w:rsidRPr="00711B6B" w:rsidRDefault="005F4D71" w:rsidP="00E25201">
                  <w:pPr>
                    <w:tabs>
                      <w:tab w:val="left" w:pos="283"/>
                      <w:tab w:val="left" w:pos="2835"/>
                      <w:tab w:val="left" w:pos="5386"/>
                      <w:tab w:val="left" w:pos="7937"/>
                    </w:tabs>
                    <w:spacing w:before="0" w:after="0"/>
                    <w:jc w:val="both"/>
                    <w:rPr>
                      <w:rFonts w:eastAsia="Times New Roman"/>
                      <w:color w:val="auto"/>
                      <w:szCs w:val="28"/>
                    </w:rPr>
                  </w:pPr>
                  <w:r w:rsidRPr="00711B6B">
                    <w:rPr>
                      <w:color w:val="auto"/>
                      <w:position w:val="-68"/>
                      <w:szCs w:val="28"/>
                    </w:rPr>
                    <w:object w:dxaOrig="1920" w:dyaOrig="1480" w14:anchorId="454B6DE0">
                      <v:shape id="_x0000_i6651" type="#_x0000_t75" style="width:95.8pt;height:73.7pt" o:ole="">
                        <v:imagedata r:id="rId49" o:title=""/>
                      </v:shape>
                      <o:OLEObject Type="Embed" ProgID="Equation.DSMT4" ShapeID="_x0000_i6651" DrawAspect="Content" ObjectID="_1721218135" r:id="rId50"/>
                    </w:object>
                  </w:r>
                </w:p>
              </w:tc>
            </w:tr>
          </w:tbl>
          <w:p w14:paraId="5007A73C" w14:textId="77777777" w:rsidR="00E25201" w:rsidRPr="00711B6B" w:rsidRDefault="00E25201" w:rsidP="00E25201">
            <w:pPr>
              <w:pBdr>
                <w:top w:val="nil"/>
                <w:left w:val="nil"/>
                <w:bottom w:val="nil"/>
                <w:right w:val="nil"/>
                <w:between w:val="nil"/>
              </w:pBdr>
              <w:tabs>
                <w:tab w:val="left" w:pos="283"/>
                <w:tab w:val="left" w:pos="2835"/>
                <w:tab w:val="left" w:pos="5386"/>
                <w:tab w:val="left" w:pos="7937"/>
              </w:tabs>
              <w:spacing w:before="0" w:after="0"/>
              <w:jc w:val="both"/>
              <w:rPr>
                <w:rFonts w:eastAsia="Times New Roman"/>
                <w:color w:val="auto"/>
                <w:szCs w:val="28"/>
              </w:rPr>
            </w:pPr>
          </w:p>
          <w:p w14:paraId="3879893E" w14:textId="5E752B36" w:rsidR="00E25201" w:rsidRPr="00711B6B" w:rsidRDefault="00E25201" w:rsidP="00E25201">
            <w:pPr>
              <w:pBdr>
                <w:top w:val="nil"/>
                <w:left w:val="nil"/>
                <w:bottom w:val="nil"/>
                <w:right w:val="nil"/>
                <w:between w:val="nil"/>
              </w:pBdr>
              <w:tabs>
                <w:tab w:val="left" w:pos="283"/>
                <w:tab w:val="left" w:pos="2835"/>
                <w:tab w:val="left" w:pos="5386"/>
                <w:tab w:val="left" w:pos="7937"/>
              </w:tabs>
              <w:spacing w:before="0" w:after="0"/>
              <w:jc w:val="both"/>
              <w:rPr>
                <w:rFonts w:eastAsia="Times New Roman"/>
                <w:color w:val="auto"/>
                <w:szCs w:val="28"/>
              </w:rPr>
            </w:pPr>
          </w:p>
          <w:p w14:paraId="35CA67A7" w14:textId="2302AB7C" w:rsidR="008F262E" w:rsidRPr="00711B6B" w:rsidRDefault="008F262E" w:rsidP="00E25201">
            <w:pPr>
              <w:tabs>
                <w:tab w:val="left" w:pos="283"/>
                <w:tab w:val="left" w:pos="2835"/>
                <w:tab w:val="left" w:pos="5386"/>
                <w:tab w:val="left" w:pos="7937"/>
              </w:tabs>
              <w:spacing w:before="0" w:after="0"/>
              <w:jc w:val="both"/>
              <w:rPr>
                <w:color w:val="auto"/>
                <w:szCs w:val="28"/>
                <w:lang w:val="fr-FR"/>
              </w:rPr>
            </w:pPr>
            <w:r w:rsidRPr="00711B6B">
              <w:rPr>
                <w:b/>
                <w:bCs/>
                <w:i/>
                <w:iCs/>
                <w:color w:val="auto"/>
                <w:szCs w:val="28"/>
                <w:lang w:val="fr-FR"/>
              </w:rPr>
              <w:t>N</w:t>
            </w:r>
            <w:r w:rsidR="00460D53" w:rsidRPr="00711B6B">
              <w:rPr>
                <w:b/>
                <w:bCs/>
                <w:i/>
                <w:iCs/>
                <w:color w:val="auto"/>
                <w:szCs w:val="28"/>
                <w:lang w:val="fr-FR"/>
              </w:rPr>
              <w:t>X</w:t>
            </w:r>
            <w:r w:rsidR="00B20D80" w:rsidRPr="00711B6B">
              <w:rPr>
                <w:color w:val="auto"/>
                <w:szCs w:val="28"/>
                <w:lang w:val="fr-FR"/>
              </w:rPr>
              <w:t>(SG</w:t>
            </w:r>
            <w:r w:rsidR="009A12FD" w:rsidRPr="00711B6B">
              <w:rPr>
                <w:color w:val="auto"/>
                <w:szCs w:val="28"/>
                <w:lang w:val="fr-FR"/>
              </w:rPr>
              <w:t>K</w:t>
            </w:r>
            <w:r w:rsidR="00B20D80" w:rsidRPr="00711B6B">
              <w:rPr>
                <w:color w:val="auto"/>
                <w:szCs w:val="28"/>
                <w:lang w:val="fr-FR"/>
              </w:rPr>
              <w:t>/T12)</w:t>
            </w:r>
          </w:p>
          <w:p w14:paraId="30F74238" w14:textId="77777777" w:rsidR="00AA59D5" w:rsidRPr="00711B6B" w:rsidRDefault="00AA59D5" w:rsidP="00E25201">
            <w:pPr>
              <w:tabs>
                <w:tab w:val="left" w:pos="283"/>
                <w:tab w:val="left" w:pos="2835"/>
                <w:tab w:val="left" w:pos="5386"/>
                <w:tab w:val="left" w:pos="7937"/>
              </w:tabs>
              <w:spacing w:before="0" w:after="0"/>
              <w:jc w:val="both"/>
              <w:rPr>
                <w:color w:val="auto"/>
                <w:szCs w:val="28"/>
                <w:lang w:val="fr-FR"/>
              </w:rPr>
            </w:pPr>
            <w:r w:rsidRPr="00711B6B">
              <w:rPr>
                <w:b/>
                <w:bCs/>
                <w:i/>
                <w:iCs/>
                <w:color w:val="auto"/>
                <w:szCs w:val="28"/>
                <w:lang w:val="fr-FR"/>
              </w:rPr>
              <w:t>V</w:t>
            </w:r>
            <w:r w:rsidR="00DF4B24" w:rsidRPr="00711B6B">
              <w:rPr>
                <w:b/>
                <w:bCs/>
                <w:i/>
                <w:iCs/>
                <w:color w:val="auto"/>
                <w:szCs w:val="28"/>
                <w:lang w:val="fr-FR"/>
              </w:rPr>
              <w:t>D</w:t>
            </w:r>
            <w:r w:rsidRPr="00711B6B">
              <w:rPr>
                <w:b/>
                <w:bCs/>
                <w:i/>
                <w:iCs/>
                <w:color w:val="auto"/>
                <w:szCs w:val="28"/>
                <w:lang w:val="fr-FR"/>
              </w:rPr>
              <w:t xml:space="preserve"> </w:t>
            </w:r>
            <w:r w:rsidR="0011029B" w:rsidRPr="00711B6B">
              <w:rPr>
                <w:b/>
                <w:bCs/>
                <w:i/>
                <w:iCs/>
                <w:color w:val="auto"/>
                <w:szCs w:val="28"/>
                <w:lang w:val="fr-FR"/>
              </w:rPr>
              <w:t xml:space="preserve">1 </w:t>
            </w:r>
            <w:r w:rsidRPr="00711B6B">
              <w:rPr>
                <w:color w:val="auto"/>
                <w:szCs w:val="28"/>
                <w:lang w:val="fr-FR"/>
              </w:rPr>
              <w:t>(SGK/T12</w:t>
            </w:r>
            <w:r w:rsidR="00462095" w:rsidRPr="00711B6B">
              <w:rPr>
                <w:color w:val="auto"/>
                <w:szCs w:val="28"/>
                <w:lang w:val="fr-FR"/>
              </w:rPr>
              <w:t>)</w:t>
            </w:r>
            <w:r w:rsidR="0011029B" w:rsidRPr="00711B6B">
              <w:rPr>
                <w:color w:val="auto"/>
                <w:szCs w:val="28"/>
                <w:lang w:val="fr-FR"/>
              </w:rPr>
              <w:t>.</w:t>
            </w:r>
          </w:p>
          <w:p w14:paraId="18B41BF0" w14:textId="77777777" w:rsidR="0011029B" w:rsidRPr="00711B6B" w:rsidRDefault="0011029B" w:rsidP="00E25201">
            <w:pPr>
              <w:tabs>
                <w:tab w:val="left" w:pos="283"/>
                <w:tab w:val="left" w:pos="2835"/>
                <w:tab w:val="left" w:pos="5386"/>
                <w:tab w:val="left" w:pos="7937"/>
              </w:tabs>
              <w:spacing w:before="0" w:after="0"/>
              <w:jc w:val="both"/>
              <w:rPr>
                <w:color w:val="auto"/>
                <w:szCs w:val="28"/>
                <w:lang w:val="fr-FR"/>
              </w:rPr>
            </w:pPr>
            <w:r w:rsidRPr="00711B6B">
              <w:rPr>
                <w:b/>
                <w:bCs/>
                <w:i/>
                <w:iCs/>
                <w:color w:val="auto"/>
                <w:szCs w:val="28"/>
                <w:lang w:val="fr-FR"/>
              </w:rPr>
              <w:t>LT 1</w:t>
            </w:r>
            <w:r w:rsidRPr="00711B6B">
              <w:rPr>
                <w:color w:val="auto"/>
                <w:szCs w:val="28"/>
                <w:lang w:val="fr-FR"/>
              </w:rPr>
              <w:t>(SGK/T12).</w:t>
            </w:r>
            <w:r w:rsidR="00DD694E" w:rsidRPr="00711B6B">
              <w:rPr>
                <w:color w:val="auto"/>
                <w:szCs w:val="28"/>
                <w:lang w:val="fr-FR"/>
              </w:rPr>
              <w:t xml:space="preserve"> Giải</w:t>
            </w:r>
          </w:p>
          <w:tbl>
            <w:tblPr>
              <w:tblW w:w="0" w:type="auto"/>
              <w:tblLayout w:type="fixed"/>
              <w:tblLook w:val="04A0" w:firstRow="1" w:lastRow="0" w:firstColumn="1" w:lastColumn="0" w:noHBand="0" w:noVBand="1"/>
            </w:tblPr>
            <w:tblGrid>
              <w:gridCol w:w="1772"/>
              <w:gridCol w:w="2199"/>
            </w:tblGrid>
            <w:tr w:rsidR="00447894" w:rsidRPr="00711B6B" w14:paraId="5F525833" w14:textId="77777777" w:rsidTr="00AF4400">
              <w:trPr>
                <w:trHeight w:val="6169"/>
              </w:trPr>
              <w:tc>
                <w:tcPr>
                  <w:tcW w:w="1772" w:type="dxa"/>
                  <w:shd w:val="clear" w:color="auto" w:fill="auto"/>
                </w:tcPr>
                <w:p w14:paraId="0B718228" w14:textId="6ACE2091" w:rsidR="00E25201" w:rsidRPr="00711B6B" w:rsidRDefault="00812117" w:rsidP="00E25201">
                  <w:pPr>
                    <w:tabs>
                      <w:tab w:val="left" w:pos="283"/>
                      <w:tab w:val="left" w:pos="2835"/>
                      <w:tab w:val="left" w:pos="5386"/>
                      <w:tab w:val="left" w:pos="7937"/>
                    </w:tabs>
                    <w:spacing w:before="0" w:after="0"/>
                    <w:jc w:val="both"/>
                    <w:rPr>
                      <w:b/>
                      <w:color w:val="auto"/>
                      <w:szCs w:val="28"/>
                    </w:rPr>
                  </w:pPr>
                  <w:r w:rsidRPr="00711B6B">
                    <w:rPr>
                      <w:color w:val="auto"/>
                      <w:szCs w:val="28"/>
                      <w:lang w:val="fr-FR"/>
                    </w:rPr>
                    <w:t xml:space="preserve">a) Ta có </w:t>
                  </w:r>
                  <w:r w:rsidR="005F4D71" w:rsidRPr="00711B6B">
                    <w:rPr>
                      <w:color w:val="auto"/>
                      <w:position w:val="-24"/>
                      <w:szCs w:val="28"/>
                    </w:rPr>
                    <w:object w:dxaOrig="1500" w:dyaOrig="620" w14:anchorId="76BB684E">
                      <v:shape id="_x0000_i6652" type="#_x0000_t75" style="width:74.85pt;height:30.6pt" o:ole="">
                        <v:imagedata r:id="rId51" o:title=""/>
                      </v:shape>
                      <o:OLEObject Type="Embed" ProgID="Equation.DSMT4" ShapeID="_x0000_i6652" DrawAspect="Content" ObjectID="_1721218136" r:id="rId52"/>
                    </w:object>
                  </w:r>
                  <w:r w:rsidRPr="00711B6B">
                    <w:rPr>
                      <w:color w:val="auto"/>
                      <w:szCs w:val="28"/>
                    </w:rPr>
                    <w:t>;</w:t>
                  </w:r>
                </w:p>
                <w:p w14:paraId="392E6BFF" w14:textId="7D09A9A8" w:rsidR="00812117" w:rsidRPr="00711B6B" w:rsidRDefault="00E25201" w:rsidP="00E25201">
                  <w:pPr>
                    <w:tabs>
                      <w:tab w:val="left" w:pos="283"/>
                      <w:tab w:val="left" w:pos="2835"/>
                      <w:tab w:val="left" w:pos="5386"/>
                      <w:tab w:val="left" w:pos="7937"/>
                    </w:tabs>
                    <w:spacing w:before="0" w:after="0"/>
                    <w:jc w:val="both"/>
                    <w:rPr>
                      <w:bCs/>
                      <w:color w:val="auto"/>
                      <w:szCs w:val="28"/>
                      <w:lang w:val="fr-FR"/>
                    </w:rPr>
                  </w:pPr>
                  <w:r w:rsidRPr="00711B6B">
                    <w:rPr>
                      <w:bCs/>
                      <w:color w:val="auto"/>
                      <w:szCs w:val="28"/>
                    </w:rPr>
                    <w:t>D</w:t>
                  </w:r>
                  <w:r w:rsidR="00812117" w:rsidRPr="00711B6B">
                    <w:rPr>
                      <w:bCs/>
                      <w:color w:val="auto"/>
                      <w:szCs w:val="28"/>
                    </w:rPr>
                    <w:t>o đó</w:t>
                  </w:r>
                </w:p>
                <w:p w14:paraId="44F1F013" w14:textId="3BE1D1E8" w:rsidR="00812117" w:rsidRPr="00711B6B" w:rsidRDefault="005F4D71" w:rsidP="00E25201">
                  <w:pPr>
                    <w:tabs>
                      <w:tab w:val="left" w:pos="283"/>
                      <w:tab w:val="left" w:pos="2835"/>
                      <w:tab w:val="left" w:pos="5386"/>
                      <w:tab w:val="left" w:pos="7937"/>
                    </w:tabs>
                    <w:spacing w:before="0" w:after="0"/>
                    <w:jc w:val="both"/>
                    <w:rPr>
                      <w:color w:val="auto"/>
                      <w:szCs w:val="28"/>
                      <w:lang w:val="fr-FR"/>
                    </w:rPr>
                  </w:pPr>
                  <w:r w:rsidRPr="00711B6B">
                    <w:rPr>
                      <w:color w:val="auto"/>
                      <w:position w:val="-218"/>
                      <w:szCs w:val="28"/>
                    </w:rPr>
                    <w:object w:dxaOrig="1380" w:dyaOrig="4560" w14:anchorId="2FE08FA6">
                      <v:shape id="_x0000_i6653" type="#_x0000_t75" style="width:69.15pt;height:227.9pt" o:ole="">
                        <v:imagedata r:id="rId53" o:title=""/>
                      </v:shape>
                      <o:OLEObject Type="Embed" ProgID="Equation.DSMT4" ShapeID="_x0000_i6653" DrawAspect="Content" ObjectID="_1721218137" r:id="rId54"/>
                    </w:object>
                  </w:r>
                </w:p>
                <w:p w14:paraId="1093EBF6" w14:textId="77777777" w:rsidR="00812117" w:rsidRPr="00711B6B" w:rsidRDefault="00812117" w:rsidP="00E25201">
                  <w:pPr>
                    <w:tabs>
                      <w:tab w:val="left" w:pos="283"/>
                      <w:tab w:val="left" w:pos="2835"/>
                      <w:tab w:val="left" w:pos="5386"/>
                      <w:tab w:val="left" w:pos="7937"/>
                    </w:tabs>
                    <w:spacing w:before="0" w:after="0"/>
                    <w:jc w:val="both"/>
                    <w:rPr>
                      <w:color w:val="auto"/>
                      <w:szCs w:val="28"/>
                      <w:lang w:val="fr-FR"/>
                    </w:rPr>
                  </w:pPr>
                </w:p>
              </w:tc>
              <w:tc>
                <w:tcPr>
                  <w:tcW w:w="2199" w:type="dxa"/>
                  <w:shd w:val="clear" w:color="auto" w:fill="auto"/>
                </w:tcPr>
                <w:p w14:paraId="41C1DC75" w14:textId="3108D265" w:rsidR="00E25201" w:rsidRPr="00711B6B" w:rsidRDefault="005F4D71" w:rsidP="00E25201">
                  <w:pPr>
                    <w:tabs>
                      <w:tab w:val="left" w:pos="283"/>
                      <w:tab w:val="left" w:pos="2835"/>
                      <w:tab w:val="left" w:pos="5386"/>
                      <w:tab w:val="left" w:pos="7937"/>
                    </w:tabs>
                    <w:spacing w:before="0" w:after="0"/>
                    <w:jc w:val="both"/>
                    <w:rPr>
                      <w:b/>
                      <w:color w:val="auto"/>
                      <w:szCs w:val="28"/>
                    </w:rPr>
                  </w:pPr>
                  <w:r w:rsidRPr="00711B6B">
                    <w:rPr>
                      <w:color w:val="auto"/>
                      <w:szCs w:val="28"/>
                      <w:lang w:val="fr-FR"/>
                    </w:rPr>
                    <w:t xml:space="preserve">            </w:t>
                  </w:r>
                  <w:r w:rsidR="00812117" w:rsidRPr="00711B6B">
                    <w:rPr>
                      <w:color w:val="auto"/>
                      <w:szCs w:val="28"/>
                      <w:lang w:val="fr-FR"/>
                    </w:rPr>
                    <w:t>b) Ta có  </w:t>
                  </w:r>
                  <w:r w:rsidRPr="00711B6B">
                    <w:rPr>
                      <w:color w:val="auto"/>
                      <w:position w:val="-24"/>
                      <w:szCs w:val="28"/>
                    </w:rPr>
                    <w:object w:dxaOrig="1760" w:dyaOrig="620" w14:anchorId="00356CD7">
                      <v:shape id="_x0000_i6654" type="#_x0000_t75" style="width:87.85pt;height:30.6pt" o:ole="">
                        <v:imagedata r:id="rId55" o:title=""/>
                      </v:shape>
                      <o:OLEObject Type="Embed" ProgID="Equation.DSMT4" ShapeID="_x0000_i6654" DrawAspect="Content" ObjectID="_1721218138" r:id="rId56"/>
                    </w:object>
                  </w:r>
                </w:p>
                <w:p w14:paraId="45541880" w14:textId="5E0EE398" w:rsidR="00E25201" w:rsidRPr="00711B6B" w:rsidRDefault="00E25201" w:rsidP="00E25201">
                  <w:pPr>
                    <w:tabs>
                      <w:tab w:val="left" w:pos="283"/>
                      <w:tab w:val="left" w:pos="2835"/>
                      <w:tab w:val="left" w:pos="5386"/>
                      <w:tab w:val="left" w:pos="7937"/>
                    </w:tabs>
                    <w:spacing w:before="0" w:after="0"/>
                    <w:jc w:val="both"/>
                    <w:rPr>
                      <w:bCs/>
                      <w:color w:val="auto"/>
                      <w:szCs w:val="28"/>
                      <w:lang w:val="fr-FR"/>
                    </w:rPr>
                  </w:pPr>
                  <w:r w:rsidRPr="00711B6B">
                    <w:rPr>
                      <w:bCs/>
                      <w:color w:val="auto"/>
                      <w:szCs w:val="28"/>
                    </w:rPr>
                    <w:t>D</w:t>
                  </w:r>
                  <w:r w:rsidR="00812117" w:rsidRPr="00711B6B">
                    <w:rPr>
                      <w:bCs/>
                      <w:color w:val="auto"/>
                      <w:szCs w:val="28"/>
                    </w:rPr>
                    <w:t>o đó</w:t>
                  </w:r>
                </w:p>
                <w:p w14:paraId="1279A241" w14:textId="528D107E" w:rsidR="00812117" w:rsidRPr="00711B6B" w:rsidRDefault="005F4D71" w:rsidP="00E25201">
                  <w:pPr>
                    <w:tabs>
                      <w:tab w:val="left" w:pos="283"/>
                      <w:tab w:val="left" w:pos="2835"/>
                      <w:tab w:val="left" w:pos="5386"/>
                      <w:tab w:val="left" w:pos="7937"/>
                    </w:tabs>
                    <w:spacing w:before="0" w:after="0"/>
                    <w:jc w:val="both"/>
                    <w:rPr>
                      <w:color w:val="auto"/>
                      <w:szCs w:val="28"/>
                      <w:lang w:val="fr-FR"/>
                    </w:rPr>
                  </w:pPr>
                  <w:r w:rsidRPr="00711B6B">
                    <w:rPr>
                      <w:color w:val="auto"/>
                      <w:position w:val="-152"/>
                      <w:szCs w:val="28"/>
                    </w:rPr>
                    <w:object w:dxaOrig="1359" w:dyaOrig="3300" w14:anchorId="5B3833B6">
                      <v:shape id="_x0000_i6655" type="#_x0000_t75" style="width:68.05pt;height:165pt" o:ole="">
                        <v:imagedata r:id="rId57" o:title=""/>
                      </v:shape>
                      <o:OLEObject Type="Embed" ProgID="Equation.DSMT4" ShapeID="_x0000_i6655" DrawAspect="Content" ObjectID="_1721218139" r:id="rId58"/>
                    </w:object>
                  </w:r>
                </w:p>
              </w:tc>
            </w:tr>
          </w:tbl>
          <w:p w14:paraId="52016885" w14:textId="38C504A6" w:rsidR="00504E11" w:rsidRPr="00711B6B" w:rsidRDefault="00504E11" w:rsidP="00E25201">
            <w:pPr>
              <w:tabs>
                <w:tab w:val="left" w:pos="283"/>
                <w:tab w:val="left" w:pos="2835"/>
                <w:tab w:val="left" w:pos="5386"/>
                <w:tab w:val="left" w:pos="7937"/>
              </w:tabs>
              <w:spacing w:before="0" w:after="0"/>
              <w:jc w:val="both"/>
              <w:rPr>
                <w:color w:val="auto"/>
                <w:szCs w:val="28"/>
                <w:lang w:val="fr-FR"/>
              </w:rPr>
            </w:pPr>
          </w:p>
        </w:tc>
      </w:tr>
    </w:tbl>
    <w:p w14:paraId="5167988A" w14:textId="77777777" w:rsidR="00047B21" w:rsidRPr="00711B6B" w:rsidRDefault="00047B21" w:rsidP="00E25201">
      <w:pPr>
        <w:tabs>
          <w:tab w:val="left" w:pos="283"/>
          <w:tab w:val="left" w:pos="2835"/>
          <w:tab w:val="left" w:pos="5386"/>
          <w:tab w:val="left" w:pos="7937"/>
        </w:tabs>
        <w:spacing w:before="0" w:after="0"/>
        <w:ind w:left="283"/>
        <w:jc w:val="both"/>
        <w:rPr>
          <w:b/>
          <w:bCs/>
          <w:color w:val="auto"/>
          <w:szCs w:val="28"/>
          <w:lang w:val="fr-FR"/>
        </w:rPr>
      </w:pPr>
    </w:p>
    <w:p w14:paraId="2DC4F427" w14:textId="124A8C8B" w:rsidR="00E25201" w:rsidRPr="00711B6B" w:rsidRDefault="00450717" w:rsidP="00E25201">
      <w:pPr>
        <w:tabs>
          <w:tab w:val="left" w:pos="283"/>
          <w:tab w:val="left" w:pos="2835"/>
          <w:tab w:val="left" w:pos="5386"/>
          <w:tab w:val="left" w:pos="7937"/>
        </w:tabs>
        <w:spacing w:before="0" w:after="0"/>
        <w:ind w:left="283"/>
        <w:jc w:val="both"/>
        <w:rPr>
          <w:b/>
          <w:bCs/>
          <w:color w:val="auto"/>
          <w:szCs w:val="28"/>
          <w:lang w:val="fr-FR"/>
        </w:rPr>
      </w:pPr>
      <w:r w:rsidRPr="00711B6B">
        <w:rPr>
          <w:b/>
          <w:bCs/>
          <w:color w:val="auto"/>
          <w:szCs w:val="28"/>
          <w:highlight w:val="yellow"/>
          <w:lang w:val="fr-FR"/>
        </w:rPr>
        <w:t>Hoạt động 2</w:t>
      </w:r>
      <w:r w:rsidR="00F80E0E" w:rsidRPr="00711B6B">
        <w:rPr>
          <w:b/>
          <w:bCs/>
          <w:color w:val="auto"/>
          <w:szCs w:val="28"/>
          <w:highlight w:val="yellow"/>
          <w:lang w:val="fr-FR"/>
        </w:rPr>
        <w:t>.2</w:t>
      </w:r>
      <w:r w:rsidRPr="00711B6B">
        <w:rPr>
          <w:b/>
          <w:bCs/>
          <w:color w:val="auto"/>
          <w:szCs w:val="28"/>
          <w:highlight w:val="yellow"/>
          <w:lang w:val="fr-FR"/>
        </w:rPr>
        <w:t>:</w:t>
      </w:r>
      <w:r w:rsidR="00C440A9" w:rsidRPr="00711B6B">
        <w:rPr>
          <w:b/>
          <w:bCs/>
          <w:color w:val="auto"/>
          <w:szCs w:val="28"/>
          <w:highlight w:val="yellow"/>
          <w:lang w:val="fr-FR"/>
        </w:rPr>
        <w:t xml:space="preserve"> Tính chất của phép cộng các số hữu tỉ</w:t>
      </w:r>
      <w:r w:rsidRPr="00711B6B">
        <w:rPr>
          <w:b/>
          <w:bCs/>
          <w:color w:val="auto"/>
          <w:szCs w:val="28"/>
          <w:highlight w:val="yellow"/>
          <w:lang w:val="fr-FR"/>
        </w:rPr>
        <w:t xml:space="preserve"> </w:t>
      </w:r>
      <w:r w:rsidRPr="00711B6B">
        <w:rPr>
          <w:bCs/>
          <w:color w:val="auto"/>
          <w:szCs w:val="28"/>
          <w:highlight w:val="yellow"/>
          <w:lang w:val="fr-FR"/>
        </w:rPr>
        <w:t>(</w:t>
      </w:r>
      <w:r w:rsidR="002C502D" w:rsidRPr="00711B6B">
        <w:rPr>
          <w:bCs/>
          <w:color w:val="auto"/>
          <w:szCs w:val="28"/>
          <w:highlight w:val="yellow"/>
          <w:lang w:val="fr-FR"/>
        </w:rPr>
        <w:t>8</w:t>
      </w:r>
      <w:r w:rsidR="006B27E8" w:rsidRPr="00711B6B">
        <w:rPr>
          <w:bCs/>
          <w:color w:val="auto"/>
          <w:szCs w:val="28"/>
          <w:highlight w:val="yellow"/>
          <w:lang w:val="fr-FR"/>
        </w:rPr>
        <w:t xml:space="preserve"> </w:t>
      </w:r>
      <w:r w:rsidRPr="00711B6B">
        <w:rPr>
          <w:bCs/>
          <w:color w:val="auto"/>
          <w:szCs w:val="28"/>
          <w:highlight w:val="yellow"/>
          <w:lang w:val="fr-FR"/>
        </w:rPr>
        <w:t>phút)</w:t>
      </w:r>
    </w:p>
    <w:p w14:paraId="43606E1A" w14:textId="4CE05B83" w:rsidR="00450717" w:rsidRPr="00711B6B" w:rsidRDefault="00F80E0E" w:rsidP="00E25201">
      <w:pPr>
        <w:tabs>
          <w:tab w:val="left" w:pos="283"/>
          <w:tab w:val="left" w:pos="2835"/>
          <w:tab w:val="left" w:pos="5386"/>
          <w:tab w:val="left" w:pos="7937"/>
        </w:tabs>
        <w:spacing w:before="0" w:after="0"/>
        <w:ind w:left="283"/>
        <w:jc w:val="both"/>
        <w:rPr>
          <w:b/>
          <w:bCs/>
          <w:iCs/>
          <w:color w:val="auto"/>
          <w:szCs w:val="28"/>
        </w:rPr>
      </w:pPr>
      <w:r w:rsidRPr="00711B6B">
        <w:rPr>
          <w:b/>
          <w:bCs/>
          <w:color w:val="auto"/>
          <w:szCs w:val="28"/>
          <w:lang w:val="fr-FR"/>
        </w:rPr>
        <w:lastRenderedPageBreak/>
        <w:t>a</w:t>
      </w:r>
      <w:r w:rsidR="00E25201" w:rsidRPr="00711B6B">
        <w:rPr>
          <w:b/>
          <w:bCs/>
          <w:color w:val="auto"/>
          <w:szCs w:val="28"/>
          <w:lang w:val="fr-FR"/>
        </w:rPr>
        <w:t xml:space="preserve">. </w:t>
      </w:r>
      <w:r w:rsidR="00450717" w:rsidRPr="00711B6B">
        <w:rPr>
          <w:b/>
          <w:bCs/>
          <w:iCs/>
          <w:color w:val="auto"/>
          <w:szCs w:val="28"/>
          <w:lang w:val="vi-VN"/>
        </w:rPr>
        <w:t xml:space="preserve">Mục tiêu: </w:t>
      </w:r>
      <w:r w:rsidR="00DE7562" w:rsidRPr="00711B6B">
        <w:rPr>
          <w:iCs/>
          <w:color w:val="auto"/>
          <w:szCs w:val="28"/>
        </w:rPr>
        <w:t xml:space="preserve">HS </w:t>
      </w:r>
      <w:r w:rsidR="006E25A3" w:rsidRPr="00711B6B">
        <w:rPr>
          <w:iCs/>
          <w:color w:val="auto"/>
          <w:szCs w:val="28"/>
        </w:rPr>
        <w:t>sử dụng được các tính chất của</w:t>
      </w:r>
      <w:r w:rsidR="00F90FF8" w:rsidRPr="00711B6B">
        <w:rPr>
          <w:iCs/>
          <w:color w:val="auto"/>
          <w:szCs w:val="28"/>
        </w:rPr>
        <w:t xml:space="preserve"> </w:t>
      </w:r>
      <w:r w:rsidR="006E25A3" w:rsidRPr="00711B6B">
        <w:rPr>
          <w:iCs/>
          <w:color w:val="auto"/>
          <w:szCs w:val="28"/>
        </w:rPr>
        <w:t>phép cộng các số hữu tỉ để có kĩ năng làm</w:t>
      </w:r>
      <w:r w:rsidR="00722D9A" w:rsidRPr="00711B6B">
        <w:rPr>
          <w:iCs/>
          <w:color w:val="auto"/>
          <w:szCs w:val="28"/>
        </w:rPr>
        <w:t xml:space="preserve"> các phép cộng</w:t>
      </w:r>
      <w:r w:rsidR="0051591C" w:rsidRPr="00711B6B">
        <w:rPr>
          <w:iCs/>
          <w:color w:val="auto"/>
          <w:szCs w:val="28"/>
        </w:rPr>
        <w:t xml:space="preserve">, trừ </w:t>
      </w:r>
      <w:r w:rsidR="00F53BC6" w:rsidRPr="00711B6B">
        <w:rPr>
          <w:iCs/>
          <w:color w:val="auto"/>
          <w:szCs w:val="28"/>
        </w:rPr>
        <w:t>số hữu tỉ nhanh và đúng.</w:t>
      </w:r>
    </w:p>
    <w:p w14:paraId="656CC458" w14:textId="77777777" w:rsidR="00450717" w:rsidRPr="00711B6B" w:rsidRDefault="00450717"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lang w:val="nl-NL"/>
        </w:rPr>
      </w:pPr>
      <w:r w:rsidRPr="00711B6B">
        <w:rPr>
          <w:b/>
          <w:bCs/>
          <w:iCs/>
          <w:color w:val="auto"/>
          <w:szCs w:val="28"/>
          <w:lang w:val="nl-NL"/>
        </w:rPr>
        <w:t>b) Nội dung:</w:t>
      </w:r>
      <w:r w:rsidR="00FE2D47" w:rsidRPr="00711B6B">
        <w:rPr>
          <w:color w:val="auto"/>
          <w:szCs w:val="28"/>
        </w:rPr>
        <w:t xml:space="preserve"> HS hoạt động cá nhân kết hợp hoạt động nhóm (thảo luận cặp đôi hoặc thảo luận nhóm 4 đến 6 HS)</w:t>
      </w:r>
      <w:r w:rsidR="00FE2D47" w:rsidRPr="00711B6B">
        <w:rPr>
          <w:rFonts w:eastAsia="Times New Roman"/>
          <w:color w:val="auto"/>
          <w:szCs w:val="28"/>
        </w:rPr>
        <w:t xml:space="preserve"> đọc nội dung SGK, thực hành yêu cầu của SGK, của GV để tìm hiểu </w:t>
      </w:r>
      <w:r w:rsidR="005306F0" w:rsidRPr="00711B6B">
        <w:rPr>
          <w:rFonts w:eastAsia="Times New Roman"/>
          <w:color w:val="auto"/>
          <w:szCs w:val="28"/>
        </w:rPr>
        <w:t>tính chất của phép cộng số hữu tỉ.</w:t>
      </w:r>
    </w:p>
    <w:p w14:paraId="18B54933" w14:textId="77777777" w:rsidR="005306F0" w:rsidRPr="00711B6B" w:rsidRDefault="00450717" w:rsidP="00E25201">
      <w:pPr>
        <w:pBdr>
          <w:top w:val="nil"/>
          <w:left w:val="nil"/>
          <w:bottom w:val="nil"/>
          <w:right w:val="nil"/>
          <w:between w:val="nil"/>
        </w:pBdr>
        <w:tabs>
          <w:tab w:val="left" w:pos="283"/>
          <w:tab w:val="left" w:pos="2835"/>
          <w:tab w:val="left" w:pos="5386"/>
          <w:tab w:val="left" w:pos="7937"/>
        </w:tabs>
        <w:spacing w:before="0" w:after="0"/>
        <w:ind w:left="283"/>
        <w:jc w:val="both"/>
        <w:rPr>
          <w:rFonts w:eastAsia="Times New Roman"/>
          <w:color w:val="auto"/>
          <w:szCs w:val="28"/>
        </w:rPr>
      </w:pPr>
      <w:r w:rsidRPr="00711B6B">
        <w:rPr>
          <w:b/>
          <w:bCs/>
          <w:iCs/>
          <w:color w:val="auto"/>
          <w:szCs w:val="28"/>
          <w:lang w:val="nl-NL"/>
        </w:rPr>
        <w:t>c) Sản phẩm:</w:t>
      </w:r>
      <w:r w:rsidR="005306F0" w:rsidRPr="00711B6B">
        <w:rPr>
          <w:b/>
          <w:bCs/>
          <w:iCs/>
          <w:color w:val="auto"/>
          <w:szCs w:val="28"/>
          <w:lang w:val="nl-NL"/>
        </w:rPr>
        <w:t xml:space="preserve"> </w:t>
      </w:r>
      <w:r w:rsidR="005306F0" w:rsidRPr="00711B6B">
        <w:rPr>
          <w:rFonts w:eastAsia="Times New Roman"/>
          <w:color w:val="auto"/>
          <w:szCs w:val="28"/>
        </w:rPr>
        <w:t>Sử dụng linh hoạt các tính chất của các phép toán trên tập hợp số hữu tỉ để tính toán hợp lí.</w:t>
      </w:r>
    </w:p>
    <w:p w14:paraId="7DC5EC36" w14:textId="01E0A696" w:rsidR="00450717" w:rsidRPr="00711B6B" w:rsidRDefault="00450717" w:rsidP="00E25201">
      <w:pPr>
        <w:tabs>
          <w:tab w:val="left" w:pos="283"/>
          <w:tab w:val="left" w:pos="2835"/>
          <w:tab w:val="left" w:pos="5386"/>
          <w:tab w:val="left" w:pos="7937"/>
        </w:tabs>
        <w:spacing w:before="0" w:after="0"/>
        <w:ind w:left="283"/>
        <w:jc w:val="both"/>
        <w:rPr>
          <w:b/>
          <w:bCs/>
          <w:iCs/>
          <w:color w:val="auto"/>
          <w:szCs w:val="28"/>
          <w:lang w:val="nl-NL"/>
        </w:rPr>
      </w:pPr>
      <w:r w:rsidRPr="00711B6B">
        <w:rPr>
          <w:b/>
          <w:bCs/>
          <w:iCs/>
          <w:color w:val="auto"/>
          <w:szCs w:val="28"/>
          <w:lang w:val="nl-NL"/>
        </w:rPr>
        <w:t>d) Tổ chức thực hiện:</w:t>
      </w:r>
    </w:p>
    <w:p w14:paraId="226387A9" w14:textId="77777777" w:rsidR="00047B21" w:rsidRPr="00711B6B" w:rsidRDefault="00047B21" w:rsidP="00E25201">
      <w:pPr>
        <w:tabs>
          <w:tab w:val="left" w:pos="283"/>
          <w:tab w:val="left" w:pos="2835"/>
          <w:tab w:val="left" w:pos="5386"/>
          <w:tab w:val="left" w:pos="7937"/>
        </w:tabs>
        <w:spacing w:before="0" w:after="0"/>
        <w:ind w:left="283"/>
        <w:jc w:val="both"/>
        <w:rPr>
          <w:b/>
          <w:bCs/>
          <w:iCs/>
          <w:color w:val="auto"/>
          <w:szCs w:val="28"/>
          <w:lang w:val="nl-NL"/>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49"/>
        <w:gridCol w:w="4394"/>
      </w:tblGrid>
      <w:tr w:rsidR="00447894" w:rsidRPr="00711B6B" w14:paraId="310CCDA7" w14:textId="77777777" w:rsidTr="00EC2750">
        <w:tc>
          <w:tcPr>
            <w:tcW w:w="4849" w:type="dxa"/>
            <w:shd w:val="clear" w:color="auto" w:fill="auto"/>
            <w:vAlign w:val="center"/>
          </w:tcPr>
          <w:p w14:paraId="2D03C6C9" w14:textId="77777777" w:rsidR="00450717" w:rsidRPr="00711B6B" w:rsidRDefault="00450717"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Hoạt động của GV và HS</w:t>
            </w:r>
          </w:p>
        </w:tc>
        <w:tc>
          <w:tcPr>
            <w:tcW w:w="4394" w:type="dxa"/>
            <w:shd w:val="clear" w:color="auto" w:fill="auto"/>
          </w:tcPr>
          <w:p w14:paraId="04EDC78B" w14:textId="77777777" w:rsidR="00450717" w:rsidRPr="00711B6B" w:rsidRDefault="00450717" w:rsidP="00E25201">
            <w:pPr>
              <w:tabs>
                <w:tab w:val="left" w:pos="283"/>
                <w:tab w:val="left" w:pos="2835"/>
                <w:tab w:val="left" w:pos="5386"/>
                <w:tab w:val="left" w:pos="7937"/>
              </w:tabs>
              <w:spacing w:before="0" w:after="0"/>
              <w:jc w:val="both"/>
              <w:rPr>
                <w:color w:val="auto"/>
                <w:szCs w:val="28"/>
              </w:rPr>
            </w:pPr>
            <w:r w:rsidRPr="00711B6B">
              <w:rPr>
                <w:b/>
                <w:bCs/>
                <w:color w:val="auto"/>
                <w:szCs w:val="28"/>
              </w:rPr>
              <w:t>Sản</w:t>
            </w:r>
            <w:r w:rsidRPr="00711B6B">
              <w:rPr>
                <w:b/>
                <w:bCs/>
                <w:color w:val="auto"/>
                <w:szCs w:val="28"/>
                <w:lang w:val="vi-VN"/>
              </w:rPr>
              <w:t xml:space="preserve"> phẩm dự kiến</w:t>
            </w:r>
          </w:p>
        </w:tc>
      </w:tr>
      <w:tr w:rsidR="00447894" w:rsidRPr="00711B6B" w14:paraId="45C6BB5D" w14:textId="77777777" w:rsidTr="00EC2750">
        <w:tc>
          <w:tcPr>
            <w:tcW w:w="4849" w:type="dxa"/>
            <w:shd w:val="clear" w:color="auto" w:fill="auto"/>
          </w:tcPr>
          <w:p w14:paraId="533A554F" w14:textId="77777777" w:rsidR="00450717" w:rsidRPr="00711B6B" w:rsidRDefault="00450717"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GV giao nhiệm vụ học tập 1: </w:t>
            </w:r>
          </w:p>
          <w:p w14:paraId="7FE7A923" w14:textId="77777777" w:rsidR="00450717" w:rsidRPr="00711B6B" w:rsidRDefault="0005776E"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GV yêu cầu HS thảo luận cặp đôi để hoàn thành </w:t>
            </w:r>
            <w:r w:rsidR="00BA698E" w:rsidRPr="00711B6B">
              <w:rPr>
                <w:color w:val="auto"/>
                <w:szCs w:val="28"/>
              </w:rPr>
              <w:t>H</w:t>
            </w:r>
            <w:r w:rsidR="00D94945" w:rsidRPr="00711B6B">
              <w:rPr>
                <w:color w:val="auto"/>
                <w:szCs w:val="28"/>
              </w:rPr>
              <w:t>Đ</w:t>
            </w:r>
            <w:r w:rsidR="00F02217" w:rsidRPr="00711B6B">
              <w:rPr>
                <w:color w:val="auto"/>
                <w:szCs w:val="28"/>
              </w:rPr>
              <w:t xml:space="preserve"> 2</w:t>
            </w:r>
            <w:r w:rsidR="00BA698E" w:rsidRPr="00711B6B">
              <w:rPr>
                <w:color w:val="auto"/>
                <w:szCs w:val="28"/>
              </w:rPr>
              <w:t>(SGK-</w:t>
            </w:r>
            <w:r w:rsidR="00D94945" w:rsidRPr="00711B6B">
              <w:rPr>
                <w:color w:val="auto"/>
                <w:szCs w:val="28"/>
              </w:rPr>
              <w:t>13)</w:t>
            </w:r>
          </w:p>
          <w:p w14:paraId="28C4A1AF" w14:textId="77777777" w:rsidR="00F96896" w:rsidRPr="00711B6B" w:rsidRDefault="00F96896" w:rsidP="00E25201">
            <w:pPr>
              <w:tabs>
                <w:tab w:val="left" w:pos="283"/>
                <w:tab w:val="left" w:pos="2835"/>
                <w:tab w:val="left" w:pos="5386"/>
                <w:tab w:val="left" w:pos="7937"/>
              </w:tabs>
              <w:spacing w:before="0" w:after="0"/>
              <w:jc w:val="both"/>
              <w:rPr>
                <w:color w:val="auto"/>
                <w:szCs w:val="28"/>
              </w:rPr>
            </w:pPr>
            <w:r w:rsidRPr="00711B6B">
              <w:rPr>
                <w:color w:val="auto"/>
                <w:szCs w:val="28"/>
              </w:rPr>
              <w:t>GV tổ chức trò chơi “</w:t>
            </w:r>
            <w:r w:rsidR="00FD04D9" w:rsidRPr="00711B6B">
              <w:rPr>
                <w:color w:val="auto"/>
                <w:szCs w:val="28"/>
              </w:rPr>
              <w:t>Ai nhanh hơn” cho các nhóm hoàn thành LT2</w:t>
            </w:r>
            <w:r w:rsidR="00E26373" w:rsidRPr="00711B6B">
              <w:rPr>
                <w:color w:val="auto"/>
                <w:szCs w:val="28"/>
              </w:rPr>
              <w:t>(SGK-13)</w:t>
            </w:r>
            <w:r w:rsidR="00FF4E76" w:rsidRPr="00711B6B">
              <w:rPr>
                <w:color w:val="auto"/>
                <w:szCs w:val="28"/>
              </w:rPr>
              <w:t xml:space="preserve"> trong vòng </w:t>
            </w:r>
            <w:r w:rsidR="00A95D33" w:rsidRPr="00711B6B">
              <w:rPr>
                <w:color w:val="auto"/>
                <w:szCs w:val="28"/>
              </w:rPr>
              <w:t>3</w:t>
            </w:r>
            <w:r w:rsidR="00FF4E76" w:rsidRPr="00711B6B">
              <w:rPr>
                <w:color w:val="auto"/>
                <w:szCs w:val="28"/>
              </w:rPr>
              <w:t xml:space="preserve"> phút</w:t>
            </w:r>
            <w:r w:rsidR="00A672BF" w:rsidRPr="00711B6B">
              <w:rPr>
                <w:color w:val="auto"/>
                <w:szCs w:val="28"/>
              </w:rPr>
              <w:t>. Nhóm nào làm nhanh, giải đúng thì giành chiến thắng.</w:t>
            </w:r>
          </w:p>
          <w:p w14:paraId="1A7B7F8F" w14:textId="77777777" w:rsidR="00450717" w:rsidRPr="00711B6B" w:rsidRDefault="00450717"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xml:space="preserve">* HS thực hiện nhiệm vụ </w:t>
            </w:r>
            <w:r w:rsidR="005058B0" w:rsidRPr="00711B6B">
              <w:rPr>
                <w:b/>
                <w:bCs/>
                <w:color w:val="auto"/>
                <w:szCs w:val="28"/>
              </w:rPr>
              <w:t>2</w:t>
            </w:r>
            <w:r w:rsidRPr="00711B6B">
              <w:rPr>
                <w:b/>
                <w:bCs/>
                <w:color w:val="auto"/>
                <w:szCs w:val="28"/>
                <w:lang w:val="vi-VN"/>
              </w:rPr>
              <w:t>:</w:t>
            </w:r>
          </w:p>
          <w:p w14:paraId="0ED94148" w14:textId="77777777" w:rsidR="005058B0" w:rsidRPr="00711B6B" w:rsidRDefault="005058B0"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S hoạt động độc lập nghiên cứu SGK, kết hợp thảo luận cặp đôi, thảo luận nhóm để hoàn thành các yêu cầu của SGK, yêu cầu của GV.</w:t>
            </w:r>
          </w:p>
          <w:p w14:paraId="3FAA20B4" w14:textId="77777777" w:rsidR="005058B0" w:rsidRPr="00711B6B" w:rsidRDefault="005058B0"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t>GV quan sát</w:t>
            </w:r>
            <w:r w:rsidR="001511B5" w:rsidRPr="00711B6B">
              <w:rPr>
                <w:rFonts w:eastAsia="Times New Roman"/>
                <w:color w:val="auto"/>
                <w:szCs w:val="28"/>
              </w:rPr>
              <w:t xml:space="preserve"> hoạt động của HS, giúp đỡ HS, </w:t>
            </w:r>
            <w:r w:rsidRPr="00711B6B">
              <w:rPr>
                <w:rFonts w:eastAsia="Times New Roman"/>
                <w:color w:val="auto"/>
                <w:szCs w:val="28"/>
              </w:rPr>
              <w:t>các nhóm HS nếu cần.</w:t>
            </w:r>
          </w:p>
          <w:p w14:paraId="7CB5600B" w14:textId="77777777" w:rsidR="005058B0" w:rsidRPr="00711B6B" w:rsidRDefault="005058B0"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Báo cáo, thảo luận </w:t>
            </w:r>
            <w:r w:rsidR="00717732" w:rsidRPr="00711B6B">
              <w:rPr>
                <w:b/>
                <w:bCs/>
                <w:color w:val="auto"/>
                <w:szCs w:val="28"/>
              </w:rPr>
              <w:t>2</w:t>
            </w:r>
            <w:r w:rsidRPr="00711B6B">
              <w:rPr>
                <w:b/>
                <w:bCs/>
                <w:color w:val="auto"/>
                <w:szCs w:val="28"/>
                <w:lang w:val="vi-VN"/>
              </w:rPr>
              <w:t>: </w:t>
            </w:r>
          </w:p>
          <w:p w14:paraId="55329136" w14:textId="77777777" w:rsidR="005058B0" w:rsidRPr="00711B6B" w:rsidRDefault="005058B0" w:rsidP="00E25201">
            <w:pPr>
              <w:tabs>
                <w:tab w:val="left" w:pos="283"/>
                <w:tab w:val="left" w:pos="2835"/>
                <w:tab w:val="left" w:pos="5386"/>
                <w:tab w:val="left" w:pos="7937"/>
              </w:tabs>
              <w:spacing w:before="0" w:after="0"/>
              <w:jc w:val="both"/>
              <w:rPr>
                <w:color w:val="auto"/>
                <w:szCs w:val="28"/>
              </w:rPr>
            </w:pPr>
            <w:r w:rsidRPr="00711B6B">
              <w:rPr>
                <w:color w:val="auto"/>
                <w:szCs w:val="28"/>
              </w:rPr>
              <w:t>HS đưa ra đáp án đúng của các câu hỏ</w:t>
            </w:r>
            <w:r w:rsidR="001511B5" w:rsidRPr="00711B6B">
              <w:rPr>
                <w:color w:val="auto"/>
                <w:szCs w:val="28"/>
              </w:rPr>
              <w:t xml:space="preserve">i, </w:t>
            </w:r>
            <w:r w:rsidRPr="00711B6B">
              <w:rPr>
                <w:color w:val="auto"/>
                <w:szCs w:val="28"/>
              </w:rPr>
              <w:t>hoàn thành các bài tập của SGK, các bài tập bổ sung của GV.</w:t>
            </w:r>
          </w:p>
          <w:p w14:paraId="0FF9B157" w14:textId="77777777" w:rsidR="005058B0" w:rsidRPr="00711B6B" w:rsidRDefault="005058B0" w:rsidP="00E25201">
            <w:pPr>
              <w:tabs>
                <w:tab w:val="left" w:pos="283"/>
                <w:tab w:val="left" w:pos="2835"/>
                <w:tab w:val="left" w:pos="5386"/>
                <w:tab w:val="left" w:pos="7937"/>
              </w:tabs>
              <w:spacing w:before="0" w:after="0"/>
              <w:jc w:val="both"/>
              <w:rPr>
                <w:color w:val="auto"/>
                <w:szCs w:val="28"/>
              </w:rPr>
            </w:pPr>
            <w:r w:rsidRPr="00711B6B">
              <w:rPr>
                <w:color w:val="auto"/>
                <w:szCs w:val="28"/>
              </w:rPr>
              <w:t>Thống nhất được bài làm trong khi hoạt động nhóm.</w:t>
            </w:r>
          </w:p>
          <w:p w14:paraId="79151F95" w14:textId="77777777" w:rsidR="005058B0" w:rsidRPr="00711B6B" w:rsidRDefault="005058B0" w:rsidP="00E25201">
            <w:pPr>
              <w:tabs>
                <w:tab w:val="left" w:pos="283"/>
                <w:tab w:val="left" w:pos="2835"/>
                <w:tab w:val="left" w:pos="5386"/>
                <w:tab w:val="left" w:pos="7937"/>
              </w:tabs>
              <w:spacing w:before="0" w:after="0"/>
              <w:jc w:val="both"/>
              <w:rPr>
                <w:color w:val="auto"/>
                <w:szCs w:val="28"/>
              </w:rPr>
            </w:pPr>
            <w:r w:rsidRPr="00711B6B">
              <w:rPr>
                <w:color w:val="auto"/>
                <w:szCs w:val="28"/>
              </w:rPr>
              <w:t>Nhận xét, bổ sung bài làm của nhóm bạn sau hoạt động nhóm.</w:t>
            </w:r>
          </w:p>
          <w:p w14:paraId="3A69942F" w14:textId="77777777" w:rsidR="005058B0" w:rsidRPr="00711B6B" w:rsidRDefault="005058B0"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w:t>
            </w:r>
            <w:r w:rsidR="00AB6D5D" w:rsidRPr="00711B6B">
              <w:rPr>
                <w:b/>
                <w:bCs/>
                <w:color w:val="auto"/>
                <w:szCs w:val="28"/>
              </w:rPr>
              <w:t>2</w:t>
            </w:r>
            <w:r w:rsidRPr="00711B6B">
              <w:rPr>
                <w:b/>
                <w:bCs/>
                <w:color w:val="auto"/>
                <w:szCs w:val="28"/>
                <w:lang w:val="vi-VN"/>
              </w:rPr>
              <w:t xml:space="preserve">: </w:t>
            </w:r>
          </w:p>
          <w:p w14:paraId="7F66AF0E" w14:textId="77777777" w:rsidR="009B0A6C" w:rsidRPr="00711B6B" w:rsidRDefault="009B0A6C"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 xml:space="preserve">HS </w:t>
            </w:r>
            <w:r w:rsidRPr="00711B6B">
              <w:rPr>
                <w:color w:val="auto"/>
                <w:szCs w:val="28"/>
              </w:rPr>
              <w:t>ghi chép đủ bài, có kĩ năng thực hiện phép cộng, phép trừ hai số hữu nhanh và chính xác.</w:t>
            </w:r>
          </w:p>
          <w:p w14:paraId="2156A014" w14:textId="77777777" w:rsidR="00450717" w:rsidRPr="00711B6B" w:rsidRDefault="005058B0"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GV chính xác hóa kết quả, nhận xét ý thức hoạt động của HS, của các nhóm HS</w:t>
            </w:r>
            <w:r w:rsidR="009B26B3" w:rsidRPr="00711B6B">
              <w:rPr>
                <w:rFonts w:eastAsia="Times New Roman"/>
                <w:color w:val="auto"/>
                <w:szCs w:val="28"/>
              </w:rPr>
              <w:t>, chốt kiến thức.</w:t>
            </w:r>
          </w:p>
        </w:tc>
        <w:tc>
          <w:tcPr>
            <w:tcW w:w="4394" w:type="dxa"/>
            <w:shd w:val="clear" w:color="auto" w:fill="auto"/>
          </w:tcPr>
          <w:p w14:paraId="0564642C" w14:textId="77777777" w:rsidR="00E25201" w:rsidRPr="00711B6B" w:rsidRDefault="00F02217"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 xml:space="preserve">2. </w:t>
            </w:r>
            <w:r w:rsidRPr="00711B6B">
              <w:rPr>
                <w:b/>
                <w:bCs/>
                <w:color w:val="auto"/>
                <w:szCs w:val="28"/>
                <w:lang w:val="fr-FR"/>
              </w:rPr>
              <w:t>Tính chất của phép cộng các số hữu tỉ</w:t>
            </w:r>
          </w:p>
          <w:p w14:paraId="12DF57FF" w14:textId="72536C08" w:rsidR="00F02217" w:rsidRPr="00711B6B" w:rsidRDefault="00F02217"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HĐ</w:t>
            </w:r>
            <w:r w:rsidRPr="00711B6B">
              <w:rPr>
                <w:i/>
                <w:iCs/>
                <w:color w:val="auto"/>
                <w:szCs w:val="28"/>
              </w:rPr>
              <w:t>2</w:t>
            </w:r>
            <w:r w:rsidRPr="00711B6B">
              <w:rPr>
                <w:color w:val="auto"/>
                <w:szCs w:val="28"/>
              </w:rPr>
              <w:t>(SGK-</w:t>
            </w:r>
            <w:r w:rsidR="00DF4B24" w:rsidRPr="00711B6B">
              <w:rPr>
                <w:color w:val="auto"/>
                <w:szCs w:val="28"/>
              </w:rPr>
              <w:t>T</w:t>
            </w:r>
            <w:r w:rsidRPr="00711B6B">
              <w:rPr>
                <w:color w:val="auto"/>
                <w:szCs w:val="28"/>
              </w:rPr>
              <w:t>13)</w:t>
            </w:r>
            <w:r w:rsidR="001F254C" w:rsidRPr="00711B6B">
              <w:rPr>
                <w:color w:val="auto"/>
                <w:szCs w:val="28"/>
              </w:rPr>
              <w:t>.</w:t>
            </w:r>
          </w:p>
          <w:p w14:paraId="1D3F9BF8" w14:textId="77777777" w:rsidR="00C808F6" w:rsidRPr="00711B6B" w:rsidRDefault="00AB4B02"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NX</w:t>
            </w:r>
            <w:r w:rsidR="00B55E18" w:rsidRPr="00711B6B">
              <w:rPr>
                <w:color w:val="auto"/>
                <w:szCs w:val="28"/>
              </w:rPr>
              <w:t>(SGK-</w:t>
            </w:r>
            <w:r w:rsidR="00DF4B24" w:rsidRPr="00711B6B">
              <w:rPr>
                <w:color w:val="auto"/>
                <w:szCs w:val="28"/>
              </w:rPr>
              <w:t>T</w:t>
            </w:r>
            <w:r w:rsidR="00B55E18" w:rsidRPr="00711B6B">
              <w:rPr>
                <w:color w:val="auto"/>
                <w:szCs w:val="28"/>
              </w:rPr>
              <w:t>13):</w:t>
            </w:r>
          </w:p>
          <w:p w14:paraId="2C4F33C4" w14:textId="77777777" w:rsidR="00450717" w:rsidRPr="00711B6B" w:rsidRDefault="003F5ADD" w:rsidP="00E25201">
            <w:pPr>
              <w:tabs>
                <w:tab w:val="left" w:pos="283"/>
                <w:tab w:val="left" w:pos="2835"/>
                <w:tab w:val="left" w:pos="5386"/>
                <w:tab w:val="left" w:pos="7937"/>
              </w:tabs>
              <w:spacing w:before="0" w:after="0"/>
              <w:jc w:val="both"/>
              <w:rPr>
                <w:iCs/>
                <w:color w:val="auto"/>
                <w:szCs w:val="28"/>
              </w:rPr>
            </w:pPr>
            <w:r w:rsidRPr="00711B6B">
              <w:rPr>
                <w:iCs/>
                <w:color w:val="auto"/>
                <w:szCs w:val="28"/>
              </w:rPr>
              <w:t xml:space="preserve">- Phép cộng số hữu tỉ có các tính chất: giao hoán, kết hợp, </w:t>
            </w:r>
            <w:r w:rsidR="00737DE2" w:rsidRPr="00711B6B">
              <w:rPr>
                <w:iCs/>
                <w:color w:val="auto"/>
                <w:szCs w:val="28"/>
              </w:rPr>
              <w:t xml:space="preserve">cộng với số </w:t>
            </w:r>
            <w:r w:rsidR="00D524D8" w:rsidRPr="00711B6B">
              <w:rPr>
                <w:iCs/>
                <w:color w:val="auto"/>
                <w:szCs w:val="28"/>
              </w:rPr>
              <w:t>0</w:t>
            </w:r>
            <w:r w:rsidR="00737DE2" w:rsidRPr="00711B6B">
              <w:rPr>
                <w:iCs/>
                <w:color w:val="auto"/>
                <w:szCs w:val="28"/>
              </w:rPr>
              <w:t>, cộng với số đối.</w:t>
            </w:r>
          </w:p>
          <w:p w14:paraId="4575F1B1" w14:textId="77777777" w:rsidR="00E25201" w:rsidRPr="00711B6B" w:rsidRDefault="00710BBB" w:rsidP="00E25201">
            <w:pPr>
              <w:tabs>
                <w:tab w:val="left" w:pos="283"/>
                <w:tab w:val="left" w:pos="2835"/>
                <w:tab w:val="left" w:pos="5386"/>
                <w:tab w:val="left" w:pos="7937"/>
              </w:tabs>
              <w:spacing w:before="0" w:after="0"/>
              <w:jc w:val="both"/>
              <w:rPr>
                <w:iCs/>
                <w:color w:val="auto"/>
                <w:szCs w:val="28"/>
              </w:rPr>
            </w:pPr>
            <w:r w:rsidRPr="00711B6B">
              <w:rPr>
                <w:iCs/>
                <w:color w:val="auto"/>
                <w:szCs w:val="28"/>
              </w:rPr>
              <w:t>- Có thể chuyển phép trừ cho một số hữu tỉ thành phép cộng</w:t>
            </w:r>
            <w:r w:rsidR="007E3DFE" w:rsidRPr="00711B6B">
              <w:rPr>
                <w:iCs/>
                <w:color w:val="auto"/>
                <w:szCs w:val="28"/>
              </w:rPr>
              <w:t xml:space="preserve"> với số đối của số hữu tỉ đó</w:t>
            </w:r>
            <w:r w:rsidR="004C5319" w:rsidRPr="00711B6B">
              <w:rPr>
                <w:iCs/>
                <w:color w:val="auto"/>
                <w:szCs w:val="28"/>
              </w:rPr>
              <w:t xml:space="preserve">. Vì thế trong một biểu thức số chỉ gồm </w:t>
            </w:r>
            <w:r w:rsidR="00732305" w:rsidRPr="00711B6B">
              <w:rPr>
                <w:iCs/>
                <w:color w:val="auto"/>
                <w:szCs w:val="28"/>
              </w:rPr>
              <w:t>các phép cộng và trừ</w:t>
            </w:r>
            <w:r w:rsidR="00D524D8" w:rsidRPr="00711B6B">
              <w:rPr>
                <w:iCs/>
                <w:color w:val="auto"/>
                <w:szCs w:val="28"/>
              </w:rPr>
              <w:t xml:space="preserve"> ta có thể thay đổi tùy ý vị trí các số hạng kèm theo dấu của chúng.</w:t>
            </w:r>
          </w:p>
          <w:p w14:paraId="5F7F3DFE" w14:textId="7763A9CC" w:rsidR="00DF4B24" w:rsidRPr="00711B6B" w:rsidRDefault="00DF4B24" w:rsidP="00E25201">
            <w:pPr>
              <w:tabs>
                <w:tab w:val="left" w:pos="283"/>
                <w:tab w:val="left" w:pos="2835"/>
                <w:tab w:val="left" w:pos="5386"/>
                <w:tab w:val="left" w:pos="7937"/>
              </w:tabs>
              <w:spacing w:before="0" w:after="0"/>
              <w:jc w:val="both"/>
              <w:rPr>
                <w:iCs/>
                <w:color w:val="auto"/>
                <w:szCs w:val="28"/>
              </w:rPr>
            </w:pPr>
            <w:r w:rsidRPr="00711B6B">
              <w:rPr>
                <w:b/>
                <w:bCs/>
                <w:i/>
                <w:color w:val="auto"/>
                <w:szCs w:val="28"/>
              </w:rPr>
              <w:t>VD2</w:t>
            </w:r>
            <w:r w:rsidRPr="00711B6B">
              <w:rPr>
                <w:iCs/>
                <w:color w:val="auto"/>
                <w:szCs w:val="28"/>
              </w:rPr>
              <w:t>(SGK-T13)</w:t>
            </w:r>
            <w:r w:rsidR="00E47F4F" w:rsidRPr="00711B6B">
              <w:rPr>
                <w:iCs/>
                <w:color w:val="auto"/>
                <w:szCs w:val="28"/>
              </w:rPr>
              <w:t>:</w:t>
            </w:r>
            <w:r w:rsidR="00E25201" w:rsidRPr="00711B6B">
              <w:rPr>
                <w:iCs/>
                <w:color w:val="auto"/>
                <w:szCs w:val="28"/>
              </w:rPr>
              <w:t xml:space="preserve"> </w:t>
            </w:r>
            <w:r w:rsidR="00E47F4F" w:rsidRPr="00711B6B">
              <w:rPr>
                <w:iCs/>
                <w:color w:val="auto"/>
                <w:szCs w:val="28"/>
              </w:rPr>
              <w:t>Giải</w:t>
            </w:r>
          </w:p>
          <w:p w14:paraId="2F7A1330" w14:textId="6D06DD98" w:rsidR="00E47F4F" w:rsidRPr="00711B6B" w:rsidRDefault="005F4D71" w:rsidP="00E25201">
            <w:pPr>
              <w:tabs>
                <w:tab w:val="left" w:pos="283"/>
                <w:tab w:val="left" w:pos="2835"/>
                <w:tab w:val="left" w:pos="5386"/>
                <w:tab w:val="left" w:pos="7937"/>
              </w:tabs>
              <w:spacing w:before="0" w:after="0"/>
              <w:jc w:val="both"/>
              <w:rPr>
                <w:iCs/>
                <w:color w:val="auto"/>
                <w:szCs w:val="28"/>
              </w:rPr>
            </w:pPr>
            <w:r w:rsidRPr="00711B6B">
              <w:rPr>
                <w:color w:val="auto"/>
                <w:position w:val="-24"/>
                <w:szCs w:val="28"/>
              </w:rPr>
              <w:object w:dxaOrig="1280" w:dyaOrig="620" w14:anchorId="0018BAE9">
                <v:shape id="_x0000_i6504" type="#_x0000_t75" style="width:64.65pt;height:30.6pt" o:ole="">
                  <v:imagedata r:id="rId59" o:title=""/>
                </v:shape>
                <o:OLEObject Type="Embed" ProgID="Equation.DSMT4" ShapeID="_x0000_i6504" DrawAspect="Content" ObjectID="_1721218140" r:id="rId60"/>
              </w:object>
            </w:r>
          </w:p>
          <w:p w14:paraId="793EF113" w14:textId="77777777" w:rsidR="00FB3ED2" w:rsidRPr="00711B6B" w:rsidRDefault="00FB3ED2" w:rsidP="00E25201">
            <w:pPr>
              <w:tabs>
                <w:tab w:val="left" w:pos="283"/>
                <w:tab w:val="left" w:pos="2835"/>
                <w:tab w:val="left" w:pos="5386"/>
                <w:tab w:val="left" w:pos="7937"/>
              </w:tabs>
              <w:spacing w:before="0" w:after="0"/>
              <w:jc w:val="both"/>
              <w:rPr>
                <w:iCs/>
                <w:color w:val="auto"/>
                <w:szCs w:val="28"/>
              </w:rPr>
            </w:pPr>
            <w:r w:rsidRPr="00711B6B">
              <w:rPr>
                <w:iCs/>
                <w:color w:val="auto"/>
                <w:szCs w:val="28"/>
              </w:rPr>
              <w:t>Ta có</w:t>
            </w:r>
          </w:p>
          <w:p w14:paraId="7EB36188" w14:textId="5BAEF04D" w:rsidR="008105C0" w:rsidRPr="00711B6B" w:rsidRDefault="005F4D71" w:rsidP="00E25201">
            <w:pPr>
              <w:tabs>
                <w:tab w:val="left" w:pos="283"/>
                <w:tab w:val="left" w:pos="2835"/>
                <w:tab w:val="left" w:pos="5386"/>
                <w:tab w:val="left" w:pos="7937"/>
              </w:tabs>
              <w:spacing w:before="0" w:after="0"/>
              <w:jc w:val="both"/>
              <w:rPr>
                <w:iCs/>
                <w:color w:val="auto"/>
                <w:szCs w:val="28"/>
              </w:rPr>
            </w:pPr>
            <w:r w:rsidRPr="00711B6B">
              <w:rPr>
                <w:color w:val="auto"/>
                <w:position w:val="-234"/>
                <w:szCs w:val="28"/>
              </w:rPr>
              <w:object w:dxaOrig="1880" w:dyaOrig="4740" w14:anchorId="797B1A3D">
                <v:shape id="_x0000_i6505" type="#_x0000_t75" style="width:93.55pt;height:237pt" o:ole="">
                  <v:imagedata r:id="rId61" o:title=""/>
                </v:shape>
                <o:OLEObject Type="Embed" ProgID="Equation.DSMT4" ShapeID="_x0000_i6505" DrawAspect="Content" ObjectID="_1721218141" r:id="rId62"/>
              </w:object>
            </w:r>
          </w:p>
          <w:p w14:paraId="42126974" w14:textId="77777777" w:rsidR="00E25201" w:rsidRPr="00711B6B" w:rsidRDefault="00906C20" w:rsidP="00E25201">
            <w:pPr>
              <w:tabs>
                <w:tab w:val="left" w:pos="283"/>
                <w:tab w:val="left" w:pos="2835"/>
                <w:tab w:val="left" w:pos="5386"/>
                <w:tab w:val="left" w:pos="7937"/>
              </w:tabs>
              <w:spacing w:before="0" w:after="0"/>
              <w:jc w:val="both"/>
              <w:rPr>
                <w:b/>
                <w:iCs/>
                <w:color w:val="auto"/>
                <w:szCs w:val="28"/>
              </w:rPr>
            </w:pPr>
            <w:r w:rsidRPr="00711B6B">
              <w:rPr>
                <w:b/>
                <w:bCs/>
                <w:i/>
                <w:iCs/>
                <w:color w:val="auto"/>
                <w:szCs w:val="28"/>
              </w:rPr>
              <w:t>LT2</w:t>
            </w:r>
            <w:r w:rsidR="005667C5" w:rsidRPr="00711B6B">
              <w:rPr>
                <w:iCs/>
                <w:color w:val="auto"/>
                <w:szCs w:val="28"/>
              </w:rPr>
              <w:t xml:space="preserve">(SGK-T13): </w:t>
            </w:r>
          </w:p>
          <w:p w14:paraId="7714E968" w14:textId="51DDFEC9" w:rsidR="0075106E" w:rsidRPr="00711B6B" w:rsidRDefault="00447894" w:rsidP="00E25201">
            <w:pPr>
              <w:tabs>
                <w:tab w:val="left" w:pos="283"/>
                <w:tab w:val="left" w:pos="2835"/>
                <w:tab w:val="left" w:pos="5386"/>
                <w:tab w:val="left" w:pos="7937"/>
              </w:tabs>
              <w:spacing w:before="0" w:after="0"/>
              <w:jc w:val="both"/>
              <w:rPr>
                <w:bCs/>
                <w:iCs/>
                <w:color w:val="auto"/>
                <w:szCs w:val="28"/>
              </w:rPr>
            </w:pPr>
            <w:r w:rsidRPr="00711B6B">
              <w:rPr>
                <w:bCs/>
                <w:iCs/>
                <w:color w:val="auto"/>
                <w:szCs w:val="28"/>
              </w:rPr>
              <w:t>a)</w:t>
            </w:r>
            <w:r w:rsidR="00E25201" w:rsidRPr="00711B6B">
              <w:rPr>
                <w:bCs/>
                <w:iCs/>
                <w:color w:val="auto"/>
                <w:szCs w:val="28"/>
              </w:rPr>
              <w:t xml:space="preserve"> </w:t>
            </w:r>
          </w:p>
          <w:p w14:paraId="784B4086" w14:textId="64D62484" w:rsidR="00450717" w:rsidRPr="00711B6B" w:rsidRDefault="005F4D71" w:rsidP="00E25201">
            <w:pPr>
              <w:tabs>
                <w:tab w:val="left" w:pos="283"/>
                <w:tab w:val="left" w:pos="2835"/>
                <w:tab w:val="left" w:pos="5386"/>
                <w:tab w:val="left" w:pos="7937"/>
              </w:tabs>
              <w:spacing w:before="0" w:after="0"/>
              <w:jc w:val="both"/>
              <w:rPr>
                <w:iCs/>
                <w:color w:val="auto"/>
                <w:szCs w:val="28"/>
              </w:rPr>
            </w:pPr>
            <w:r w:rsidRPr="00711B6B">
              <w:rPr>
                <w:color w:val="auto"/>
                <w:position w:val="-88"/>
                <w:szCs w:val="28"/>
              </w:rPr>
              <w:object w:dxaOrig="2320" w:dyaOrig="2420" w14:anchorId="645696D7">
                <v:shape id="_x0000_i6506" type="#_x0000_t75" style="width:116.2pt;height:120.75pt" o:ole="">
                  <v:imagedata r:id="rId63" o:title=""/>
                </v:shape>
                <o:OLEObject Type="Embed" ProgID="Equation.DSMT4" ShapeID="_x0000_i6506" DrawAspect="Content" ObjectID="_1721218142" r:id="rId64"/>
              </w:object>
            </w:r>
            <w:r w:rsidR="00E25201" w:rsidRPr="00711B6B">
              <w:rPr>
                <w:iCs/>
                <w:color w:val="auto"/>
                <w:szCs w:val="28"/>
              </w:rPr>
              <w:t xml:space="preserve"> </w:t>
            </w:r>
          </w:p>
          <w:p w14:paraId="79F75DB8" w14:textId="77777777" w:rsidR="0075106E" w:rsidRPr="00711B6B" w:rsidRDefault="0075106E" w:rsidP="00E25201">
            <w:pPr>
              <w:tabs>
                <w:tab w:val="left" w:pos="283"/>
                <w:tab w:val="left" w:pos="2835"/>
                <w:tab w:val="left" w:pos="5386"/>
                <w:tab w:val="left" w:pos="7937"/>
              </w:tabs>
              <w:spacing w:before="0" w:after="0"/>
              <w:jc w:val="both"/>
              <w:rPr>
                <w:iCs/>
                <w:color w:val="auto"/>
                <w:szCs w:val="28"/>
              </w:rPr>
            </w:pPr>
            <w:r w:rsidRPr="00711B6B">
              <w:rPr>
                <w:iCs/>
                <w:color w:val="auto"/>
                <w:szCs w:val="28"/>
              </w:rPr>
              <w:t>b)</w:t>
            </w:r>
          </w:p>
          <w:p w14:paraId="21D36497" w14:textId="3E3E170B" w:rsidR="00450717" w:rsidRPr="00711B6B" w:rsidRDefault="005F4D71" w:rsidP="00E25201">
            <w:pPr>
              <w:tabs>
                <w:tab w:val="left" w:pos="283"/>
                <w:tab w:val="left" w:pos="2835"/>
                <w:tab w:val="left" w:pos="5386"/>
                <w:tab w:val="left" w:pos="7937"/>
              </w:tabs>
              <w:spacing w:before="0" w:after="0"/>
              <w:jc w:val="both"/>
              <w:rPr>
                <w:b/>
                <w:bCs/>
                <w:color w:val="auto"/>
                <w:szCs w:val="28"/>
              </w:rPr>
            </w:pPr>
            <w:r w:rsidRPr="00711B6B">
              <w:rPr>
                <w:color w:val="auto"/>
                <w:position w:val="-88"/>
                <w:szCs w:val="28"/>
              </w:rPr>
              <w:object w:dxaOrig="2960" w:dyaOrig="2140" w14:anchorId="36E50C09">
                <v:shape id="_x0000_i6507" type="#_x0000_t75" style="width:148.55pt;height:107.15pt" o:ole="">
                  <v:imagedata r:id="rId65" o:title=""/>
                </v:shape>
                <o:OLEObject Type="Embed" ProgID="Equation.DSMT4" ShapeID="_x0000_i6507" DrawAspect="Content" ObjectID="_1721218143" r:id="rId66"/>
              </w:object>
            </w:r>
          </w:p>
        </w:tc>
      </w:tr>
    </w:tbl>
    <w:p w14:paraId="766FC573" w14:textId="77777777" w:rsidR="00047B21" w:rsidRPr="00711B6B" w:rsidRDefault="00047B21" w:rsidP="00E25201">
      <w:pPr>
        <w:tabs>
          <w:tab w:val="left" w:pos="283"/>
          <w:tab w:val="left" w:pos="2835"/>
          <w:tab w:val="left" w:pos="5386"/>
          <w:tab w:val="left" w:pos="7937"/>
        </w:tabs>
        <w:spacing w:before="0" w:after="0"/>
        <w:ind w:left="283"/>
        <w:jc w:val="both"/>
        <w:rPr>
          <w:b/>
          <w:bCs/>
          <w:color w:val="auto"/>
          <w:szCs w:val="28"/>
          <w:lang w:val="vi-VN"/>
        </w:rPr>
      </w:pPr>
    </w:p>
    <w:p w14:paraId="143E39F1" w14:textId="2EBE75E6" w:rsidR="00E25201" w:rsidRPr="00711B6B" w:rsidRDefault="006B27E8"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highlight w:val="yellow"/>
          <w:lang w:val="vi-VN"/>
        </w:rPr>
        <w:t xml:space="preserve">Hoạt động </w:t>
      </w:r>
      <w:r w:rsidR="00F80E0E" w:rsidRPr="00711B6B">
        <w:rPr>
          <w:b/>
          <w:bCs/>
          <w:color w:val="auto"/>
          <w:szCs w:val="28"/>
          <w:highlight w:val="yellow"/>
        </w:rPr>
        <w:t>2.</w:t>
      </w:r>
      <w:r w:rsidRPr="00711B6B">
        <w:rPr>
          <w:b/>
          <w:bCs/>
          <w:color w:val="auto"/>
          <w:szCs w:val="28"/>
          <w:highlight w:val="yellow"/>
        </w:rPr>
        <w:t>3</w:t>
      </w:r>
      <w:r w:rsidR="000D0248" w:rsidRPr="00711B6B">
        <w:rPr>
          <w:b/>
          <w:bCs/>
          <w:color w:val="auto"/>
          <w:szCs w:val="28"/>
          <w:highlight w:val="yellow"/>
        </w:rPr>
        <w:t>:</w:t>
      </w:r>
      <w:r w:rsidR="00E04CDA" w:rsidRPr="00711B6B">
        <w:rPr>
          <w:b/>
          <w:bCs/>
          <w:color w:val="auto"/>
          <w:szCs w:val="28"/>
          <w:highlight w:val="yellow"/>
        </w:rPr>
        <w:t xml:space="preserve"> Quy tắc chuyển vế </w:t>
      </w:r>
      <w:r w:rsidR="00E04CDA" w:rsidRPr="00711B6B">
        <w:rPr>
          <w:color w:val="auto"/>
          <w:szCs w:val="28"/>
          <w:highlight w:val="yellow"/>
        </w:rPr>
        <w:t>(1</w:t>
      </w:r>
      <w:r w:rsidR="004C72B0" w:rsidRPr="00711B6B">
        <w:rPr>
          <w:color w:val="auto"/>
          <w:szCs w:val="28"/>
          <w:highlight w:val="yellow"/>
        </w:rPr>
        <w:t>0</w:t>
      </w:r>
      <w:r w:rsidR="00B67208" w:rsidRPr="00711B6B">
        <w:rPr>
          <w:color w:val="auto"/>
          <w:szCs w:val="28"/>
          <w:highlight w:val="yellow"/>
        </w:rPr>
        <w:t xml:space="preserve"> phút)</w:t>
      </w:r>
    </w:p>
    <w:p w14:paraId="735D88D6" w14:textId="303258B2" w:rsidR="009E11F4" w:rsidRPr="00711B6B" w:rsidRDefault="00711B6B"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rPr>
        <w:t>a)</w:t>
      </w:r>
      <w:r w:rsidR="00E25201" w:rsidRPr="00711B6B">
        <w:rPr>
          <w:b/>
          <w:bCs/>
          <w:color w:val="auto"/>
          <w:szCs w:val="28"/>
        </w:rPr>
        <w:t xml:space="preserve">. </w:t>
      </w:r>
      <w:r w:rsidR="009E11F4" w:rsidRPr="00711B6B">
        <w:rPr>
          <w:b/>
          <w:bCs/>
          <w:color w:val="auto"/>
          <w:szCs w:val="28"/>
          <w:lang w:val="vi-VN"/>
        </w:rPr>
        <w:t xml:space="preserve">Mục tiêu: </w:t>
      </w:r>
      <w:r w:rsidR="00B94899" w:rsidRPr="00711B6B">
        <w:rPr>
          <w:color w:val="auto"/>
          <w:szCs w:val="28"/>
        </w:rPr>
        <w:t>HS vận dụng được quy tắc chuyển vế đ</w:t>
      </w:r>
      <w:r w:rsidR="005D40CC" w:rsidRPr="00711B6B">
        <w:rPr>
          <w:color w:val="auto"/>
          <w:szCs w:val="28"/>
        </w:rPr>
        <w:t>ể giải một số dạng bài tập</w:t>
      </w:r>
      <w:r w:rsidR="007F4561" w:rsidRPr="00711B6B">
        <w:rPr>
          <w:color w:val="auto"/>
          <w:szCs w:val="28"/>
        </w:rPr>
        <w:t xml:space="preserve">, cụ thể </w:t>
      </w:r>
      <w:r w:rsidR="00121E45" w:rsidRPr="00711B6B">
        <w:rPr>
          <w:color w:val="auto"/>
          <w:szCs w:val="28"/>
        </w:rPr>
        <w:t xml:space="preserve">là dạng bài tập tìm </w:t>
      </w:r>
      <w:r w:rsidR="00121E45" w:rsidRPr="00711B6B">
        <w:rPr>
          <w:i/>
          <w:iCs/>
          <w:color w:val="auto"/>
          <w:szCs w:val="28"/>
        </w:rPr>
        <w:t>x</w:t>
      </w:r>
      <w:r w:rsidR="00121E45" w:rsidRPr="00711B6B">
        <w:rPr>
          <w:color w:val="auto"/>
          <w:szCs w:val="28"/>
        </w:rPr>
        <w:t>.</w:t>
      </w:r>
    </w:p>
    <w:p w14:paraId="665780D6" w14:textId="77777777" w:rsidR="009E11F4" w:rsidRPr="00711B6B" w:rsidRDefault="009E11F4"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 xml:space="preserve">b) Nội dung: </w:t>
      </w:r>
      <w:r w:rsidR="00C93EB5" w:rsidRPr="00711B6B">
        <w:rPr>
          <w:color w:val="auto"/>
          <w:szCs w:val="28"/>
        </w:rPr>
        <w:t>HS hoạt động cá nhân kết hợp hoạt động nhóm (thảo luận cặp đôi hoặc thảo luận nhóm 4 đến 6 HS)</w:t>
      </w:r>
      <w:r w:rsidR="00C93EB5" w:rsidRPr="00711B6B">
        <w:rPr>
          <w:rFonts w:eastAsia="Times New Roman"/>
          <w:color w:val="auto"/>
          <w:szCs w:val="28"/>
        </w:rPr>
        <w:t xml:space="preserve"> đọc nội dung SGK, thực hành yêu cầu của SGK, của GV áp dụng quy tắc chuyển vế để </w:t>
      </w:r>
      <w:r w:rsidR="007F4561" w:rsidRPr="00711B6B">
        <w:rPr>
          <w:rFonts w:eastAsia="Times New Roman"/>
          <w:color w:val="auto"/>
          <w:szCs w:val="28"/>
        </w:rPr>
        <w:t>tìm số chưa biết</w:t>
      </w:r>
      <w:r w:rsidR="00121E45" w:rsidRPr="00711B6B">
        <w:rPr>
          <w:rFonts w:eastAsia="Times New Roman"/>
          <w:color w:val="auto"/>
          <w:szCs w:val="28"/>
        </w:rPr>
        <w:t>.</w:t>
      </w:r>
    </w:p>
    <w:p w14:paraId="45F67EC3" w14:textId="77777777" w:rsidR="009E11F4" w:rsidRPr="00711B6B" w:rsidRDefault="009E11F4"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 xml:space="preserve">c) Sản phẩm: </w:t>
      </w:r>
      <w:r w:rsidR="00121E45" w:rsidRPr="00711B6B">
        <w:rPr>
          <w:color w:val="auto"/>
          <w:szCs w:val="28"/>
        </w:rPr>
        <w:t xml:space="preserve">Tìm được số </w:t>
      </w:r>
      <w:r w:rsidR="00121E45" w:rsidRPr="00711B6B">
        <w:rPr>
          <w:i/>
          <w:iCs/>
          <w:color w:val="auto"/>
          <w:szCs w:val="28"/>
        </w:rPr>
        <w:t>x</w:t>
      </w:r>
    </w:p>
    <w:p w14:paraId="1C69E3B2" w14:textId="38F6C244" w:rsidR="009E11F4" w:rsidRPr="00711B6B" w:rsidRDefault="009E11F4" w:rsidP="00E25201">
      <w:pPr>
        <w:tabs>
          <w:tab w:val="left" w:pos="283"/>
          <w:tab w:val="left" w:pos="2835"/>
          <w:tab w:val="left" w:pos="5386"/>
          <w:tab w:val="left" w:pos="7937"/>
        </w:tabs>
        <w:spacing w:before="0" w:after="0"/>
        <w:ind w:left="283"/>
        <w:jc w:val="both"/>
        <w:rPr>
          <w:b/>
          <w:bCs/>
          <w:color w:val="auto"/>
          <w:szCs w:val="28"/>
          <w:lang w:val="vi-VN"/>
        </w:rPr>
      </w:pPr>
      <w:r w:rsidRPr="00711B6B">
        <w:rPr>
          <w:b/>
          <w:bCs/>
          <w:color w:val="auto"/>
          <w:szCs w:val="28"/>
          <w:lang w:val="vi-VN"/>
        </w:rPr>
        <w:t xml:space="preserve">d) Tổ chức thực hiện: </w:t>
      </w:r>
    </w:p>
    <w:p w14:paraId="6D877D59" w14:textId="77777777" w:rsidR="00047B21" w:rsidRPr="00711B6B" w:rsidRDefault="00047B21" w:rsidP="00E25201">
      <w:pPr>
        <w:tabs>
          <w:tab w:val="left" w:pos="283"/>
          <w:tab w:val="left" w:pos="2835"/>
          <w:tab w:val="left" w:pos="5386"/>
          <w:tab w:val="left" w:pos="7937"/>
        </w:tabs>
        <w:spacing w:before="0" w:after="0"/>
        <w:ind w:left="283"/>
        <w:jc w:val="both"/>
        <w:rPr>
          <w:b/>
          <w:bCs/>
          <w:color w:val="auto"/>
          <w:szCs w:val="28"/>
          <w:lang w:val="vi-VN"/>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0"/>
        <w:gridCol w:w="5103"/>
      </w:tblGrid>
      <w:tr w:rsidR="00447894" w:rsidRPr="00711B6B" w14:paraId="39C274CE" w14:textId="77777777" w:rsidTr="00EC2750">
        <w:tc>
          <w:tcPr>
            <w:tcW w:w="4140" w:type="dxa"/>
            <w:shd w:val="clear" w:color="auto" w:fill="auto"/>
            <w:vAlign w:val="center"/>
          </w:tcPr>
          <w:p w14:paraId="2550E9E0" w14:textId="77777777" w:rsidR="009E11F4" w:rsidRPr="00711B6B" w:rsidRDefault="009E11F4"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Hoạt động của GV và HS</w:t>
            </w:r>
          </w:p>
        </w:tc>
        <w:tc>
          <w:tcPr>
            <w:tcW w:w="5103" w:type="dxa"/>
            <w:shd w:val="clear" w:color="auto" w:fill="auto"/>
          </w:tcPr>
          <w:p w14:paraId="2C28F16C" w14:textId="77777777" w:rsidR="009E11F4" w:rsidRPr="00711B6B" w:rsidRDefault="009E11F4" w:rsidP="00E25201">
            <w:pPr>
              <w:tabs>
                <w:tab w:val="left" w:pos="283"/>
                <w:tab w:val="left" w:pos="2835"/>
                <w:tab w:val="left" w:pos="5386"/>
                <w:tab w:val="left" w:pos="7937"/>
              </w:tabs>
              <w:spacing w:before="0" w:after="0"/>
              <w:jc w:val="both"/>
              <w:rPr>
                <w:color w:val="auto"/>
                <w:szCs w:val="28"/>
              </w:rPr>
            </w:pPr>
            <w:r w:rsidRPr="00711B6B">
              <w:rPr>
                <w:b/>
                <w:bCs/>
                <w:color w:val="auto"/>
                <w:szCs w:val="28"/>
              </w:rPr>
              <w:t>Sản</w:t>
            </w:r>
            <w:r w:rsidRPr="00711B6B">
              <w:rPr>
                <w:b/>
                <w:bCs/>
                <w:color w:val="auto"/>
                <w:szCs w:val="28"/>
                <w:lang w:val="vi-VN"/>
              </w:rPr>
              <w:t xml:space="preserve"> phẩm dự kiến</w:t>
            </w:r>
          </w:p>
        </w:tc>
      </w:tr>
      <w:tr w:rsidR="00447894" w:rsidRPr="00711B6B" w14:paraId="1F7CE3E4" w14:textId="77777777" w:rsidTr="00EC2750">
        <w:trPr>
          <w:trHeight w:val="1356"/>
        </w:trPr>
        <w:tc>
          <w:tcPr>
            <w:tcW w:w="4140" w:type="dxa"/>
            <w:shd w:val="clear" w:color="auto" w:fill="auto"/>
          </w:tcPr>
          <w:p w14:paraId="7407E1FE" w14:textId="77777777" w:rsidR="009E11F4" w:rsidRPr="00711B6B" w:rsidRDefault="009E11F4"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GV giao nhiệm vụ học tập 1: </w:t>
            </w:r>
          </w:p>
          <w:p w14:paraId="6D75C156" w14:textId="77777777" w:rsidR="009E11F4" w:rsidRPr="00711B6B" w:rsidRDefault="000E6249"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HS thảo luận cặp đôi hoàn thành </w:t>
            </w:r>
            <w:r w:rsidR="007844A0" w:rsidRPr="00711B6B">
              <w:rPr>
                <w:color w:val="auto"/>
                <w:szCs w:val="28"/>
              </w:rPr>
              <w:t>ý a</w:t>
            </w:r>
            <w:r w:rsidR="005B3896" w:rsidRPr="00711B6B">
              <w:rPr>
                <w:color w:val="auto"/>
                <w:szCs w:val="28"/>
              </w:rPr>
              <w:t xml:space="preserve"> </w:t>
            </w:r>
            <w:r w:rsidRPr="00711B6B">
              <w:rPr>
                <w:color w:val="auto"/>
                <w:szCs w:val="28"/>
              </w:rPr>
              <w:t>H</w:t>
            </w:r>
            <w:r w:rsidR="004F3B3E" w:rsidRPr="00711B6B">
              <w:rPr>
                <w:color w:val="auto"/>
                <w:szCs w:val="28"/>
              </w:rPr>
              <w:t>Đ3</w:t>
            </w:r>
            <w:r w:rsidRPr="00711B6B">
              <w:rPr>
                <w:color w:val="auto"/>
                <w:szCs w:val="28"/>
              </w:rPr>
              <w:t>(SGK-T</w:t>
            </w:r>
            <w:r w:rsidR="004F3B3E" w:rsidRPr="00711B6B">
              <w:rPr>
                <w:color w:val="auto"/>
                <w:szCs w:val="28"/>
              </w:rPr>
              <w:t>13)</w:t>
            </w:r>
          </w:p>
          <w:p w14:paraId="68AA2E43" w14:textId="77777777" w:rsidR="001A2DAE" w:rsidRPr="00711B6B" w:rsidRDefault="00D25D08" w:rsidP="00E25201">
            <w:pPr>
              <w:tabs>
                <w:tab w:val="left" w:pos="283"/>
                <w:tab w:val="left" w:pos="2835"/>
                <w:tab w:val="left" w:pos="5386"/>
                <w:tab w:val="left" w:pos="7937"/>
              </w:tabs>
              <w:spacing w:before="0" w:after="0"/>
              <w:jc w:val="both"/>
              <w:rPr>
                <w:color w:val="auto"/>
                <w:szCs w:val="28"/>
              </w:rPr>
            </w:pPr>
            <w:r w:rsidRPr="00711B6B">
              <w:rPr>
                <w:color w:val="auto"/>
                <w:szCs w:val="28"/>
              </w:rPr>
              <w:t>GV lưu ý HS:</w:t>
            </w:r>
            <w:r w:rsidR="004E652E" w:rsidRPr="00711B6B">
              <w:rPr>
                <w:color w:val="auto"/>
                <w:szCs w:val="28"/>
              </w:rPr>
              <w:t xml:space="preserve"> Viết các số hữu tỉ về cùng một dạng phân số (hoặc viết dưới dạng số thập phâ</w:t>
            </w:r>
            <w:r w:rsidR="000F5185" w:rsidRPr="00711B6B">
              <w:rPr>
                <w:color w:val="auto"/>
                <w:szCs w:val="28"/>
              </w:rPr>
              <w:t>n</w:t>
            </w:r>
            <w:r w:rsidR="004E652E" w:rsidRPr="00711B6B">
              <w:rPr>
                <w:color w:val="auto"/>
                <w:szCs w:val="28"/>
              </w:rPr>
              <w:t>)</w:t>
            </w:r>
            <w:r w:rsidR="0094289F" w:rsidRPr="00711B6B">
              <w:rPr>
                <w:color w:val="auto"/>
                <w:szCs w:val="28"/>
              </w:rPr>
              <w:t xml:space="preserve"> trước khi thực hiện phép tính.</w:t>
            </w:r>
          </w:p>
          <w:p w14:paraId="78B5A137" w14:textId="77777777" w:rsidR="00E87B7D" w:rsidRPr="00711B6B" w:rsidRDefault="00E87B7D"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xml:space="preserve">* HS thực hiện nhiệm vụ </w:t>
            </w:r>
            <w:r w:rsidRPr="00711B6B">
              <w:rPr>
                <w:b/>
                <w:bCs/>
                <w:color w:val="auto"/>
                <w:szCs w:val="28"/>
              </w:rPr>
              <w:t>3</w:t>
            </w:r>
            <w:r w:rsidRPr="00711B6B">
              <w:rPr>
                <w:b/>
                <w:bCs/>
                <w:color w:val="auto"/>
                <w:szCs w:val="28"/>
                <w:lang w:val="vi-VN"/>
              </w:rPr>
              <w:t>:</w:t>
            </w:r>
          </w:p>
          <w:p w14:paraId="6AF6C213" w14:textId="77777777" w:rsidR="00E87B7D" w:rsidRPr="00711B6B" w:rsidRDefault="00E87B7D"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S hoạt động độc lập nghiên cứu SGK, kết hợp thảo luận cặp đôi, thảo luận nhóm để hoàn thành các yêu cầu của SGK, yêu cầu của GV.</w:t>
            </w:r>
          </w:p>
          <w:p w14:paraId="17803FED" w14:textId="77777777" w:rsidR="00E87B7D" w:rsidRPr="00711B6B" w:rsidRDefault="00E87B7D"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t>GV quan sát hoạt động của HS, giúp đỡ HS, các nhóm HS nếu cần.</w:t>
            </w:r>
          </w:p>
          <w:p w14:paraId="2E2125AA" w14:textId="77777777" w:rsidR="00E87B7D" w:rsidRPr="00711B6B" w:rsidRDefault="00E87B7D"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Báo cáo, thảo luận </w:t>
            </w:r>
            <w:r w:rsidRPr="00711B6B">
              <w:rPr>
                <w:b/>
                <w:bCs/>
                <w:color w:val="auto"/>
                <w:szCs w:val="28"/>
              </w:rPr>
              <w:t>3</w:t>
            </w:r>
            <w:r w:rsidRPr="00711B6B">
              <w:rPr>
                <w:b/>
                <w:bCs/>
                <w:color w:val="auto"/>
                <w:szCs w:val="28"/>
                <w:lang w:val="vi-VN"/>
              </w:rPr>
              <w:t>: </w:t>
            </w:r>
          </w:p>
          <w:p w14:paraId="48AEB7EF" w14:textId="77777777" w:rsidR="00E87B7D" w:rsidRPr="00711B6B" w:rsidRDefault="00E87B7D" w:rsidP="00E25201">
            <w:pPr>
              <w:tabs>
                <w:tab w:val="left" w:pos="283"/>
                <w:tab w:val="left" w:pos="2835"/>
                <w:tab w:val="left" w:pos="5386"/>
                <w:tab w:val="left" w:pos="7937"/>
              </w:tabs>
              <w:spacing w:before="0" w:after="0"/>
              <w:jc w:val="both"/>
              <w:rPr>
                <w:color w:val="auto"/>
                <w:szCs w:val="28"/>
              </w:rPr>
            </w:pPr>
            <w:r w:rsidRPr="00711B6B">
              <w:rPr>
                <w:color w:val="auto"/>
                <w:szCs w:val="28"/>
              </w:rPr>
              <w:t>HS đưa ra đáp án đúng của các câu hỏ</w:t>
            </w:r>
            <w:r w:rsidR="001511B5" w:rsidRPr="00711B6B">
              <w:rPr>
                <w:color w:val="auto"/>
                <w:szCs w:val="28"/>
              </w:rPr>
              <w:t>i,</w:t>
            </w:r>
            <w:r w:rsidRPr="00711B6B">
              <w:rPr>
                <w:color w:val="auto"/>
                <w:szCs w:val="28"/>
              </w:rPr>
              <w:t xml:space="preserve"> hoàn thành các bài tập của SGK, các bài tập bổ sung của GV.</w:t>
            </w:r>
          </w:p>
          <w:p w14:paraId="71D3291B" w14:textId="77777777" w:rsidR="00E87B7D" w:rsidRPr="00711B6B" w:rsidRDefault="00E87B7D" w:rsidP="00E25201">
            <w:pPr>
              <w:tabs>
                <w:tab w:val="left" w:pos="283"/>
                <w:tab w:val="left" w:pos="2835"/>
                <w:tab w:val="left" w:pos="5386"/>
                <w:tab w:val="left" w:pos="7937"/>
              </w:tabs>
              <w:spacing w:before="0" w:after="0"/>
              <w:jc w:val="both"/>
              <w:rPr>
                <w:color w:val="auto"/>
                <w:szCs w:val="28"/>
              </w:rPr>
            </w:pPr>
            <w:r w:rsidRPr="00711B6B">
              <w:rPr>
                <w:color w:val="auto"/>
                <w:szCs w:val="28"/>
              </w:rPr>
              <w:lastRenderedPageBreak/>
              <w:t>Thống nhất được bài làm trong khi hoạt động nhóm.</w:t>
            </w:r>
          </w:p>
          <w:p w14:paraId="4CDCF67B" w14:textId="77777777" w:rsidR="00E87B7D" w:rsidRPr="00711B6B" w:rsidRDefault="00E87B7D" w:rsidP="00E25201">
            <w:pPr>
              <w:tabs>
                <w:tab w:val="left" w:pos="283"/>
                <w:tab w:val="left" w:pos="2835"/>
                <w:tab w:val="left" w:pos="5386"/>
                <w:tab w:val="left" w:pos="7937"/>
              </w:tabs>
              <w:spacing w:before="0" w:after="0"/>
              <w:jc w:val="both"/>
              <w:rPr>
                <w:color w:val="auto"/>
                <w:szCs w:val="28"/>
              </w:rPr>
            </w:pPr>
            <w:r w:rsidRPr="00711B6B">
              <w:rPr>
                <w:color w:val="auto"/>
                <w:szCs w:val="28"/>
              </w:rPr>
              <w:t>Nhận xét, bổ sung bài làm của nhóm bạn sau hoạt động nhóm.</w:t>
            </w:r>
          </w:p>
          <w:p w14:paraId="53E8A852" w14:textId="77777777" w:rsidR="00E87B7D" w:rsidRPr="00711B6B" w:rsidRDefault="00E87B7D"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w:t>
            </w:r>
            <w:r w:rsidRPr="00711B6B">
              <w:rPr>
                <w:b/>
                <w:bCs/>
                <w:color w:val="auto"/>
                <w:szCs w:val="28"/>
              </w:rPr>
              <w:t>3</w:t>
            </w:r>
            <w:r w:rsidRPr="00711B6B">
              <w:rPr>
                <w:b/>
                <w:bCs/>
                <w:color w:val="auto"/>
                <w:szCs w:val="28"/>
                <w:lang w:val="vi-VN"/>
              </w:rPr>
              <w:t xml:space="preserve">: </w:t>
            </w:r>
          </w:p>
          <w:p w14:paraId="1F8E3140" w14:textId="77777777" w:rsidR="00E87B7D" w:rsidRPr="00711B6B" w:rsidRDefault="00E87B7D"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 xml:space="preserve">HS </w:t>
            </w:r>
            <w:r w:rsidRPr="00711B6B">
              <w:rPr>
                <w:color w:val="auto"/>
                <w:szCs w:val="28"/>
              </w:rPr>
              <w:t xml:space="preserve">ghi chép đủ bài, </w:t>
            </w:r>
            <w:r w:rsidR="00C24125" w:rsidRPr="00711B6B">
              <w:rPr>
                <w:color w:val="auto"/>
                <w:szCs w:val="28"/>
              </w:rPr>
              <w:t>vận dụng được</w:t>
            </w:r>
            <w:r w:rsidRPr="00711B6B">
              <w:rPr>
                <w:color w:val="auto"/>
                <w:szCs w:val="28"/>
              </w:rPr>
              <w:t xml:space="preserve"> kĩ năng </w:t>
            </w:r>
            <w:r w:rsidR="00C24125" w:rsidRPr="00711B6B">
              <w:rPr>
                <w:color w:val="auto"/>
                <w:szCs w:val="28"/>
              </w:rPr>
              <w:t>chuyển vế đổi dấu trong khi làm bài ập.</w:t>
            </w:r>
          </w:p>
          <w:p w14:paraId="2D042776" w14:textId="77777777" w:rsidR="009E11F4" w:rsidRPr="00711B6B" w:rsidRDefault="00E87B7D"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GV chính xác hóa kết quả, nhận xét ý thức hoạt động của HS, của các nhóm HS</w:t>
            </w:r>
            <w:r w:rsidR="0088181B" w:rsidRPr="00711B6B">
              <w:rPr>
                <w:rFonts w:eastAsia="Times New Roman"/>
                <w:color w:val="auto"/>
                <w:szCs w:val="28"/>
              </w:rPr>
              <w:t>, chốt kiến thức.</w:t>
            </w:r>
          </w:p>
        </w:tc>
        <w:tc>
          <w:tcPr>
            <w:tcW w:w="5103" w:type="dxa"/>
            <w:shd w:val="clear" w:color="auto" w:fill="auto"/>
          </w:tcPr>
          <w:p w14:paraId="136AB116" w14:textId="77777777" w:rsidR="009E11F4" w:rsidRPr="00711B6B" w:rsidRDefault="004F3B3E"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lastRenderedPageBreak/>
              <w:t>3. Quy tắc chuyển vế.</w:t>
            </w:r>
          </w:p>
          <w:p w14:paraId="7F185CF3" w14:textId="77777777" w:rsidR="009E11F4" w:rsidRPr="00711B6B" w:rsidRDefault="004F3B3E" w:rsidP="00E25201">
            <w:pPr>
              <w:tabs>
                <w:tab w:val="left" w:pos="283"/>
                <w:tab w:val="left" w:pos="2835"/>
                <w:tab w:val="left" w:pos="5386"/>
                <w:tab w:val="left" w:pos="7937"/>
              </w:tabs>
              <w:spacing w:before="0" w:after="0"/>
              <w:jc w:val="both"/>
              <w:rPr>
                <w:bCs/>
                <w:iCs/>
                <w:color w:val="auto"/>
                <w:szCs w:val="28"/>
                <w:lang w:val="vi-VN"/>
              </w:rPr>
            </w:pPr>
            <w:r w:rsidRPr="00711B6B">
              <w:rPr>
                <w:b/>
                <w:bCs/>
                <w:i/>
                <w:iCs/>
                <w:color w:val="auto"/>
                <w:szCs w:val="28"/>
              </w:rPr>
              <w:t>HĐ3</w:t>
            </w:r>
            <w:r w:rsidRPr="00711B6B">
              <w:rPr>
                <w:color w:val="auto"/>
                <w:szCs w:val="28"/>
              </w:rPr>
              <w:t>(SGK-T13)</w:t>
            </w:r>
          </w:p>
          <w:p w14:paraId="21C01165" w14:textId="5F293050" w:rsidR="00E25201"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44"/>
                <w:szCs w:val="28"/>
              </w:rPr>
              <w:object w:dxaOrig="1719" w:dyaOrig="1040" w14:anchorId="2AF383EF">
                <v:shape id="_x0000_i6368" type="#_x0000_t75" style="width:85.6pt;height:51.6pt" o:ole="">
                  <v:imagedata r:id="rId67" o:title=""/>
                </v:shape>
                <o:OLEObject Type="Embed" ProgID="Equation.DSMT4" ShapeID="_x0000_i6368" DrawAspect="Content" ObjectID="_1721218144" r:id="rId68"/>
              </w:object>
            </w:r>
          </w:p>
          <w:p w14:paraId="087CAF9A" w14:textId="3E560FEB" w:rsidR="00E25201" w:rsidRPr="00711B6B" w:rsidRDefault="00823D37"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ậy </w:t>
            </w:r>
            <w:r w:rsidR="005F4D71" w:rsidRPr="00711B6B">
              <w:rPr>
                <w:color w:val="auto"/>
                <w:position w:val="-6"/>
                <w:szCs w:val="28"/>
              </w:rPr>
              <w:object w:dxaOrig="680" w:dyaOrig="279" w14:anchorId="3567D14A">
                <v:shape id="_x0000_i6369" type="#_x0000_t75" style="width:34pt;height:13.6pt" o:ole="">
                  <v:imagedata r:id="rId69" o:title=""/>
                </v:shape>
                <o:OLEObject Type="Embed" ProgID="Equation.DSMT4" ShapeID="_x0000_i6369" DrawAspect="Content" ObjectID="_1721218145" r:id="rId70"/>
              </w:object>
            </w:r>
          </w:p>
          <w:p w14:paraId="608F17B9" w14:textId="0308ED1A" w:rsidR="003D619D" w:rsidRPr="00711B6B" w:rsidRDefault="003D619D"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KTTT</w:t>
            </w:r>
            <w:r w:rsidRPr="00711B6B">
              <w:rPr>
                <w:color w:val="auto"/>
                <w:szCs w:val="28"/>
              </w:rPr>
              <w:t>(SGK-T13)</w:t>
            </w:r>
            <w:r w:rsidR="00985502" w:rsidRPr="00711B6B">
              <w:rPr>
                <w:color w:val="auto"/>
                <w:szCs w:val="28"/>
              </w:rPr>
              <w:t xml:space="preserve">: </w:t>
            </w:r>
            <w:r w:rsidR="002F3191" w:rsidRPr="00711B6B">
              <w:rPr>
                <w:color w:val="auto"/>
                <w:szCs w:val="28"/>
              </w:rPr>
              <w:t>Khi chuyển một số hạng từ vế này sang vế kia của một đẳng thức</w:t>
            </w:r>
            <w:r w:rsidR="00CA66B4" w:rsidRPr="00711B6B">
              <w:rPr>
                <w:color w:val="auto"/>
                <w:szCs w:val="28"/>
              </w:rPr>
              <w:t>, ta phải đổi dấu số hạng đó.</w:t>
            </w:r>
          </w:p>
          <w:p w14:paraId="6C8E092B" w14:textId="32F97A8B" w:rsidR="00044598" w:rsidRPr="00711B6B" w:rsidRDefault="005F4D71" w:rsidP="00E25201">
            <w:pPr>
              <w:tabs>
                <w:tab w:val="left" w:pos="283"/>
                <w:tab w:val="left" w:pos="2835"/>
                <w:tab w:val="left" w:pos="5386"/>
                <w:tab w:val="left" w:pos="7937"/>
              </w:tabs>
              <w:spacing w:before="0" w:after="0"/>
              <w:jc w:val="both"/>
              <w:rPr>
                <w:b/>
                <w:bCs/>
                <w:i/>
                <w:iCs/>
                <w:color w:val="auto"/>
                <w:szCs w:val="28"/>
              </w:rPr>
            </w:pPr>
            <w:r w:rsidRPr="00711B6B">
              <w:rPr>
                <w:color w:val="auto"/>
                <w:position w:val="-26"/>
                <w:szCs w:val="28"/>
              </w:rPr>
              <w:object w:dxaOrig="2120" w:dyaOrig="639" w14:anchorId="5FA84EBC">
                <v:shape id="_x0000_i6370" type="#_x0000_t75" style="width:106pt;height:32.3pt" o:ole="">
                  <v:imagedata r:id="rId71" o:title=""/>
                </v:shape>
                <o:OLEObject Type="Embed" ProgID="Equation.DSMT4" ShapeID="_x0000_i6370" DrawAspect="Content" ObjectID="_1721218146" r:id="rId72"/>
              </w:object>
            </w:r>
          </w:p>
          <w:p w14:paraId="2002A538" w14:textId="73114157" w:rsidR="00251190" w:rsidRPr="00711B6B" w:rsidRDefault="00251190"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 xml:space="preserve">*Mở rộng: </w:t>
            </w:r>
            <w:r w:rsidR="005F4D71" w:rsidRPr="00711B6B">
              <w:rPr>
                <w:color w:val="auto"/>
                <w:position w:val="-10"/>
                <w:szCs w:val="28"/>
              </w:rPr>
              <w:object w:dxaOrig="2120" w:dyaOrig="279" w14:anchorId="44975A17">
                <v:shape id="_x0000_i6371" type="#_x0000_t75" style="width:106pt;height:13.6pt" o:ole="">
                  <v:imagedata r:id="rId73" o:title=""/>
                </v:shape>
                <o:OLEObject Type="Embed" ProgID="Equation.DSMT4" ShapeID="_x0000_i6371" DrawAspect="Content" ObjectID="_1721218147" r:id="rId74"/>
              </w:object>
            </w:r>
          </w:p>
          <w:p w14:paraId="20890CB8" w14:textId="7DED9682" w:rsidR="004C72B0" w:rsidRPr="00711B6B" w:rsidRDefault="005F4D71" w:rsidP="00E25201">
            <w:pPr>
              <w:tabs>
                <w:tab w:val="left" w:pos="283"/>
                <w:tab w:val="left" w:pos="2835"/>
                <w:tab w:val="left" w:pos="5386"/>
                <w:tab w:val="left" w:pos="7937"/>
              </w:tabs>
              <w:spacing w:before="0" w:after="0"/>
              <w:jc w:val="both"/>
              <w:rPr>
                <w:b/>
                <w:bCs/>
                <w:i/>
                <w:iCs/>
                <w:color w:val="auto"/>
                <w:szCs w:val="28"/>
              </w:rPr>
            </w:pPr>
            <w:r w:rsidRPr="00711B6B">
              <w:rPr>
                <w:color w:val="auto"/>
                <w:position w:val="-10"/>
                <w:szCs w:val="28"/>
              </w:rPr>
              <w:object w:dxaOrig="2120" w:dyaOrig="279" w14:anchorId="2AAC3859">
                <v:shape id="_x0000_i6372" type="#_x0000_t75" style="width:106pt;height:13.6pt" o:ole="">
                  <v:imagedata r:id="rId75" o:title=""/>
                </v:shape>
                <o:OLEObject Type="Embed" ProgID="Equation.DSMT4" ShapeID="_x0000_i6372" DrawAspect="Content" ObjectID="_1721218148" r:id="rId76"/>
              </w:object>
            </w:r>
          </w:p>
          <w:p w14:paraId="44B9AB3C" w14:textId="77777777" w:rsidR="002F2FE4" w:rsidRPr="00711B6B" w:rsidRDefault="002F2FE4"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VD3</w:t>
            </w:r>
            <w:r w:rsidRPr="00711B6B">
              <w:rPr>
                <w:color w:val="auto"/>
                <w:szCs w:val="28"/>
              </w:rPr>
              <w:t>(SGK-T13)</w:t>
            </w:r>
          </w:p>
          <w:tbl>
            <w:tblPr>
              <w:tblW w:w="0" w:type="auto"/>
              <w:tblLook w:val="04A0" w:firstRow="1" w:lastRow="0" w:firstColumn="1" w:lastColumn="0" w:noHBand="0" w:noVBand="1"/>
            </w:tblPr>
            <w:tblGrid>
              <w:gridCol w:w="2196"/>
              <w:gridCol w:w="2241"/>
            </w:tblGrid>
            <w:tr w:rsidR="00447894" w:rsidRPr="00711B6B" w14:paraId="6FBEC25A" w14:textId="77777777" w:rsidTr="00556629">
              <w:trPr>
                <w:trHeight w:val="3542"/>
              </w:trPr>
              <w:tc>
                <w:tcPr>
                  <w:tcW w:w="1908" w:type="dxa"/>
                  <w:shd w:val="clear" w:color="auto" w:fill="auto"/>
                </w:tcPr>
                <w:p w14:paraId="21EB0613" w14:textId="7EAFAEFF" w:rsidR="003E64F1" w:rsidRPr="00711B6B" w:rsidRDefault="009C0DB8" w:rsidP="00E25201">
                  <w:pPr>
                    <w:tabs>
                      <w:tab w:val="left" w:pos="283"/>
                      <w:tab w:val="left" w:pos="2835"/>
                      <w:tab w:val="left" w:pos="5386"/>
                      <w:tab w:val="left" w:pos="7937"/>
                    </w:tabs>
                    <w:spacing w:before="0" w:after="0"/>
                    <w:jc w:val="both"/>
                    <w:rPr>
                      <w:color w:val="auto"/>
                      <w:szCs w:val="28"/>
                    </w:rPr>
                  </w:pPr>
                  <w:r w:rsidRPr="00711B6B">
                    <w:rPr>
                      <w:color w:val="auto"/>
                      <w:szCs w:val="28"/>
                    </w:rPr>
                    <w:lastRenderedPageBreak/>
                    <w:t>a)</w:t>
                  </w:r>
                  <w:r w:rsidR="005F4D71" w:rsidRPr="00711B6B">
                    <w:rPr>
                      <w:color w:val="auto"/>
                      <w:position w:val="-24"/>
                      <w:szCs w:val="28"/>
                    </w:rPr>
                    <w:object w:dxaOrig="1980" w:dyaOrig="620" w14:anchorId="1E405528">
                      <v:shape id="_x0000_i6373" type="#_x0000_t75" style="width:99.2pt;height:30.6pt" o:ole="">
                        <v:imagedata r:id="rId77" o:title=""/>
                      </v:shape>
                      <o:OLEObject Type="Embed" ProgID="Equation.DSMT4" ShapeID="_x0000_i6373" DrawAspect="Content" ObjectID="_1721218149" r:id="rId78"/>
                    </w:object>
                  </w:r>
                </w:p>
                <w:p w14:paraId="5054C23F" w14:textId="0AB56AE3"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1800" w:dyaOrig="680" w14:anchorId="0F3CF1CD">
                      <v:shape id="_x0000_i6374" type="#_x0000_t75" style="width:90.15pt;height:34pt" o:ole="">
                        <v:imagedata r:id="rId79" o:title=""/>
                      </v:shape>
                      <o:OLEObject Type="Embed" ProgID="Equation.DSMT4" ShapeID="_x0000_i6374" DrawAspect="Content" ObjectID="_1721218150" r:id="rId80"/>
                    </w:object>
                  </w:r>
                </w:p>
                <w:p w14:paraId="5EACBF54" w14:textId="30B17B5D"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1640" w:dyaOrig="680" w14:anchorId="7EB2A27F">
                      <v:shape id="_x0000_i6375" type="#_x0000_t75" style="width:81.65pt;height:34pt" o:ole="">
                        <v:imagedata r:id="rId81" o:title=""/>
                      </v:shape>
                      <o:OLEObject Type="Embed" ProgID="Equation.DSMT4" ShapeID="_x0000_i6375" DrawAspect="Content" ObjectID="_1721218151" r:id="rId82"/>
                    </w:object>
                  </w:r>
                </w:p>
                <w:p w14:paraId="2434EE8E" w14:textId="15349A25"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1660" w:dyaOrig="680" w14:anchorId="57FCEDBC">
                      <v:shape id="_x0000_i6376" type="#_x0000_t75" style="width:82.75pt;height:34pt" o:ole="">
                        <v:imagedata r:id="rId83" o:title=""/>
                      </v:shape>
                      <o:OLEObject Type="Embed" ProgID="Equation.DSMT4" ShapeID="_x0000_i6376" DrawAspect="Content" ObjectID="_1721218152" r:id="rId84"/>
                    </w:object>
                  </w:r>
                </w:p>
                <w:p w14:paraId="135C62A1" w14:textId="5CDBE580" w:rsidR="00E25201"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700" w:dyaOrig="660" w14:anchorId="1FA086C4">
                      <v:shape id="_x0000_i6377" type="#_x0000_t75" style="width:84.45pt;height:32.9pt" o:ole="">
                        <v:imagedata r:id="rId85" o:title=""/>
                      </v:shape>
                      <o:OLEObject Type="Embed" ProgID="Equation.DSMT4" ShapeID="_x0000_i6377" DrawAspect="Content" ObjectID="_1721218153" r:id="rId86"/>
                    </w:object>
                  </w:r>
                </w:p>
                <w:p w14:paraId="1915D4A3" w14:textId="5D96537A" w:rsidR="009C0DB8" w:rsidRPr="00711B6B" w:rsidRDefault="009C0DB8"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ậy </w:t>
                  </w:r>
                  <w:r w:rsidR="005F4D71" w:rsidRPr="00711B6B">
                    <w:rPr>
                      <w:color w:val="auto"/>
                      <w:position w:val="-10"/>
                      <w:szCs w:val="28"/>
                    </w:rPr>
                    <w:object w:dxaOrig="859" w:dyaOrig="320" w14:anchorId="13E92C59">
                      <v:shape id="_x0000_i6378" type="#_x0000_t75" style="width:42.5pt;height:15.85pt" o:ole="">
                        <v:imagedata r:id="rId87" o:title=""/>
                      </v:shape>
                      <o:OLEObject Type="Embed" ProgID="Equation.DSMT4" ShapeID="_x0000_i6378" DrawAspect="Content" ObjectID="_1721218154" r:id="rId88"/>
                    </w:object>
                  </w:r>
                  <w:r w:rsidR="00E25201" w:rsidRPr="00711B6B">
                    <w:rPr>
                      <w:color w:val="auto"/>
                      <w:szCs w:val="28"/>
                    </w:rPr>
                    <w:t xml:space="preserve"> </w:t>
                  </w:r>
                </w:p>
              </w:tc>
              <w:tc>
                <w:tcPr>
                  <w:tcW w:w="2024" w:type="dxa"/>
                  <w:shd w:val="clear" w:color="auto" w:fill="auto"/>
                </w:tcPr>
                <w:p w14:paraId="758B2DFB" w14:textId="2206A17B" w:rsidR="003E64F1" w:rsidRPr="00711B6B" w:rsidRDefault="009C0DB8"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b) </w:t>
                  </w:r>
                  <w:r w:rsidR="005F4D71" w:rsidRPr="00711B6B">
                    <w:rPr>
                      <w:color w:val="auto"/>
                      <w:position w:val="-24"/>
                      <w:szCs w:val="28"/>
                    </w:rPr>
                    <w:object w:dxaOrig="1500" w:dyaOrig="620" w14:anchorId="4E2343E0">
                      <v:shape id="_x0000_i6379" type="#_x0000_t75" style="width:74.85pt;height:30.6pt" o:ole="">
                        <v:imagedata r:id="rId89" o:title=""/>
                      </v:shape>
                      <o:OLEObject Type="Embed" ProgID="Equation.DSMT4" ShapeID="_x0000_i6379" DrawAspect="Content" ObjectID="_1721218155" r:id="rId90"/>
                    </w:object>
                  </w:r>
                </w:p>
                <w:p w14:paraId="776FDBEF" w14:textId="385BD1FF"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4"/>
                      <w:szCs w:val="28"/>
                    </w:rPr>
                    <w:object w:dxaOrig="2020" w:dyaOrig="400" w14:anchorId="138D3174">
                      <v:shape id="_x0000_i6380" type="#_x0000_t75" style="width:101.5pt;height:20.4pt" o:ole="">
                        <v:imagedata r:id="rId91" o:title=""/>
                      </v:shape>
                      <o:OLEObject Type="Embed" ProgID="Equation.DSMT4" ShapeID="_x0000_i6380" DrawAspect="Content" ObjectID="_1721218156" r:id="rId92"/>
                    </w:object>
                  </w:r>
                </w:p>
                <w:p w14:paraId="19555371" w14:textId="099299EE"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4"/>
                      <w:szCs w:val="28"/>
                    </w:rPr>
                    <w:object w:dxaOrig="1800" w:dyaOrig="400" w14:anchorId="73D4FDD4">
                      <v:shape id="_x0000_i6381" type="#_x0000_t75" style="width:90.15pt;height:20.4pt" o:ole="">
                        <v:imagedata r:id="rId93" o:title=""/>
                      </v:shape>
                      <o:OLEObject Type="Embed" ProgID="Equation.DSMT4" ShapeID="_x0000_i6381" DrawAspect="Content" ObjectID="_1721218157" r:id="rId94"/>
                    </w:object>
                  </w:r>
                </w:p>
                <w:p w14:paraId="796ED403" w14:textId="4C12142A"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0"/>
                      <w:szCs w:val="28"/>
                    </w:rPr>
                    <w:object w:dxaOrig="900" w:dyaOrig="320" w14:anchorId="030A534C">
                      <v:shape id="_x0000_i6382" type="#_x0000_t75" style="width:44.8pt;height:15.85pt" o:ole="">
                        <v:imagedata r:id="rId95" o:title=""/>
                      </v:shape>
                      <o:OLEObject Type="Embed" ProgID="Equation.DSMT4" ShapeID="_x0000_i6382" DrawAspect="Content" ObjectID="_1721218158" r:id="rId96"/>
                    </w:object>
                  </w:r>
                </w:p>
                <w:p w14:paraId="2BC87F9C" w14:textId="76311FCB"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980" w:dyaOrig="620" w14:anchorId="323F18A5">
                      <v:shape id="_x0000_i6383" type="#_x0000_t75" style="width:48.75pt;height:30.6pt" o:ole="">
                        <v:imagedata r:id="rId97" o:title=""/>
                      </v:shape>
                      <o:OLEObject Type="Embed" ProgID="Equation.DSMT4" ShapeID="_x0000_i6383" DrawAspect="Content" ObjectID="_1721218159" r:id="rId98"/>
                    </w:object>
                  </w:r>
                </w:p>
                <w:p w14:paraId="45D45BB6" w14:textId="120B25C9" w:rsidR="009C0DB8" w:rsidRPr="00711B6B" w:rsidRDefault="009C0DB8" w:rsidP="00E25201">
                  <w:pPr>
                    <w:tabs>
                      <w:tab w:val="left" w:pos="283"/>
                      <w:tab w:val="left" w:pos="2835"/>
                      <w:tab w:val="left" w:pos="5386"/>
                      <w:tab w:val="left" w:pos="7937"/>
                    </w:tabs>
                    <w:spacing w:before="0" w:after="0"/>
                    <w:jc w:val="both"/>
                    <w:rPr>
                      <w:color w:val="auto"/>
                      <w:szCs w:val="28"/>
                      <w:highlight w:val="yellow"/>
                    </w:rPr>
                  </w:pPr>
                  <w:r w:rsidRPr="00711B6B">
                    <w:rPr>
                      <w:color w:val="auto"/>
                      <w:szCs w:val="28"/>
                    </w:rPr>
                    <w:t xml:space="preserve">Vậy </w:t>
                  </w:r>
                  <w:r w:rsidR="005F4D71" w:rsidRPr="00711B6B">
                    <w:rPr>
                      <w:color w:val="auto"/>
                      <w:position w:val="-24"/>
                      <w:szCs w:val="28"/>
                    </w:rPr>
                    <w:object w:dxaOrig="980" w:dyaOrig="620" w14:anchorId="0966A027">
                      <v:shape id="_x0000_i6384" type="#_x0000_t75" style="width:48.75pt;height:30.6pt" o:ole="">
                        <v:imagedata r:id="rId99" o:title=""/>
                      </v:shape>
                      <o:OLEObject Type="Embed" ProgID="Equation.DSMT4" ShapeID="_x0000_i6384" DrawAspect="Content" ObjectID="_1721218160" r:id="rId100"/>
                    </w:object>
                  </w:r>
                  <w:r w:rsidR="00E25201" w:rsidRPr="00711B6B">
                    <w:rPr>
                      <w:color w:val="auto"/>
                      <w:szCs w:val="28"/>
                      <w:highlight w:val="yellow"/>
                    </w:rPr>
                    <w:t xml:space="preserve"> </w:t>
                  </w:r>
                </w:p>
                <w:p w14:paraId="7ECF3F5D" w14:textId="77777777" w:rsidR="009C0DB8" w:rsidRPr="00711B6B" w:rsidRDefault="009C0DB8" w:rsidP="00E25201">
                  <w:pPr>
                    <w:tabs>
                      <w:tab w:val="left" w:pos="283"/>
                      <w:tab w:val="left" w:pos="2835"/>
                      <w:tab w:val="left" w:pos="5386"/>
                      <w:tab w:val="left" w:pos="7937"/>
                    </w:tabs>
                    <w:spacing w:before="0" w:after="0"/>
                    <w:jc w:val="both"/>
                    <w:rPr>
                      <w:color w:val="auto"/>
                      <w:szCs w:val="28"/>
                    </w:rPr>
                  </w:pPr>
                </w:p>
              </w:tc>
            </w:tr>
          </w:tbl>
          <w:p w14:paraId="76AD388B" w14:textId="77777777" w:rsidR="00E25201" w:rsidRPr="00711B6B" w:rsidRDefault="00E25201" w:rsidP="00E25201">
            <w:pPr>
              <w:tabs>
                <w:tab w:val="left" w:pos="283"/>
                <w:tab w:val="left" w:pos="2835"/>
                <w:tab w:val="left" w:pos="5386"/>
                <w:tab w:val="left" w:pos="7937"/>
              </w:tabs>
              <w:spacing w:before="0" w:after="0"/>
              <w:jc w:val="both"/>
              <w:rPr>
                <w:color w:val="auto"/>
                <w:szCs w:val="28"/>
              </w:rPr>
            </w:pPr>
          </w:p>
          <w:p w14:paraId="534E4BD7" w14:textId="77777777" w:rsidR="00E25201" w:rsidRPr="00711B6B" w:rsidRDefault="00E25201" w:rsidP="00E25201">
            <w:pPr>
              <w:tabs>
                <w:tab w:val="left" w:pos="283"/>
                <w:tab w:val="left" w:pos="2835"/>
                <w:tab w:val="left" w:pos="5386"/>
                <w:tab w:val="left" w:pos="7937"/>
              </w:tabs>
              <w:spacing w:before="0" w:after="0"/>
              <w:jc w:val="both"/>
              <w:rPr>
                <w:color w:val="auto"/>
                <w:szCs w:val="28"/>
              </w:rPr>
            </w:pPr>
          </w:p>
          <w:p w14:paraId="58B70583" w14:textId="77777777" w:rsidR="00E25201" w:rsidRPr="00711B6B" w:rsidRDefault="00E25201" w:rsidP="00E25201">
            <w:pPr>
              <w:tabs>
                <w:tab w:val="left" w:pos="283"/>
                <w:tab w:val="left" w:pos="2835"/>
                <w:tab w:val="left" w:pos="5386"/>
                <w:tab w:val="left" w:pos="7937"/>
              </w:tabs>
              <w:spacing w:before="0" w:after="0"/>
              <w:jc w:val="both"/>
              <w:rPr>
                <w:color w:val="auto"/>
                <w:szCs w:val="28"/>
              </w:rPr>
            </w:pPr>
          </w:p>
          <w:p w14:paraId="6A3A506C" w14:textId="7DC06386" w:rsidR="004656BE" w:rsidRPr="00711B6B" w:rsidRDefault="004656BE" w:rsidP="00E25201">
            <w:pPr>
              <w:tabs>
                <w:tab w:val="left" w:pos="283"/>
                <w:tab w:val="left" w:pos="2835"/>
                <w:tab w:val="left" w:pos="5386"/>
                <w:tab w:val="left" w:pos="7937"/>
              </w:tabs>
              <w:spacing w:before="0" w:after="0"/>
              <w:jc w:val="both"/>
              <w:rPr>
                <w:color w:val="auto"/>
                <w:szCs w:val="28"/>
              </w:rPr>
            </w:pPr>
          </w:p>
          <w:p w14:paraId="5A2C37A5" w14:textId="77777777" w:rsidR="009C0DB8" w:rsidRPr="00711B6B" w:rsidRDefault="00E87B7D"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LT3</w:t>
            </w:r>
            <w:r w:rsidRPr="00711B6B">
              <w:rPr>
                <w:color w:val="auto"/>
                <w:szCs w:val="28"/>
              </w:rPr>
              <w:t>(SGK-T13)</w:t>
            </w:r>
          </w:p>
          <w:p w14:paraId="6D5F8ACF" w14:textId="77777777" w:rsidR="009C0DB8" w:rsidRPr="00711B6B" w:rsidRDefault="009C0DB8" w:rsidP="00E25201">
            <w:pPr>
              <w:tabs>
                <w:tab w:val="left" w:pos="283"/>
                <w:tab w:val="left" w:pos="2835"/>
                <w:tab w:val="left" w:pos="5386"/>
                <w:tab w:val="left" w:pos="7937"/>
              </w:tabs>
              <w:spacing w:before="0" w:after="0"/>
              <w:jc w:val="both"/>
              <w:rPr>
                <w:color w:val="auto"/>
                <w:szCs w:val="28"/>
              </w:rPr>
            </w:pPr>
          </w:p>
          <w:tbl>
            <w:tblPr>
              <w:tblW w:w="0" w:type="auto"/>
              <w:tblLook w:val="04A0" w:firstRow="1" w:lastRow="0" w:firstColumn="1" w:lastColumn="0" w:noHBand="0" w:noVBand="1"/>
            </w:tblPr>
            <w:tblGrid>
              <w:gridCol w:w="2256"/>
              <w:gridCol w:w="2241"/>
            </w:tblGrid>
            <w:tr w:rsidR="00447894" w:rsidRPr="00711B6B" w14:paraId="4E642202" w14:textId="77777777" w:rsidTr="00556629">
              <w:tc>
                <w:tcPr>
                  <w:tcW w:w="2300" w:type="dxa"/>
                  <w:shd w:val="clear" w:color="auto" w:fill="auto"/>
                </w:tcPr>
                <w:p w14:paraId="055D0730" w14:textId="7364F6F1" w:rsidR="009C0DB8" w:rsidRPr="00711B6B" w:rsidRDefault="009C0DB8"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a) </w:t>
                  </w:r>
                  <w:r w:rsidR="005F4D71" w:rsidRPr="00711B6B">
                    <w:rPr>
                      <w:color w:val="auto"/>
                      <w:position w:val="-28"/>
                      <w:szCs w:val="28"/>
                    </w:rPr>
                    <w:object w:dxaOrig="1719" w:dyaOrig="680" w14:anchorId="3C6CA6AA">
                      <v:shape id="_x0000_i6385" type="#_x0000_t75" style="width:85.6pt;height:34pt" o:ole="">
                        <v:imagedata r:id="rId101" o:title=""/>
                      </v:shape>
                      <o:OLEObject Type="Embed" ProgID="Equation.DSMT4" ShapeID="_x0000_i6385" DrawAspect="Content" ObjectID="_1721218161" r:id="rId102"/>
                    </w:object>
                  </w:r>
                </w:p>
                <w:p w14:paraId="5CE963C6" w14:textId="1C32891E"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1800" w:dyaOrig="680" w14:anchorId="61C1FEBF">
                      <v:shape id="_x0000_i6386" type="#_x0000_t75" style="width:90.15pt;height:34pt" o:ole="">
                        <v:imagedata r:id="rId103" o:title=""/>
                      </v:shape>
                      <o:OLEObject Type="Embed" ProgID="Equation.DSMT4" ShapeID="_x0000_i6386" DrawAspect="Content" ObjectID="_1721218162" r:id="rId104"/>
                    </w:object>
                  </w:r>
                </w:p>
                <w:p w14:paraId="00A58AA2" w14:textId="07F9DBBE"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2040" w:dyaOrig="680" w14:anchorId="3E86E613">
                      <v:shape id="_x0000_i6387" type="#_x0000_t75" style="width:102.05pt;height:34pt" o:ole="">
                        <v:imagedata r:id="rId105" o:title=""/>
                      </v:shape>
                      <o:OLEObject Type="Embed" ProgID="Equation.DSMT4" ShapeID="_x0000_i6387" DrawAspect="Content" ObjectID="_1721218163" r:id="rId106"/>
                    </w:object>
                  </w:r>
                </w:p>
                <w:p w14:paraId="69C42B50" w14:textId="0F6E89CB"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800" w:dyaOrig="660" w14:anchorId="37693F71">
                      <v:shape id="_x0000_i6388" type="#_x0000_t75" style="width:90.15pt;height:32.9pt" o:ole="">
                        <v:imagedata r:id="rId107" o:title=""/>
                      </v:shape>
                      <o:OLEObject Type="Embed" ProgID="Equation.DSMT4" ShapeID="_x0000_i6388" DrawAspect="Content" ObjectID="_1721218164" r:id="rId108"/>
                    </w:object>
                  </w:r>
                </w:p>
                <w:p w14:paraId="25BE7A53" w14:textId="71A74C33"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840" w:dyaOrig="620" w14:anchorId="3E7FD2D4">
                      <v:shape id="_x0000_i6389" type="#_x0000_t75" style="width:41.95pt;height:30.6pt" o:ole="">
                        <v:imagedata r:id="rId109" o:title=""/>
                      </v:shape>
                      <o:OLEObject Type="Embed" ProgID="Equation.DSMT4" ShapeID="_x0000_i6389" DrawAspect="Content" ObjectID="_1721218165" r:id="rId110"/>
                    </w:object>
                  </w:r>
                </w:p>
                <w:p w14:paraId="7BB5DE01" w14:textId="773C9B95" w:rsidR="009C0DB8" w:rsidRPr="00711B6B" w:rsidRDefault="009C0DB8"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ậy </w:t>
                  </w:r>
                  <w:r w:rsidR="005F4D71" w:rsidRPr="00711B6B">
                    <w:rPr>
                      <w:color w:val="auto"/>
                      <w:position w:val="-24"/>
                      <w:szCs w:val="28"/>
                    </w:rPr>
                    <w:object w:dxaOrig="840" w:dyaOrig="620" w14:anchorId="36C427A4">
                      <v:shape id="_x0000_i6390" type="#_x0000_t75" style="width:41.95pt;height:30.6pt" o:ole="">
                        <v:imagedata r:id="rId111" o:title=""/>
                      </v:shape>
                      <o:OLEObject Type="Embed" ProgID="Equation.DSMT4" ShapeID="_x0000_i6390" DrawAspect="Content" ObjectID="_1721218166" r:id="rId112"/>
                    </w:object>
                  </w:r>
                </w:p>
              </w:tc>
              <w:tc>
                <w:tcPr>
                  <w:tcW w:w="2300" w:type="dxa"/>
                  <w:shd w:val="clear" w:color="auto" w:fill="auto"/>
                </w:tcPr>
                <w:p w14:paraId="0B12C65A" w14:textId="576D7641" w:rsidR="009C0DB8" w:rsidRPr="00711B6B" w:rsidRDefault="009C0DB8" w:rsidP="00E25201">
                  <w:pPr>
                    <w:tabs>
                      <w:tab w:val="left" w:pos="283"/>
                      <w:tab w:val="left" w:pos="2835"/>
                      <w:tab w:val="left" w:pos="5386"/>
                      <w:tab w:val="left" w:pos="7937"/>
                    </w:tabs>
                    <w:spacing w:before="0" w:after="0"/>
                    <w:jc w:val="both"/>
                    <w:rPr>
                      <w:color w:val="auto"/>
                      <w:szCs w:val="28"/>
                    </w:rPr>
                  </w:pPr>
                  <w:r w:rsidRPr="00711B6B">
                    <w:rPr>
                      <w:color w:val="auto"/>
                      <w:szCs w:val="28"/>
                    </w:rPr>
                    <w:t>b)</w:t>
                  </w:r>
                  <w:r w:rsidR="005F4D71" w:rsidRPr="00711B6B">
                    <w:rPr>
                      <w:color w:val="auto"/>
                      <w:position w:val="-24"/>
                      <w:szCs w:val="28"/>
                    </w:rPr>
                    <w:object w:dxaOrig="1240" w:dyaOrig="620" w14:anchorId="1A785B9D">
                      <v:shape id="_x0000_i6391" type="#_x0000_t75" style="width:62.35pt;height:30.6pt" o:ole="">
                        <v:imagedata r:id="rId113" o:title=""/>
                      </v:shape>
                      <o:OLEObject Type="Embed" ProgID="Equation.DSMT4" ShapeID="_x0000_i6391" DrawAspect="Content" ObjectID="_1721218167" r:id="rId114"/>
                    </w:object>
                  </w:r>
                </w:p>
                <w:p w14:paraId="6A501314" w14:textId="612D5ECC"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4"/>
                      <w:szCs w:val="28"/>
                    </w:rPr>
                    <w:object w:dxaOrig="1760" w:dyaOrig="400" w14:anchorId="22A0F5B6">
                      <v:shape id="_x0000_i6392" type="#_x0000_t75" style="width:87.85pt;height:20.4pt" o:ole="">
                        <v:imagedata r:id="rId115" o:title=""/>
                      </v:shape>
                      <o:OLEObject Type="Embed" ProgID="Equation.DSMT4" ShapeID="_x0000_i6392" DrawAspect="Content" ObjectID="_1721218168" r:id="rId116"/>
                    </w:object>
                  </w:r>
                  <w:r w:rsidR="00E25201" w:rsidRPr="00711B6B">
                    <w:rPr>
                      <w:color w:val="auto"/>
                      <w:szCs w:val="28"/>
                    </w:rPr>
                    <w:t xml:space="preserve"> </w:t>
                  </w:r>
                </w:p>
                <w:p w14:paraId="1CF8E2CD" w14:textId="1E0A9FAB"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4"/>
                      <w:szCs w:val="28"/>
                    </w:rPr>
                    <w:object w:dxaOrig="2020" w:dyaOrig="400" w14:anchorId="0834C731">
                      <v:shape id="_x0000_i6393" type="#_x0000_t75" style="width:101.5pt;height:20.4pt" o:ole="">
                        <v:imagedata r:id="rId117" o:title=""/>
                      </v:shape>
                      <o:OLEObject Type="Embed" ProgID="Equation.DSMT4" ShapeID="_x0000_i6393" DrawAspect="Content" ObjectID="_1721218169" r:id="rId118"/>
                    </w:object>
                  </w:r>
                </w:p>
                <w:p w14:paraId="1321819B" w14:textId="1F4454EE" w:rsidR="009C0DB8"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0"/>
                      <w:szCs w:val="28"/>
                    </w:rPr>
                    <w:object w:dxaOrig="999" w:dyaOrig="320" w14:anchorId="0A51D965">
                      <v:shape id="_x0000_i6394" type="#_x0000_t75" style="width:50.45pt;height:15.85pt" o:ole="">
                        <v:imagedata r:id="rId119" o:title=""/>
                      </v:shape>
                      <o:OLEObject Type="Embed" ProgID="Equation.DSMT4" ShapeID="_x0000_i6394" DrawAspect="Content" ObjectID="_1721218170" r:id="rId120"/>
                    </w:object>
                  </w:r>
                </w:p>
                <w:p w14:paraId="0775D474" w14:textId="49A93C2C" w:rsidR="009C0DB8" w:rsidRPr="00711B6B" w:rsidRDefault="009C0DB8"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ậy </w:t>
                  </w:r>
                  <w:r w:rsidR="005F4D71" w:rsidRPr="00711B6B">
                    <w:rPr>
                      <w:color w:val="auto"/>
                      <w:position w:val="-10"/>
                      <w:szCs w:val="28"/>
                    </w:rPr>
                    <w:object w:dxaOrig="960" w:dyaOrig="320" w14:anchorId="40D7295E">
                      <v:shape id="_x0000_i6395" type="#_x0000_t75" style="width:48.2pt;height:15.85pt" o:ole="">
                        <v:imagedata r:id="rId121" o:title=""/>
                      </v:shape>
                      <o:OLEObject Type="Embed" ProgID="Equation.DSMT4" ShapeID="_x0000_i6395" DrawAspect="Content" ObjectID="_1721218171" r:id="rId122"/>
                    </w:object>
                  </w:r>
                </w:p>
              </w:tc>
            </w:tr>
          </w:tbl>
          <w:p w14:paraId="4B95525B" w14:textId="77777777" w:rsidR="00E25201" w:rsidRPr="00711B6B" w:rsidRDefault="00E25201"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 </w:t>
            </w:r>
          </w:p>
          <w:p w14:paraId="08C24279" w14:textId="005B59EC" w:rsidR="000D4191" w:rsidRPr="00711B6B" w:rsidRDefault="000D4191" w:rsidP="00E25201">
            <w:pPr>
              <w:tabs>
                <w:tab w:val="left" w:pos="283"/>
                <w:tab w:val="left" w:pos="2835"/>
                <w:tab w:val="left" w:pos="5386"/>
                <w:tab w:val="left" w:pos="7937"/>
              </w:tabs>
              <w:spacing w:before="0" w:after="0"/>
              <w:jc w:val="both"/>
              <w:rPr>
                <w:color w:val="auto"/>
                <w:szCs w:val="28"/>
              </w:rPr>
            </w:pPr>
          </w:p>
        </w:tc>
      </w:tr>
    </w:tbl>
    <w:p w14:paraId="49A52B3E" w14:textId="11990E67" w:rsidR="00E25201" w:rsidRPr="00711B6B" w:rsidRDefault="000B10C1"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highlight w:val="yellow"/>
        </w:rPr>
        <w:lastRenderedPageBreak/>
        <w:t>3. Hoạt động luyện tập</w:t>
      </w:r>
      <w:r w:rsidR="004C72B0" w:rsidRPr="00711B6B">
        <w:rPr>
          <w:b/>
          <w:bCs/>
          <w:color w:val="auto"/>
          <w:szCs w:val="28"/>
        </w:rPr>
        <w:t>: T</w:t>
      </w:r>
      <w:r w:rsidR="00AC0518" w:rsidRPr="00711B6B">
        <w:rPr>
          <w:b/>
          <w:bCs/>
          <w:color w:val="auto"/>
          <w:szCs w:val="28"/>
        </w:rPr>
        <w:t xml:space="preserve">hử tài Trạng Tí </w:t>
      </w:r>
      <w:r w:rsidR="004C72B0" w:rsidRPr="00711B6B">
        <w:rPr>
          <w:bCs/>
          <w:color w:val="auto"/>
          <w:szCs w:val="28"/>
        </w:rPr>
        <w:t>(5 phút)</w:t>
      </w:r>
    </w:p>
    <w:p w14:paraId="3BE04A2E" w14:textId="3AD3FFA2" w:rsidR="004C72B0" w:rsidRPr="00711B6B" w:rsidRDefault="002B2052" w:rsidP="00E25201">
      <w:pPr>
        <w:tabs>
          <w:tab w:val="left" w:pos="283"/>
          <w:tab w:val="left" w:pos="2835"/>
          <w:tab w:val="left" w:pos="5386"/>
          <w:tab w:val="left" w:pos="7937"/>
        </w:tabs>
        <w:spacing w:before="0" w:after="0"/>
        <w:ind w:left="283"/>
        <w:jc w:val="both"/>
        <w:rPr>
          <w:bCs/>
          <w:color w:val="auto"/>
          <w:szCs w:val="28"/>
        </w:rPr>
      </w:pPr>
      <w:r w:rsidRPr="00711B6B">
        <w:rPr>
          <w:b/>
          <w:bCs/>
          <w:color w:val="auto"/>
          <w:szCs w:val="28"/>
        </w:rPr>
        <w:t>a</w:t>
      </w:r>
      <w:r w:rsidR="00711B6B" w:rsidRPr="00711B6B">
        <w:rPr>
          <w:b/>
          <w:bCs/>
          <w:color w:val="auto"/>
          <w:szCs w:val="28"/>
        </w:rPr>
        <w:t>)</w:t>
      </w:r>
      <w:r w:rsidR="00E25201" w:rsidRPr="00711B6B">
        <w:rPr>
          <w:b/>
          <w:bCs/>
          <w:color w:val="auto"/>
          <w:szCs w:val="28"/>
        </w:rPr>
        <w:t xml:space="preserve"> </w:t>
      </w:r>
      <w:r w:rsidR="004C72B0" w:rsidRPr="00711B6B">
        <w:rPr>
          <w:b/>
          <w:bCs/>
          <w:color w:val="auto"/>
          <w:szCs w:val="28"/>
        </w:rPr>
        <w:t>Mục tiêu:</w:t>
      </w:r>
      <w:r w:rsidR="004C72B0" w:rsidRPr="00711B6B">
        <w:rPr>
          <w:bCs/>
          <w:color w:val="auto"/>
          <w:szCs w:val="28"/>
        </w:rPr>
        <w:t xml:space="preserve"> HS vận dụng các kiến thức đã học về số hữu tỉ để làm các bài tập thông qua trò chơi “</w:t>
      </w:r>
      <w:r w:rsidR="000C5B83" w:rsidRPr="00711B6B">
        <w:rPr>
          <w:bCs/>
          <w:color w:val="auto"/>
          <w:szCs w:val="28"/>
        </w:rPr>
        <w:t>Thử tài Trạng Tí</w:t>
      </w:r>
      <w:r w:rsidR="004C72B0" w:rsidRPr="00711B6B">
        <w:rPr>
          <w:bCs/>
          <w:color w:val="auto"/>
          <w:szCs w:val="28"/>
        </w:rPr>
        <w:t>”</w:t>
      </w:r>
    </w:p>
    <w:p w14:paraId="268A8820" w14:textId="77777777" w:rsidR="004C72B0" w:rsidRPr="00711B6B" w:rsidRDefault="004C72B0" w:rsidP="00E25201">
      <w:pPr>
        <w:tabs>
          <w:tab w:val="left" w:pos="283"/>
          <w:tab w:val="left" w:pos="2835"/>
          <w:tab w:val="left" w:pos="5386"/>
          <w:tab w:val="left" w:pos="7937"/>
        </w:tabs>
        <w:spacing w:before="0" w:after="0"/>
        <w:ind w:left="283"/>
        <w:jc w:val="both"/>
        <w:rPr>
          <w:color w:val="auto"/>
          <w:szCs w:val="28"/>
          <w:lang w:val="nl-NL"/>
        </w:rPr>
      </w:pPr>
      <w:r w:rsidRPr="00711B6B">
        <w:rPr>
          <w:b/>
          <w:bCs/>
          <w:iCs/>
          <w:color w:val="auto"/>
          <w:szCs w:val="28"/>
          <w:lang w:val="nl-NL"/>
        </w:rPr>
        <w:t>b) Nội dung:</w:t>
      </w:r>
    </w:p>
    <w:p w14:paraId="2B94FD0E" w14:textId="1B310369" w:rsidR="004C72B0" w:rsidRPr="00711B6B" w:rsidRDefault="004C72B0" w:rsidP="00E25201">
      <w:pPr>
        <w:tabs>
          <w:tab w:val="left" w:pos="283"/>
          <w:tab w:val="left" w:pos="2835"/>
          <w:tab w:val="left" w:pos="5386"/>
          <w:tab w:val="left" w:pos="7937"/>
        </w:tabs>
        <w:spacing w:before="0" w:after="0"/>
        <w:ind w:left="283"/>
        <w:jc w:val="both"/>
        <w:rPr>
          <w:color w:val="auto"/>
          <w:szCs w:val="28"/>
          <w:lang w:val="nl-NL"/>
        </w:rPr>
      </w:pPr>
      <w:r w:rsidRPr="00711B6B">
        <w:rPr>
          <w:color w:val="auto"/>
          <w:szCs w:val="28"/>
          <w:lang w:val="nl-NL"/>
        </w:rPr>
        <w:t>- Luật chơi: “</w:t>
      </w:r>
      <w:r w:rsidR="00D91CD3" w:rsidRPr="00711B6B">
        <w:rPr>
          <w:color w:val="auto"/>
          <w:szCs w:val="28"/>
          <w:lang w:val="nl-NL"/>
        </w:rPr>
        <w:t xml:space="preserve">Một hôm nhóm bạn, Trạng Tí, Sửu Ẹo, Dần Béo, và Cả Mẹo, muốn xin phép đi chơi nhưng thầy Đồ Kiết yêu cầu phải trả lời đúng các câu hỏi </w:t>
      </w:r>
      <w:r w:rsidR="000C5B83" w:rsidRPr="00711B6B">
        <w:rPr>
          <w:color w:val="auto"/>
          <w:szCs w:val="28"/>
          <w:lang w:val="nl-NL"/>
        </w:rPr>
        <w:t xml:space="preserve">thì các bạn mới được phép đi. Các em hãy giúp nhóm bạn Trạng Tí bằng cách trả lời đúng các câu hỏi của thầy Đồ Kiết nhé. </w:t>
      </w:r>
      <w:r w:rsidR="00674AE0" w:rsidRPr="00711B6B">
        <w:rPr>
          <w:color w:val="auto"/>
          <w:szCs w:val="28"/>
          <w:lang w:val="nl-NL"/>
        </w:rPr>
        <w:t>HS</w:t>
      </w:r>
      <w:r w:rsidR="000C5B83" w:rsidRPr="00711B6B">
        <w:rPr>
          <w:color w:val="auto"/>
          <w:szCs w:val="28"/>
          <w:lang w:val="nl-NL"/>
        </w:rPr>
        <w:t xml:space="preserve"> nào</w:t>
      </w:r>
      <w:r w:rsidR="00674AE0" w:rsidRPr="00711B6B">
        <w:rPr>
          <w:color w:val="auto"/>
          <w:szCs w:val="28"/>
          <w:lang w:val="nl-NL"/>
        </w:rPr>
        <w:t xml:space="preserve"> </w:t>
      </w:r>
      <w:r w:rsidRPr="00711B6B">
        <w:rPr>
          <w:color w:val="auto"/>
          <w:szCs w:val="28"/>
          <w:lang w:val="nl-NL"/>
        </w:rPr>
        <w:t xml:space="preserve">trả lời sai sẽ nhường quyền trả lời cho các bạn khác. Thời gian cho mỗi câu hỏi là </w:t>
      </w:r>
      <w:r w:rsidR="008F2365" w:rsidRPr="00711B6B">
        <w:rPr>
          <w:color w:val="auto"/>
          <w:szCs w:val="28"/>
          <w:lang w:val="nl-NL"/>
        </w:rPr>
        <w:t>3</w:t>
      </w:r>
      <w:r w:rsidR="002C502D" w:rsidRPr="00711B6B">
        <w:rPr>
          <w:color w:val="auto"/>
          <w:szCs w:val="28"/>
          <w:lang w:val="nl-NL"/>
        </w:rPr>
        <w:t>0</w:t>
      </w:r>
      <w:r w:rsidRPr="00711B6B">
        <w:rPr>
          <w:color w:val="auto"/>
          <w:szCs w:val="28"/>
          <w:lang w:val="nl-NL"/>
        </w:rPr>
        <w:t xml:space="preserve"> giây.</w:t>
      </w:r>
    </w:p>
    <w:p w14:paraId="2C2E0DAE" w14:textId="77777777" w:rsidR="00E25201" w:rsidRPr="00711B6B" w:rsidRDefault="004C72B0" w:rsidP="00E25201">
      <w:pPr>
        <w:tabs>
          <w:tab w:val="left" w:pos="283"/>
          <w:tab w:val="left" w:pos="2835"/>
          <w:tab w:val="left" w:pos="5386"/>
          <w:tab w:val="left" w:pos="7937"/>
        </w:tabs>
        <w:spacing w:before="0" w:after="0"/>
        <w:ind w:left="283"/>
        <w:jc w:val="both"/>
        <w:rPr>
          <w:b/>
          <w:color w:val="auto"/>
          <w:szCs w:val="28"/>
          <w:lang w:val="nl-NL"/>
        </w:rPr>
      </w:pPr>
      <w:r w:rsidRPr="00711B6B">
        <w:rPr>
          <w:color w:val="auto"/>
          <w:szCs w:val="28"/>
          <w:lang w:val="nl-NL"/>
        </w:rPr>
        <w:t>- Bộ câu hỏi:</w:t>
      </w:r>
    </w:p>
    <w:p w14:paraId="21596441" w14:textId="446E306A" w:rsidR="004C72B0" w:rsidRPr="00711B6B" w:rsidRDefault="00ED651C" w:rsidP="00ED651C">
      <w:pPr>
        <w:spacing w:after="0" w:line="276" w:lineRule="auto"/>
        <w:ind w:left="284"/>
        <w:jc w:val="both"/>
        <w:rPr>
          <w:color w:val="auto"/>
          <w:szCs w:val="28"/>
          <w:lang w:val="nl-NL"/>
        </w:rPr>
      </w:pPr>
      <w:r w:rsidRPr="00711B6B">
        <w:rPr>
          <w:color w:val="auto"/>
          <w:szCs w:val="28"/>
          <w:lang w:val="nl-NL"/>
        </w:rPr>
        <w:t xml:space="preserve">Câu 1: </w:t>
      </w:r>
      <w:r w:rsidR="001021A4" w:rsidRPr="00711B6B">
        <w:rPr>
          <w:color w:val="auto"/>
          <w:szCs w:val="28"/>
          <w:lang w:val="nl-NL"/>
        </w:rPr>
        <w:t xml:space="preserve">Với hai số hữu tỉ </w:t>
      </w:r>
      <w:r w:rsidR="005F4D71" w:rsidRPr="00711B6B">
        <w:rPr>
          <w:position w:val="-10"/>
          <w:szCs w:val="28"/>
        </w:rPr>
        <w:object w:dxaOrig="480" w:dyaOrig="320" w14:anchorId="29313176">
          <v:shape id="_x0000_i1084" type="#_x0000_t75" style="width:23.8pt;height:15.85pt" o:ole="">
            <v:imagedata r:id="rId123" o:title=""/>
          </v:shape>
          <o:OLEObject Type="Embed" ProgID="Equation.DSMT4" ShapeID="_x0000_i1084" DrawAspect="Content" ObjectID="_1721218172" r:id="rId124"/>
        </w:object>
      </w:r>
      <w:r w:rsidR="00CD5B34" w:rsidRPr="00711B6B">
        <w:rPr>
          <w:color w:val="auto"/>
          <w:szCs w:val="28"/>
          <w:lang w:val="nl-NL"/>
        </w:rPr>
        <w:t xml:space="preserve"> </w:t>
      </w:r>
      <w:r w:rsidR="001021A4" w:rsidRPr="00711B6B">
        <w:rPr>
          <w:color w:val="auto"/>
          <w:szCs w:val="28"/>
          <w:lang w:val="nl-NL"/>
        </w:rPr>
        <w:t>công thức biểu diễn tính chất giao hoán của phép cộng là</w:t>
      </w:r>
      <w:r w:rsidR="004C72B0" w:rsidRPr="00711B6B">
        <w:rPr>
          <w:color w:val="auto"/>
          <w:szCs w:val="28"/>
          <w:lang w:val="nl-NL"/>
        </w:rPr>
        <w:t>:</w:t>
      </w:r>
    </w:p>
    <w:tbl>
      <w:tblPr>
        <w:tblW w:w="0" w:type="auto"/>
        <w:tblInd w:w="-147" w:type="dxa"/>
        <w:tblLook w:val="04A0" w:firstRow="1" w:lastRow="0" w:firstColumn="1" w:lastColumn="0" w:noHBand="0" w:noVBand="1"/>
      </w:tblPr>
      <w:tblGrid>
        <w:gridCol w:w="2505"/>
        <w:gridCol w:w="2330"/>
        <w:gridCol w:w="2330"/>
        <w:gridCol w:w="2331"/>
      </w:tblGrid>
      <w:tr w:rsidR="00447894" w:rsidRPr="00711B6B" w14:paraId="00691303" w14:textId="77777777" w:rsidTr="00556629">
        <w:tc>
          <w:tcPr>
            <w:tcW w:w="2708" w:type="dxa"/>
            <w:shd w:val="clear" w:color="auto" w:fill="auto"/>
          </w:tcPr>
          <w:p w14:paraId="7D67DA84" w14:textId="4BA866F5"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lastRenderedPageBreak/>
              <w:t xml:space="preserve">A. </w:t>
            </w:r>
            <w:r w:rsidR="005F4D71" w:rsidRPr="00711B6B">
              <w:rPr>
                <w:color w:val="auto"/>
                <w:position w:val="-6"/>
                <w:szCs w:val="28"/>
              </w:rPr>
              <w:object w:dxaOrig="1500" w:dyaOrig="279" w14:anchorId="1A05B4A5">
                <v:shape id="_x0000_i1085" type="#_x0000_t75" style="width:74.85pt;height:13.6pt" o:ole="">
                  <v:imagedata r:id="rId125" o:title=""/>
                </v:shape>
                <o:OLEObject Type="Embed" ProgID="Equation.DSMT4" ShapeID="_x0000_i1085" DrawAspect="Content" ObjectID="_1721218173" r:id="rId126"/>
              </w:object>
            </w:r>
          </w:p>
        </w:tc>
        <w:tc>
          <w:tcPr>
            <w:tcW w:w="2561" w:type="dxa"/>
            <w:shd w:val="clear" w:color="auto" w:fill="auto"/>
          </w:tcPr>
          <w:p w14:paraId="1436F00B" w14:textId="6979D180" w:rsidR="004C72B0"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B.</w:t>
            </w:r>
            <w:r w:rsidR="004C72B0" w:rsidRPr="00711B6B">
              <w:rPr>
                <w:color w:val="auto"/>
                <w:szCs w:val="28"/>
                <w:lang w:val="nl-NL"/>
              </w:rPr>
              <w:t xml:space="preserve"> </w:t>
            </w:r>
            <w:r w:rsidR="005F4D71" w:rsidRPr="00711B6B">
              <w:rPr>
                <w:color w:val="auto"/>
                <w:position w:val="-6"/>
                <w:szCs w:val="28"/>
              </w:rPr>
              <w:object w:dxaOrig="1219" w:dyaOrig="279" w14:anchorId="64B5C44B">
                <v:shape id="_x0000_i1086" type="#_x0000_t75" style="width:60.65pt;height:13.6pt" o:ole="">
                  <v:imagedata r:id="rId127" o:title=""/>
                </v:shape>
                <o:OLEObject Type="Embed" ProgID="Equation.DSMT4" ShapeID="_x0000_i1086" DrawAspect="Content" ObjectID="_1721218174" r:id="rId128"/>
              </w:object>
            </w:r>
          </w:p>
        </w:tc>
        <w:tc>
          <w:tcPr>
            <w:tcW w:w="2561" w:type="dxa"/>
            <w:shd w:val="clear" w:color="auto" w:fill="auto"/>
          </w:tcPr>
          <w:p w14:paraId="1AA393AA" w14:textId="202A8F39"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C. </w:t>
            </w:r>
            <w:r w:rsidR="005F4D71" w:rsidRPr="00711B6B">
              <w:rPr>
                <w:color w:val="auto"/>
                <w:position w:val="-6"/>
                <w:szCs w:val="28"/>
              </w:rPr>
              <w:object w:dxaOrig="1219" w:dyaOrig="279" w14:anchorId="4B9C0D2E">
                <v:shape id="_x0000_i1087" type="#_x0000_t75" style="width:60.65pt;height:13.6pt" o:ole="">
                  <v:imagedata r:id="rId129" o:title=""/>
                </v:shape>
                <o:OLEObject Type="Embed" ProgID="Equation.DSMT4" ShapeID="_x0000_i1087" DrawAspect="Content" ObjectID="_1721218175" r:id="rId130"/>
              </w:object>
            </w:r>
          </w:p>
        </w:tc>
        <w:tc>
          <w:tcPr>
            <w:tcW w:w="2562" w:type="dxa"/>
            <w:shd w:val="clear" w:color="auto" w:fill="auto"/>
          </w:tcPr>
          <w:p w14:paraId="1064A70B" w14:textId="4299920C"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D. </w:t>
            </w:r>
            <w:r w:rsidR="005F4D71" w:rsidRPr="00711B6B">
              <w:rPr>
                <w:color w:val="auto"/>
                <w:position w:val="-6"/>
                <w:szCs w:val="28"/>
              </w:rPr>
              <w:object w:dxaOrig="1219" w:dyaOrig="279" w14:anchorId="4F1480F6">
                <v:shape id="_x0000_i1088" type="#_x0000_t75" style="width:60.65pt;height:13.6pt" o:ole="">
                  <v:imagedata r:id="rId131" o:title=""/>
                </v:shape>
                <o:OLEObject Type="Embed" ProgID="Equation.DSMT4" ShapeID="_x0000_i1088" DrawAspect="Content" ObjectID="_1721218176" r:id="rId132"/>
              </w:object>
            </w:r>
          </w:p>
        </w:tc>
      </w:tr>
    </w:tbl>
    <w:p w14:paraId="5A0B0E8A" w14:textId="6B6679DE" w:rsidR="00812117" w:rsidRPr="00711B6B" w:rsidRDefault="00ED651C" w:rsidP="00ED651C">
      <w:pPr>
        <w:spacing w:after="0" w:line="276" w:lineRule="auto"/>
        <w:jc w:val="both"/>
        <w:rPr>
          <w:color w:val="auto"/>
          <w:szCs w:val="28"/>
          <w:lang w:val="nl-NL"/>
        </w:rPr>
      </w:pPr>
      <w:r w:rsidRPr="00711B6B">
        <w:rPr>
          <w:color w:val="auto"/>
          <w:szCs w:val="28"/>
          <w:lang w:val="nl-NL"/>
        </w:rPr>
        <w:t xml:space="preserve">Câu 2: </w:t>
      </w:r>
      <w:r w:rsidR="00812117" w:rsidRPr="00711B6B">
        <w:rPr>
          <w:color w:val="auto"/>
          <w:szCs w:val="28"/>
          <w:lang w:val="nl-NL"/>
        </w:rPr>
        <w:t xml:space="preserve">Với hai số hữu tỉ </w:t>
      </w:r>
      <w:r w:rsidR="005F4D71" w:rsidRPr="00711B6B">
        <w:rPr>
          <w:position w:val="-10"/>
          <w:szCs w:val="28"/>
        </w:rPr>
        <w:object w:dxaOrig="480" w:dyaOrig="320" w14:anchorId="3A1A4A8F">
          <v:shape id="_x0000_i1089" type="#_x0000_t75" style="width:23.8pt;height:15.85pt" o:ole="">
            <v:imagedata r:id="rId133" o:title=""/>
          </v:shape>
          <o:OLEObject Type="Embed" ProgID="Equation.DSMT4" ShapeID="_x0000_i1089" DrawAspect="Content" ObjectID="_1721218177" r:id="rId134"/>
        </w:object>
      </w:r>
      <w:r w:rsidR="00B3316E" w:rsidRPr="00711B6B">
        <w:rPr>
          <w:color w:val="auto"/>
          <w:szCs w:val="28"/>
          <w:lang w:val="nl-NL"/>
        </w:rPr>
        <w:t xml:space="preserve"> </w:t>
      </w:r>
      <w:r w:rsidR="00812117" w:rsidRPr="00711B6B">
        <w:rPr>
          <w:color w:val="auto"/>
          <w:szCs w:val="28"/>
          <w:lang w:val="nl-NL"/>
        </w:rPr>
        <w:t>công thức biểu diễn tính chất kết hợp của phép cộng là:</w:t>
      </w:r>
    </w:p>
    <w:tbl>
      <w:tblPr>
        <w:tblW w:w="0" w:type="auto"/>
        <w:tblInd w:w="-147" w:type="dxa"/>
        <w:tblLook w:val="04A0" w:firstRow="1" w:lastRow="0" w:firstColumn="1" w:lastColumn="0" w:noHBand="0" w:noVBand="1"/>
      </w:tblPr>
      <w:tblGrid>
        <w:gridCol w:w="4768"/>
        <w:gridCol w:w="4728"/>
      </w:tblGrid>
      <w:tr w:rsidR="00447894" w:rsidRPr="00711B6B" w14:paraId="6288C163" w14:textId="77777777" w:rsidTr="00556629">
        <w:trPr>
          <w:trHeight w:val="302"/>
        </w:trPr>
        <w:tc>
          <w:tcPr>
            <w:tcW w:w="4814" w:type="dxa"/>
            <w:shd w:val="clear" w:color="auto" w:fill="auto"/>
          </w:tcPr>
          <w:p w14:paraId="7539A3AA" w14:textId="6A25E934" w:rsidR="002C502D" w:rsidRPr="00711B6B" w:rsidRDefault="002C502D"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A. </w:t>
            </w:r>
            <w:r w:rsidR="005F4D71" w:rsidRPr="00711B6B">
              <w:rPr>
                <w:color w:val="auto"/>
                <w:position w:val="-10"/>
                <w:szCs w:val="28"/>
              </w:rPr>
              <w:object w:dxaOrig="2200" w:dyaOrig="320" w14:anchorId="4B444DC1">
                <v:shape id="_x0000_i1090" type="#_x0000_t75" style="width:110pt;height:15.85pt" o:ole="">
                  <v:imagedata r:id="rId135" o:title=""/>
                </v:shape>
                <o:OLEObject Type="Embed" ProgID="Equation.DSMT4" ShapeID="_x0000_i1090" DrawAspect="Content" ObjectID="_1721218178" r:id="rId136"/>
              </w:object>
            </w:r>
          </w:p>
        </w:tc>
        <w:tc>
          <w:tcPr>
            <w:tcW w:w="4773" w:type="dxa"/>
            <w:shd w:val="clear" w:color="auto" w:fill="auto"/>
          </w:tcPr>
          <w:p w14:paraId="3F48AFB0" w14:textId="277ABA89" w:rsidR="002C502D"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B.</w:t>
            </w:r>
            <w:r w:rsidR="002C502D" w:rsidRPr="00711B6B">
              <w:rPr>
                <w:color w:val="auto"/>
                <w:szCs w:val="28"/>
                <w:lang w:val="nl-NL"/>
              </w:rPr>
              <w:t xml:space="preserve"> </w:t>
            </w:r>
            <w:r w:rsidR="005F4D71" w:rsidRPr="00711B6B">
              <w:rPr>
                <w:color w:val="auto"/>
                <w:position w:val="-10"/>
                <w:szCs w:val="28"/>
              </w:rPr>
              <w:object w:dxaOrig="2200" w:dyaOrig="320" w14:anchorId="134077B6">
                <v:shape id="_x0000_i1091" type="#_x0000_t75" style="width:110pt;height:15.85pt" o:ole="">
                  <v:imagedata r:id="rId137" o:title=""/>
                </v:shape>
                <o:OLEObject Type="Embed" ProgID="Equation.DSMT4" ShapeID="_x0000_i1091" DrawAspect="Content" ObjectID="_1721218179" r:id="rId138"/>
              </w:object>
            </w:r>
          </w:p>
        </w:tc>
      </w:tr>
      <w:tr w:rsidR="00447894" w:rsidRPr="00711B6B" w14:paraId="498A14AB" w14:textId="77777777" w:rsidTr="00556629">
        <w:trPr>
          <w:trHeight w:val="411"/>
        </w:trPr>
        <w:tc>
          <w:tcPr>
            <w:tcW w:w="4814" w:type="dxa"/>
            <w:shd w:val="clear" w:color="auto" w:fill="auto"/>
          </w:tcPr>
          <w:p w14:paraId="336FD3A0" w14:textId="36C93B71" w:rsidR="002C502D" w:rsidRPr="00711B6B" w:rsidRDefault="002C502D"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C.</w:t>
            </w:r>
            <w:r w:rsidR="000B6989" w:rsidRPr="00711B6B">
              <w:rPr>
                <w:color w:val="auto"/>
                <w:szCs w:val="28"/>
                <w:lang w:val="nl-NL"/>
              </w:rPr>
              <w:t xml:space="preserve"> </w:t>
            </w:r>
            <w:r w:rsidR="005F4D71" w:rsidRPr="00711B6B">
              <w:rPr>
                <w:color w:val="auto"/>
                <w:position w:val="-10"/>
                <w:szCs w:val="28"/>
              </w:rPr>
              <w:object w:dxaOrig="2180" w:dyaOrig="320" w14:anchorId="1C73E1FC">
                <v:shape id="_x0000_i1092" type="#_x0000_t75" style="width:108.85pt;height:15.85pt" o:ole="">
                  <v:imagedata r:id="rId139" o:title=""/>
                </v:shape>
                <o:OLEObject Type="Embed" ProgID="Equation.DSMT4" ShapeID="_x0000_i1092" DrawAspect="Content" ObjectID="_1721218180" r:id="rId140"/>
              </w:object>
            </w:r>
          </w:p>
        </w:tc>
        <w:tc>
          <w:tcPr>
            <w:tcW w:w="4773" w:type="dxa"/>
            <w:shd w:val="clear" w:color="auto" w:fill="auto"/>
          </w:tcPr>
          <w:p w14:paraId="641660BD" w14:textId="5B513909" w:rsidR="002C502D" w:rsidRPr="00711B6B" w:rsidRDefault="002C502D"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D.</w:t>
            </w:r>
            <w:r w:rsidR="000B6989" w:rsidRPr="00711B6B">
              <w:rPr>
                <w:color w:val="auto"/>
                <w:szCs w:val="28"/>
                <w:lang w:val="nl-NL"/>
              </w:rPr>
              <w:t xml:space="preserve"> </w:t>
            </w:r>
            <w:r w:rsidR="005F4D71" w:rsidRPr="00711B6B">
              <w:rPr>
                <w:color w:val="auto"/>
                <w:position w:val="-10"/>
                <w:szCs w:val="28"/>
              </w:rPr>
              <w:object w:dxaOrig="2200" w:dyaOrig="320" w14:anchorId="42190D19">
                <v:shape id="_x0000_i1093" type="#_x0000_t75" style="width:110pt;height:15.85pt" o:ole="">
                  <v:imagedata r:id="rId141" o:title=""/>
                </v:shape>
                <o:OLEObject Type="Embed" ProgID="Equation.DSMT4" ShapeID="_x0000_i1093" DrawAspect="Content" ObjectID="_1721218181" r:id="rId142"/>
              </w:object>
            </w:r>
          </w:p>
        </w:tc>
      </w:tr>
    </w:tbl>
    <w:p w14:paraId="5147AE13" w14:textId="643D3AA6" w:rsidR="004C72B0" w:rsidRPr="00711B6B" w:rsidRDefault="00ED651C" w:rsidP="00ED651C">
      <w:pPr>
        <w:spacing w:after="0" w:line="276" w:lineRule="auto"/>
        <w:jc w:val="both"/>
        <w:rPr>
          <w:color w:val="auto"/>
          <w:szCs w:val="28"/>
          <w:lang w:val="nl-NL"/>
        </w:rPr>
      </w:pPr>
      <w:r w:rsidRPr="00711B6B">
        <w:rPr>
          <w:color w:val="auto"/>
          <w:szCs w:val="28"/>
          <w:lang w:val="nl-NL"/>
        </w:rPr>
        <w:t xml:space="preserve">Câu 3: </w:t>
      </w:r>
      <w:r w:rsidR="00A067FB" w:rsidRPr="00711B6B">
        <w:rPr>
          <w:color w:val="auto"/>
          <w:szCs w:val="28"/>
          <w:lang w:val="nl-NL"/>
        </w:rPr>
        <w:t>Em hãy chỉ ra công thức đúng</w:t>
      </w:r>
      <w:r w:rsidR="0060383D" w:rsidRPr="00711B6B">
        <w:rPr>
          <w:color w:val="auto"/>
          <w:szCs w:val="28"/>
          <w:lang w:val="nl-NL"/>
        </w:rPr>
        <w:t xml:space="preserve"> trong các công thức sau </w:t>
      </w:r>
      <w:r w:rsidR="002079D6" w:rsidRPr="00711B6B">
        <w:rPr>
          <w:color w:val="auto"/>
          <w:szCs w:val="28"/>
          <w:lang w:val="nl-NL"/>
        </w:rPr>
        <w:t>đây</w:t>
      </w:r>
    </w:p>
    <w:tbl>
      <w:tblPr>
        <w:tblW w:w="0" w:type="auto"/>
        <w:tblInd w:w="-147" w:type="dxa"/>
        <w:tblLook w:val="04A0" w:firstRow="1" w:lastRow="0" w:firstColumn="1" w:lastColumn="0" w:noHBand="0" w:noVBand="1"/>
      </w:tblPr>
      <w:tblGrid>
        <w:gridCol w:w="2478"/>
        <w:gridCol w:w="2354"/>
        <w:gridCol w:w="2333"/>
        <w:gridCol w:w="2331"/>
      </w:tblGrid>
      <w:tr w:rsidR="00447894" w:rsidRPr="00711B6B" w14:paraId="6ACC1194" w14:textId="77777777" w:rsidTr="00556629">
        <w:tc>
          <w:tcPr>
            <w:tcW w:w="2708" w:type="dxa"/>
            <w:shd w:val="clear" w:color="auto" w:fill="auto"/>
          </w:tcPr>
          <w:p w14:paraId="45EDF375" w14:textId="67A73AA2"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A. </w:t>
            </w:r>
            <w:r w:rsidR="005F4D71" w:rsidRPr="00711B6B">
              <w:rPr>
                <w:color w:val="auto"/>
                <w:position w:val="-6"/>
                <w:szCs w:val="28"/>
              </w:rPr>
              <w:object w:dxaOrig="1040" w:dyaOrig="279" w14:anchorId="1EB9084C">
                <v:shape id="_x0000_i1094" type="#_x0000_t75" style="width:51.6pt;height:13.6pt" o:ole="">
                  <v:imagedata r:id="rId143" o:title=""/>
                </v:shape>
                <o:OLEObject Type="Embed" ProgID="Equation.DSMT4" ShapeID="_x0000_i1094" DrawAspect="Content" ObjectID="_1721218182" r:id="rId144"/>
              </w:object>
            </w:r>
          </w:p>
        </w:tc>
        <w:tc>
          <w:tcPr>
            <w:tcW w:w="2561" w:type="dxa"/>
            <w:shd w:val="clear" w:color="auto" w:fill="auto"/>
          </w:tcPr>
          <w:p w14:paraId="54A1A033" w14:textId="096FBAEC"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B. </w:t>
            </w:r>
            <w:r w:rsidR="005F4D71" w:rsidRPr="00711B6B">
              <w:rPr>
                <w:color w:val="auto"/>
                <w:position w:val="-6"/>
                <w:szCs w:val="28"/>
              </w:rPr>
              <w:object w:dxaOrig="1040" w:dyaOrig="279" w14:anchorId="0D8DE43F">
                <v:shape id="_x0000_i1095" type="#_x0000_t75" style="width:51.6pt;height:13.6pt" o:ole="">
                  <v:imagedata r:id="rId145" o:title=""/>
                </v:shape>
                <o:OLEObject Type="Embed" ProgID="Equation.DSMT4" ShapeID="_x0000_i1095" DrawAspect="Content" ObjectID="_1721218183" r:id="rId146"/>
              </w:object>
            </w:r>
          </w:p>
        </w:tc>
        <w:tc>
          <w:tcPr>
            <w:tcW w:w="2561" w:type="dxa"/>
            <w:shd w:val="clear" w:color="auto" w:fill="auto"/>
          </w:tcPr>
          <w:p w14:paraId="578BB66B" w14:textId="56D63314" w:rsidR="004C72B0"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C.</w:t>
            </w:r>
            <w:r w:rsidR="004C72B0" w:rsidRPr="00711B6B">
              <w:rPr>
                <w:color w:val="auto"/>
                <w:szCs w:val="28"/>
                <w:lang w:val="nl-NL"/>
              </w:rPr>
              <w:t xml:space="preserve"> </w:t>
            </w:r>
            <w:r w:rsidR="005F4D71" w:rsidRPr="00711B6B">
              <w:rPr>
                <w:color w:val="auto"/>
                <w:position w:val="-6"/>
                <w:szCs w:val="28"/>
              </w:rPr>
              <w:object w:dxaOrig="900" w:dyaOrig="279" w14:anchorId="399CDB9B">
                <v:shape id="_x0000_i1096" type="#_x0000_t75" style="width:44.8pt;height:13.6pt" o:ole="">
                  <v:imagedata r:id="rId147" o:title=""/>
                </v:shape>
                <o:OLEObject Type="Embed" ProgID="Equation.DSMT4" ShapeID="_x0000_i1096" DrawAspect="Content" ObjectID="_1721218184" r:id="rId148"/>
              </w:object>
            </w:r>
          </w:p>
        </w:tc>
        <w:tc>
          <w:tcPr>
            <w:tcW w:w="2562" w:type="dxa"/>
            <w:shd w:val="clear" w:color="auto" w:fill="auto"/>
          </w:tcPr>
          <w:p w14:paraId="25E2044F" w14:textId="5FE8A301"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D. </w:t>
            </w:r>
            <w:r w:rsidR="005F4D71" w:rsidRPr="00711B6B">
              <w:rPr>
                <w:color w:val="auto"/>
                <w:position w:val="-6"/>
                <w:szCs w:val="28"/>
              </w:rPr>
              <w:object w:dxaOrig="880" w:dyaOrig="279" w14:anchorId="4328E29B">
                <v:shape id="_x0000_i1097" type="#_x0000_t75" style="width:44.2pt;height:13.6pt" o:ole="">
                  <v:imagedata r:id="rId149" o:title=""/>
                </v:shape>
                <o:OLEObject Type="Embed" ProgID="Equation.DSMT4" ShapeID="_x0000_i1097" DrawAspect="Content" ObjectID="_1721218185" r:id="rId150"/>
              </w:object>
            </w:r>
          </w:p>
        </w:tc>
      </w:tr>
    </w:tbl>
    <w:p w14:paraId="31CB5486" w14:textId="3AE456E6" w:rsidR="004C72B0" w:rsidRPr="00711B6B" w:rsidRDefault="00ED651C" w:rsidP="00ED651C">
      <w:pPr>
        <w:pStyle w:val="oancuaDanhsach"/>
        <w:spacing w:after="0" w:line="276" w:lineRule="auto"/>
        <w:ind w:left="0"/>
        <w:jc w:val="both"/>
        <w:rPr>
          <w:color w:val="auto"/>
          <w:szCs w:val="28"/>
          <w:lang w:val="nl-NL"/>
        </w:rPr>
      </w:pPr>
      <w:r w:rsidRPr="00711B6B">
        <w:rPr>
          <w:color w:val="auto"/>
          <w:szCs w:val="28"/>
          <w:lang w:val="nl-NL"/>
        </w:rPr>
        <w:t xml:space="preserve">Câu 4: </w:t>
      </w:r>
      <w:r w:rsidR="0060383D" w:rsidRPr="00711B6B">
        <w:rPr>
          <w:color w:val="auto"/>
          <w:szCs w:val="28"/>
          <w:lang w:val="nl-NL"/>
        </w:rPr>
        <w:t>Em hãy chỉ ra công thức sai trong các công thức sau</w:t>
      </w:r>
    </w:p>
    <w:tbl>
      <w:tblPr>
        <w:tblW w:w="0" w:type="auto"/>
        <w:tblInd w:w="-147" w:type="dxa"/>
        <w:tblLook w:val="04A0" w:firstRow="1" w:lastRow="0" w:firstColumn="1" w:lastColumn="0" w:noHBand="0" w:noVBand="1"/>
      </w:tblPr>
      <w:tblGrid>
        <w:gridCol w:w="2406"/>
        <w:gridCol w:w="2298"/>
        <w:gridCol w:w="2396"/>
        <w:gridCol w:w="2396"/>
      </w:tblGrid>
      <w:tr w:rsidR="00447894" w:rsidRPr="00711B6B" w14:paraId="4E43AA03" w14:textId="77777777" w:rsidTr="00556629">
        <w:tc>
          <w:tcPr>
            <w:tcW w:w="2708" w:type="dxa"/>
            <w:shd w:val="clear" w:color="auto" w:fill="auto"/>
          </w:tcPr>
          <w:p w14:paraId="607678F6" w14:textId="6A984973"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A. </w:t>
            </w:r>
            <w:r w:rsidR="005F4D71" w:rsidRPr="00711B6B">
              <w:rPr>
                <w:color w:val="auto"/>
                <w:position w:val="-10"/>
                <w:szCs w:val="28"/>
              </w:rPr>
              <w:object w:dxaOrig="1200" w:dyaOrig="320" w14:anchorId="0E5083D7">
                <v:shape id="_x0000_i1098" type="#_x0000_t75" style="width:60.1pt;height:15.85pt" o:ole="">
                  <v:imagedata r:id="rId151" o:title=""/>
                </v:shape>
                <o:OLEObject Type="Embed" ProgID="Equation.DSMT4" ShapeID="_x0000_i1098" DrawAspect="Content" ObjectID="_1721218186" r:id="rId152"/>
              </w:object>
            </w:r>
          </w:p>
        </w:tc>
        <w:tc>
          <w:tcPr>
            <w:tcW w:w="2561" w:type="dxa"/>
            <w:shd w:val="clear" w:color="auto" w:fill="auto"/>
          </w:tcPr>
          <w:p w14:paraId="3C0B5EDE" w14:textId="5E7EB97A"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B. </w:t>
            </w:r>
            <w:r w:rsidR="005F4D71" w:rsidRPr="00711B6B">
              <w:rPr>
                <w:color w:val="auto"/>
                <w:position w:val="-14"/>
                <w:szCs w:val="28"/>
              </w:rPr>
              <w:object w:dxaOrig="1219" w:dyaOrig="400" w14:anchorId="6C5C46A7">
                <v:shape id="_x0000_i1099" type="#_x0000_t75" style="width:60.65pt;height:20.4pt" o:ole="">
                  <v:imagedata r:id="rId153" o:title=""/>
                </v:shape>
                <o:OLEObject Type="Embed" ProgID="Equation.DSMT4" ShapeID="_x0000_i1099" DrawAspect="Content" ObjectID="_1721218187" r:id="rId154"/>
              </w:object>
            </w:r>
          </w:p>
        </w:tc>
        <w:tc>
          <w:tcPr>
            <w:tcW w:w="2561" w:type="dxa"/>
            <w:shd w:val="clear" w:color="auto" w:fill="auto"/>
          </w:tcPr>
          <w:p w14:paraId="1B433AE6" w14:textId="1A22244E" w:rsidR="004C72B0"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C.</w:t>
            </w:r>
            <w:r w:rsidR="004C72B0" w:rsidRPr="00711B6B">
              <w:rPr>
                <w:color w:val="auto"/>
                <w:szCs w:val="28"/>
                <w:lang w:val="nl-NL"/>
              </w:rPr>
              <w:t xml:space="preserve"> </w:t>
            </w:r>
            <w:r w:rsidR="005F4D71" w:rsidRPr="00711B6B">
              <w:rPr>
                <w:color w:val="auto"/>
                <w:position w:val="-10"/>
                <w:szCs w:val="28"/>
              </w:rPr>
              <w:object w:dxaOrig="1640" w:dyaOrig="320" w14:anchorId="1A9F1D92">
                <v:shape id="_x0000_i1100" type="#_x0000_t75" style="width:81.65pt;height:15.85pt" o:ole="">
                  <v:imagedata r:id="rId155" o:title=""/>
                </v:shape>
                <o:OLEObject Type="Embed" ProgID="Equation.DSMT4" ShapeID="_x0000_i1100" DrawAspect="Content" ObjectID="_1721218188" r:id="rId156"/>
              </w:object>
            </w:r>
          </w:p>
        </w:tc>
        <w:tc>
          <w:tcPr>
            <w:tcW w:w="2562" w:type="dxa"/>
            <w:shd w:val="clear" w:color="auto" w:fill="auto"/>
          </w:tcPr>
          <w:p w14:paraId="7D3751A2" w14:textId="4B694483" w:rsidR="004C72B0" w:rsidRPr="00711B6B" w:rsidRDefault="004C72B0"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D. </w:t>
            </w:r>
            <w:r w:rsidR="005F4D71" w:rsidRPr="00711B6B">
              <w:rPr>
                <w:color w:val="auto"/>
                <w:position w:val="-10"/>
                <w:szCs w:val="28"/>
              </w:rPr>
              <w:object w:dxaOrig="1640" w:dyaOrig="320" w14:anchorId="7F4926DB">
                <v:shape id="_x0000_i1101" type="#_x0000_t75" style="width:81.65pt;height:15.85pt" o:ole="">
                  <v:imagedata r:id="rId157" o:title=""/>
                </v:shape>
                <o:OLEObject Type="Embed" ProgID="Equation.DSMT4" ShapeID="_x0000_i1101" DrawAspect="Content" ObjectID="_1721218189" r:id="rId158"/>
              </w:object>
            </w:r>
          </w:p>
        </w:tc>
      </w:tr>
    </w:tbl>
    <w:p w14:paraId="05715C3A" w14:textId="04E56326" w:rsidR="00E25201" w:rsidRPr="00711B6B" w:rsidRDefault="00ED651C" w:rsidP="00ED651C">
      <w:pPr>
        <w:spacing w:after="0" w:line="276" w:lineRule="auto"/>
        <w:jc w:val="both"/>
        <w:rPr>
          <w:b/>
          <w:color w:val="auto"/>
          <w:szCs w:val="28"/>
        </w:rPr>
      </w:pPr>
      <w:r w:rsidRPr="00711B6B">
        <w:rPr>
          <w:color w:val="auto"/>
          <w:szCs w:val="28"/>
          <w:lang w:val="nl-NL"/>
        </w:rPr>
        <w:t xml:space="preserve">Câu 5: </w:t>
      </w:r>
      <w:r w:rsidR="002079D6" w:rsidRPr="00711B6B">
        <w:rPr>
          <w:color w:val="auto"/>
          <w:szCs w:val="28"/>
          <w:lang w:val="nl-NL"/>
        </w:rPr>
        <w:t>Em hãy chỉ ra công thức sai trong các công thức sau</w:t>
      </w:r>
    </w:p>
    <w:p w14:paraId="3C7BDA76" w14:textId="4D18760F" w:rsidR="00E25201" w:rsidRPr="00711B6B" w:rsidRDefault="00E25201" w:rsidP="00E25201">
      <w:pPr>
        <w:tabs>
          <w:tab w:val="left" w:pos="283"/>
          <w:tab w:val="left" w:pos="2835"/>
          <w:tab w:val="left" w:pos="5386"/>
          <w:tab w:val="left" w:pos="7937"/>
        </w:tabs>
        <w:spacing w:before="0" w:after="0"/>
        <w:ind w:left="283"/>
        <w:jc w:val="both"/>
        <w:rPr>
          <w:bCs/>
          <w:color w:val="auto"/>
          <w:szCs w:val="28"/>
          <w:lang w:val="vi-VN"/>
        </w:rPr>
      </w:pPr>
      <w:r w:rsidRPr="00711B6B">
        <w:rPr>
          <w:bCs/>
          <w:color w:val="auto"/>
          <w:szCs w:val="28"/>
        </w:rPr>
        <w:t xml:space="preserve">A. </w:t>
      </w:r>
      <w:r w:rsidR="005F4D71" w:rsidRPr="00711B6B">
        <w:rPr>
          <w:bCs/>
          <w:color w:val="auto"/>
          <w:position w:val="-10"/>
          <w:szCs w:val="28"/>
        </w:rPr>
        <w:object w:dxaOrig="2120" w:dyaOrig="279" w14:anchorId="734A002F">
          <v:shape id="_x0000_i1102" type="#_x0000_t75" style="width:106pt;height:13.6pt" o:ole="">
            <v:imagedata r:id="rId159" o:title=""/>
          </v:shape>
          <o:OLEObject Type="Embed" ProgID="Equation.DSMT4" ShapeID="_x0000_i1102" DrawAspect="Content" ObjectID="_1721218190" r:id="rId160"/>
        </w:object>
      </w:r>
    </w:p>
    <w:p w14:paraId="3F380493" w14:textId="75D0E195" w:rsidR="00E25201" w:rsidRPr="00711B6B" w:rsidRDefault="00E25201"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lang w:val="vi-VN"/>
        </w:rPr>
        <w:t xml:space="preserve">B. </w:t>
      </w:r>
      <w:r w:rsidR="005F4D71" w:rsidRPr="00711B6B">
        <w:rPr>
          <w:bCs/>
          <w:color w:val="auto"/>
          <w:position w:val="-10"/>
          <w:szCs w:val="28"/>
        </w:rPr>
        <w:object w:dxaOrig="2120" w:dyaOrig="279" w14:anchorId="1ED059CD">
          <v:shape id="_x0000_i1103" type="#_x0000_t75" style="width:106pt;height:13.6pt" o:ole="">
            <v:imagedata r:id="rId161" o:title=""/>
          </v:shape>
          <o:OLEObject Type="Embed" ProgID="Equation.DSMT4" ShapeID="_x0000_i1103" DrawAspect="Content" ObjectID="_1721218191" r:id="rId162"/>
        </w:object>
      </w:r>
    </w:p>
    <w:p w14:paraId="4FABFBEE" w14:textId="63483E02" w:rsidR="00E25201" w:rsidRPr="00711B6B" w:rsidRDefault="00E25201"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xml:space="preserve">C. </w:t>
      </w:r>
      <w:r w:rsidR="005F4D71" w:rsidRPr="00711B6B">
        <w:rPr>
          <w:bCs/>
          <w:color w:val="auto"/>
          <w:position w:val="-10"/>
          <w:szCs w:val="28"/>
        </w:rPr>
        <w:object w:dxaOrig="2120" w:dyaOrig="279" w14:anchorId="181CFF7B">
          <v:shape id="_x0000_i1104" type="#_x0000_t75" style="width:106pt;height:13.6pt" o:ole="">
            <v:imagedata r:id="rId163" o:title=""/>
          </v:shape>
          <o:OLEObject Type="Embed" ProgID="Equation.DSMT4" ShapeID="_x0000_i1104" DrawAspect="Content" ObjectID="_1721218192" r:id="rId164"/>
        </w:object>
      </w:r>
    </w:p>
    <w:p w14:paraId="1AE1BFE0" w14:textId="434B71A6" w:rsidR="004C72B0" w:rsidRPr="00711B6B" w:rsidRDefault="00E25201" w:rsidP="00E25201">
      <w:pPr>
        <w:tabs>
          <w:tab w:val="left" w:pos="283"/>
          <w:tab w:val="left" w:pos="2835"/>
          <w:tab w:val="left" w:pos="5386"/>
          <w:tab w:val="left" w:pos="7937"/>
        </w:tabs>
        <w:spacing w:before="0" w:after="0"/>
        <w:ind w:left="283"/>
        <w:jc w:val="both"/>
        <w:rPr>
          <w:color w:val="auto"/>
          <w:szCs w:val="28"/>
          <w:lang w:val="vi-VN"/>
        </w:rPr>
      </w:pPr>
      <w:r w:rsidRPr="00711B6B">
        <w:rPr>
          <w:bCs/>
          <w:color w:val="auto"/>
          <w:szCs w:val="28"/>
          <w:u w:val="single"/>
        </w:rPr>
        <w:t>D</w:t>
      </w:r>
      <w:r w:rsidRPr="00711B6B">
        <w:rPr>
          <w:bCs/>
          <w:color w:val="auto"/>
          <w:szCs w:val="28"/>
        </w:rPr>
        <w:t xml:space="preserve">. </w:t>
      </w:r>
      <w:r w:rsidR="005F4D71" w:rsidRPr="00711B6B">
        <w:rPr>
          <w:bCs/>
          <w:color w:val="auto"/>
          <w:position w:val="-10"/>
          <w:szCs w:val="28"/>
        </w:rPr>
        <w:object w:dxaOrig="2140" w:dyaOrig="279" w14:anchorId="63B123AD">
          <v:shape id="_x0000_i1105" type="#_x0000_t75" style="width:107.15pt;height:13.6pt" o:ole="">
            <v:imagedata r:id="rId165" o:title=""/>
          </v:shape>
          <o:OLEObject Type="Embed" ProgID="Equation.DSMT4" ShapeID="_x0000_i1105" DrawAspect="Content" ObjectID="_1721218193" r:id="rId166"/>
        </w:object>
      </w:r>
    </w:p>
    <w:p w14:paraId="618AABD2" w14:textId="1460318B" w:rsidR="004C72B0" w:rsidRPr="00711B6B" w:rsidRDefault="004C72B0" w:rsidP="00E25201">
      <w:pPr>
        <w:tabs>
          <w:tab w:val="left" w:pos="283"/>
          <w:tab w:val="left" w:pos="2835"/>
          <w:tab w:val="left" w:pos="5386"/>
          <w:tab w:val="left" w:pos="7937"/>
        </w:tabs>
        <w:spacing w:before="0" w:after="0"/>
        <w:ind w:left="283"/>
        <w:jc w:val="both"/>
        <w:rPr>
          <w:color w:val="auto"/>
          <w:szCs w:val="28"/>
          <w:lang w:val="nl-NL"/>
        </w:rPr>
      </w:pPr>
      <w:r w:rsidRPr="00711B6B">
        <w:rPr>
          <w:b/>
          <w:bCs/>
          <w:iCs/>
          <w:color w:val="auto"/>
          <w:szCs w:val="28"/>
          <w:lang w:val="nl-NL"/>
        </w:rPr>
        <w:t>c) Sản phẩm:</w:t>
      </w:r>
      <w:r w:rsidRPr="00711B6B">
        <w:rPr>
          <w:bCs/>
          <w:iCs/>
          <w:color w:val="auto"/>
          <w:szCs w:val="28"/>
          <w:lang w:val="nl-NL"/>
        </w:rPr>
        <w:t xml:space="preserve"> Đáp án: 1 – </w:t>
      </w:r>
      <w:r w:rsidR="003C098F" w:rsidRPr="00711B6B">
        <w:rPr>
          <w:bCs/>
          <w:iCs/>
          <w:color w:val="auto"/>
          <w:szCs w:val="28"/>
          <w:lang w:val="nl-NL"/>
        </w:rPr>
        <w:t>B</w:t>
      </w:r>
      <w:r w:rsidRPr="00711B6B">
        <w:rPr>
          <w:bCs/>
          <w:iCs/>
          <w:color w:val="auto"/>
          <w:szCs w:val="28"/>
          <w:lang w:val="nl-NL"/>
        </w:rPr>
        <w:t xml:space="preserve">; 2 – </w:t>
      </w:r>
      <w:r w:rsidR="00CF6663" w:rsidRPr="00711B6B">
        <w:rPr>
          <w:bCs/>
          <w:iCs/>
          <w:color w:val="auto"/>
          <w:szCs w:val="28"/>
          <w:lang w:val="nl-NL"/>
        </w:rPr>
        <w:t>B</w:t>
      </w:r>
      <w:r w:rsidRPr="00711B6B">
        <w:rPr>
          <w:bCs/>
          <w:iCs/>
          <w:color w:val="auto"/>
          <w:szCs w:val="28"/>
          <w:lang w:val="nl-NL"/>
        </w:rPr>
        <w:t xml:space="preserve">; 3 – </w:t>
      </w:r>
      <w:r w:rsidR="00CF6663" w:rsidRPr="00711B6B">
        <w:rPr>
          <w:bCs/>
          <w:iCs/>
          <w:color w:val="auto"/>
          <w:szCs w:val="28"/>
          <w:lang w:val="nl-NL"/>
        </w:rPr>
        <w:t>C</w:t>
      </w:r>
      <w:r w:rsidRPr="00711B6B">
        <w:rPr>
          <w:bCs/>
          <w:iCs/>
          <w:color w:val="auto"/>
          <w:szCs w:val="28"/>
          <w:lang w:val="nl-NL"/>
        </w:rPr>
        <w:t xml:space="preserve">; 4 – </w:t>
      </w:r>
      <w:r w:rsidR="003C098F" w:rsidRPr="00711B6B">
        <w:rPr>
          <w:bCs/>
          <w:iCs/>
          <w:color w:val="auto"/>
          <w:szCs w:val="28"/>
          <w:lang w:val="nl-NL"/>
        </w:rPr>
        <w:t>C</w:t>
      </w:r>
      <w:r w:rsidRPr="00711B6B">
        <w:rPr>
          <w:bCs/>
          <w:iCs/>
          <w:color w:val="auto"/>
          <w:szCs w:val="28"/>
          <w:lang w:val="nl-NL"/>
        </w:rPr>
        <w:t xml:space="preserve">; 5 – D </w:t>
      </w:r>
    </w:p>
    <w:p w14:paraId="1FEE8104" w14:textId="77777777" w:rsidR="004C72B0" w:rsidRPr="00711B6B" w:rsidRDefault="004C72B0" w:rsidP="00E25201">
      <w:pPr>
        <w:tabs>
          <w:tab w:val="left" w:pos="283"/>
          <w:tab w:val="left" w:pos="2835"/>
          <w:tab w:val="left" w:pos="5386"/>
          <w:tab w:val="left" w:pos="7937"/>
        </w:tabs>
        <w:spacing w:before="0" w:after="0"/>
        <w:ind w:left="283"/>
        <w:jc w:val="both"/>
        <w:rPr>
          <w:b/>
          <w:bCs/>
          <w:iCs/>
          <w:color w:val="auto"/>
          <w:szCs w:val="28"/>
          <w:lang w:val="nl-NL"/>
        </w:rPr>
      </w:pPr>
      <w:r w:rsidRPr="00711B6B">
        <w:rPr>
          <w:b/>
          <w:bCs/>
          <w:iCs/>
          <w:color w:val="auto"/>
          <w:szCs w:val="28"/>
          <w:lang w:val="nl-NL"/>
        </w:rPr>
        <w:t>d) Tổ chức thực hiện:</w:t>
      </w:r>
    </w:p>
    <w:p w14:paraId="1BD8353F" w14:textId="77777777" w:rsidR="004C72B0" w:rsidRPr="00711B6B" w:rsidRDefault="004C72B0"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GV cho HS chơi trò chơi như ở phần Nội dung</w:t>
      </w:r>
    </w:p>
    <w:p w14:paraId="00D7837C" w14:textId="77777777" w:rsidR="00E25201" w:rsidRPr="00711B6B" w:rsidRDefault="004C72B0" w:rsidP="00E25201">
      <w:pPr>
        <w:tabs>
          <w:tab w:val="left" w:pos="283"/>
          <w:tab w:val="left" w:pos="2835"/>
          <w:tab w:val="left" w:pos="5386"/>
          <w:tab w:val="left" w:pos="7937"/>
        </w:tabs>
        <w:spacing w:before="0" w:after="0"/>
        <w:ind w:left="283"/>
        <w:jc w:val="both"/>
        <w:rPr>
          <w:b/>
          <w:bCs/>
          <w:color w:val="auto"/>
          <w:szCs w:val="28"/>
        </w:rPr>
      </w:pPr>
      <w:r w:rsidRPr="00711B6B">
        <w:rPr>
          <w:bCs/>
          <w:color w:val="auto"/>
          <w:szCs w:val="28"/>
        </w:rPr>
        <w:t>- GV nhận xét đánh giá chung</w:t>
      </w:r>
      <w:r w:rsidR="006A706D" w:rsidRPr="00711B6B">
        <w:rPr>
          <w:bCs/>
          <w:color w:val="auto"/>
          <w:szCs w:val="28"/>
        </w:rPr>
        <w:t xml:space="preserve"> ý thức tham gia các hoạt động của</w:t>
      </w:r>
      <w:r w:rsidRPr="00711B6B">
        <w:rPr>
          <w:bCs/>
          <w:color w:val="auto"/>
          <w:szCs w:val="28"/>
        </w:rPr>
        <w:t xml:space="preserve"> HS</w:t>
      </w:r>
      <w:r w:rsidR="006A706D" w:rsidRPr="00711B6B">
        <w:rPr>
          <w:bCs/>
          <w:color w:val="auto"/>
          <w:szCs w:val="28"/>
        </w:rPr>
        <w:t>.</w:t>
      </w:r>
    </w:p>
    <w:p w14:paraId="69A45561" w14:textId="11C729AD" w:rsidR="00E25201" w:rsidRPr="00711B6B" w:rsidRDefault="002B2052"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highlight w:val="yellow"/>
        </w:rPr>
        <w:t>4</w:t>
      </w:r>
      <w:r w:rsidR="00E25201" w:rsidRPr="00711B6B">
        <w:rPr>
          <w:b/>
          <w:bCs/>
          <w:color w:val="auto"/>
          <w:szCs w:val="28"/>
          <w:highlight w:val="yellow"/>
        </w:rPr>
        <w:t xml:space="preserve">. </w:t>
      </w:r>
      <w:r w:rsidRPr="00711B6B">
        <w:rPr>
          <w:b/>
          <w:bCs/>
          <w:color w:val="auto"/>
          <w:szCs w:val="28"/>
          <w:highlight w:val="yellow"/>
        </w:rPr>
        <w:t>Hoạt động vận dụng</w:t>
      </w:r>
      <w:r w:rsidR="004C72B0" w:rsidRPr="00711B6B">
        <w:rPr>
          <w:b/>
          <w:bCs/>
          <w:color w:val="auto"/>
          <w:szCs w:val="28"/>
        </w:rPr>
        <w:t xml:space="preserve"> </w:t>
      </w:r>
      <w:r w:rsidR="004C72B0" w:rsidRPr="00711B6B">
        <w:rPr>
          <w:bCs/>
          <w:color w:val="auto"/>
          <w:szCs w:val="28"/>
        </w:rPr>
        <w:t>(</w:t>
      </w:r>
      <w:r w:rsidR="00B83642" w:rsidRPr="00711B6B">
        <w:rPr>
          <w:bCs/>
          <w:color w:val="auto"/>
          <w:szCs w:val="28"/>
        </w:rPr>
        <w:t>3</w:t>
      </w:r>
      <w:r w:rsidR="004C72B0" w:rsidRPr="00711B6B">
        <w:rPr>
          <w:bCs/>
          <w:color w:val="auto"/>
          <w:szCs w:val="28"/>
        </w:rPr>
        <w:t xml:space="preserve"> phút)</w:t>
      </w:r>
    </w:p>
    <w:p w14:paraId="6B554BDD" w14:textId="28D5054C" w:rsidR="004C72B0" w:rsidRPr="00711B6B" w:rsidRDefault="00B13C94" w:rsidP="00E25201">
      <w:pPr>
        <w:tabs>
          <w:tab w:val="left" w:pos="283"/>
          <w:tab w:val="left" w:pos="2835"/>
          <w:tab w:val="left" w:pos="5386"/>
          <w:tab w:val="left" w:pos="7937"/>
        </w:tabs>
        <w:spacing w:before="0" w:after="0"/>
        <w:ind w:left="283"/>
        <w:jc w:val="both"/>
        <w:rPr>
          <w:b/>
          <w:bCs/>
          <w:iCs/>
          <w:color w:val="auto"/>
          <w:szCs w:val="28"/>
          <w:lang w:val="vi-VN"/>
        </w:rPr>
      </w:pPr>
      <w:r w:rsidRPr="00711B6B">
        <w:rPr>
          <w:b/>
          <w:bCs/>
          <w:color w:val="auto"/>
          <w:szCs w:val="28"/>
        </w:rPr>
        <w:t>a)</w:t>
      </w:r>
      <w:r w:rsidR="00E25201" w:rsidRPr="00711B6B">
        <w:rPr>
          <w:b/>
          <w:bCs/>
          <w:color w:val="auto"/>
          <w:szCs w:val="28"/>
        </w:rPr>
        <w:t xml:space="preserve"> </w:t>
      </w:r>
      <w:r w:rsidR="004C72B0" w:rsidRPr="00711B6B">
        <w:rPr>
          <w:b/>
          <w:bCs/>
          <w:iCs/>
          <w:color w:val="auto"/>
          <w:szCs w:val="28"/>
          <w:lang w:val="vi-VN"/>
        </w:rPr>
        <w:t xml:space="preserve">Mục tiêu: </w:t>
      </w:r>
      <w:r w:rsidR="004C72B0" w:rsidRPr="00711B6B">
        <w:rPr>
          <w:color w:val="auto"/>
          <w:szCs w:val="28"/>
          <w:lang w:val="nl-NL"/>
        </w:rPr>
        <w:t>Vận dụng các kiến thức đã học về</w:t>
      </w:r>
      <w:r w:rsidR="004C72B0" w:rsidRPr="00711B6B">
        <w:rPr>
          <w:color w:val="auto"/>
          <w:szCs w:val="28"/>
          <w:lang w:val="vi-VN"/>
        </w:rPr>
        <w:t xml:space="preserve"> </w:t>
      </w:r>
      <w:r w:rsidR="004C72B0" w:rsidRPr="00711B6B">
        <w:rPr>
          <w:color w:val="auto"/>
          <w:szCs w:val="28"/>
        </w:rPr>
        <w:t xml:space="preserve">số hữu tỉ, </w:t>
      </w:r>
      <w:r w:rsidR="004643B2" w:rsidRPr="00711B6B">
        <w:rPr>
          <w:color w:val="auto"/>
          <w:szCs w:val="28"/>
        </w:rPr>
        <w:t>vẽ sơ đồ tư duy kiến thức trọng tâm của bài học</w:t>
      </w:r>
    </w:p>
    <w:p w14:paraId="424C54B9" w14:textId="77777777" w:rsidR="004C72B0" w:rsidRPr="00711B6B" w:rsidRDefault="004C72B0" w:rsidP="00E25201">
      <w:pPr>
        <w:tabs>
          <w:tab w:val="left" w:pos="283"/>
          <w:tab w:val="left" w:pos="2835"/>
          <w:tab w:val="left" w:pos="5386"/>
          <w:tab w:val="left" w:pos="7937"/>
        </w:tabs>
        <w:spacing w:before="0" w:after="0"/>
        <w:ind w:left="283"/>
        <w:jc w:val="both"/>
        <w:rPr>
          <w:color w:val="auto"/>
          <w:szCs w:val="28"/>
        </w:rPr>
      </w:pPr>
      <w:r w:rsidRPr="00711B6B">
        <w:rPr>
          <w:b/>
          <w:color w:val="auto"/>
          <w:szCs w:val="28"/>
        </w:rPr>
        <w:t xml:space="preserve">b) Nội dung: </w:t>
      </w:r>
      <w:r w:rsidR="004643B2" w:rsidRPr="00711B6B">
        <w:rPr>
          <w:color w:val="auto"/>
          <w:szCs w:val="28"/>
        </w:rPr>
        <w:t>HS thảo luận cặp đôi, hoàn thành yêu cầu của GV</w:t>
      </w:r>
    </w:p>
    <w:p w14:paraId="055B055E" w14:textId="23F26D81" w:rsidR="004C72B0" w:rsidRPr="00711B6B" w:rsidRDefault="004C72B0" w:rsidP="00E25201">
      <w:pPr>
        <w:tabs>
          <w:tab w:val="left" w:pos="283"/>
          <w:tab w:val="left" w:pos="2835"/>
          <w:tab w:val="left" w:pos="5386"/>
          <w:tab w:val="left" w:pos="7937"/>
        </w:tabs>
        <w:spacing w:before="0" w:after="0"/>
        <w:ind w:left="283"/>
        <w:jc w:val="both"/>
        <w:rPr>
          <w:color w:val="auto"/>
          <w:szCs w:val="28"/>
          <w:lang w:val="nl-NL"/>
        </w:rPr>
      </w:pPr>
      <w:r w:rsidRPr="00711B6B">
        <w:rPr>
          <w:b/>
          <w:bCs/>
          <w:iCs/>
          <w:color w:val="auto"/>
          <w:szCs w:val="28"/>
          <w:lang w:val="vi-VN"/>
        </w:rPr>
        <w:t>c) Sản phẩm:</w:t>
      </w:r>
      <w:r w:rsidRPr="00711B6B">
        <w:rPr>
          <w:color w:val="auto"/>
          <w:szCs w:val="28"/>
          <w:lang w:val="nl-NL"/>
        </w:rPr>
        <w:t xml:space="preserve"> </w:t>
      </w:r>
      <w:r w:rsidR="004643B2" w:rsidRPr="00711B6B">
        <w:rPr>
          <w:color w:val="auto"/>
          <w:szCs w:val="28"/>
          <w:lang w:val="nl-NL"/>
        </w:rPr>
        <w:t>Sơ đồ tư duy thể hiện kiến thức trọng tâm của bài học</w:t>
      </w:r>
    </w:p>
    <w:p w14:paraId="265FB353" w14:textId="6D2830C3" w:rsidR="00B83642" w:rsidRPr="00711B6B" w:rsidRDefault="00454E1C" w:rsidP="00711B6B">
      <w:pPr>
        <w:tabs>
          <w:tab w:val="left" w:pos="283"/>
          <w:tab w:val="left" w:pos="2835"/>
          <w:tab w:val="left" w:pos="5386"/>
          <w:tab w:val="left" w:pos="7937"/>
        </w:tabs>
        <w:spacing w:before="0" w:after="0"/>
        <w:ind w:left="283"/>
        <w:jc w:val="center"/>
        <w:rPr>
          <w:b/>
          <w:bCs/>
          <w:iCs/>
          <w:color w:val="auto"/>
          <w:szCs w:val="28"/>
          <w:lang w:val="vi-VN"/>
        </w:rPr>
      </w:pPr>
      <w:r w:rsidRPr="00711B6B">
        <w:rPr>
          <w:noProof/>
          <w:color w:val="auto"/>
          <w:szCs w:val="28"/>
        </w:rPr>
        <w:drawing>
          <wp:inline distT="0" distB="0" distL="0" distR="0" wp14:anchorId="28523595" wp14:editId="3AB4738A">
            <wp:extent cx="4219135" cy="2302246"/>
            <wp:effectExtent l="0" t="0" r="0" b="3175"/>
            <wp:docPr id="7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230061" cy="2308208"/>
                    </a:xfrm>
                    <a:prstGeom prst="rect">
                      <a:avLst/>
                    </a:prstGeom>
                    <a:noFill/>
                    <a:ln>
                      <a:noFill/>
                    </a:ln>
                  </pic:spPr>
                </pic:pic>
              </a:graphicData>
            </a:graphic>
          </wp:inline>
        </w:drawing>
      </w:r>
    </w:p>
    <w:p w14:paraId="0FE9978E" w14:textId="77777777" w:rsidR="004C72B0" w:rsidRPr="00711B6B" w:rsidRDefault="004C72B0" w:rsidP="00E25201">
      <w:pPr>
        <w:tabs>
          <w:tab w:val="left" w:pos="283"/>
          <w:tab w:val="left" w:pos="2835"/>
          <w:tab w:val="left" w:pos="5386"/>
          <w:tab w:val="left" w:pos="7937"/>
        </w:tabs>
        <w:spacing w:before="0" w:after="0"/>
        <w:ind w:left="283"/>
        <w:jc w:val="both"/>
        <w:rPr>
          <w:b/>
          <w:bCs/>
          <w:iCs/>
          <w:color w:val="auto"/>
          <w:szCs w:val="28"/>
          <w:lang w:val="vi-VN"/>
        </w:rPr>
      </w:pPr>
      <w:r w:rsidRPr="00711B6B">
        <w:rPr>
          <w:b/>
          <w:bCs/>
          <w:iCs/>
          <w:color w:val="auto"/>
          <w:szCs w:val="28"/>
          <w:lang w:val="vi-VN"/>
        </w:rPr>
        <w:t xml:space="preserve">d) Tổ chức thực hiện: </w:t>
      </w:r>
    </w:p>
    <w:p w14:paraId="0F67E31A" w14:textId="38CB2C51" w:rsidR="004C72B0" w:rsidRPr="00711B6B" w:rsidRDefault="004C72B0" w:rsidP="00E25201">
      <w:pPr>
        <w:tabs>
          <w:tab w:val="left" w:pos="283"/>
          <w:tab w:val="left" w:pos="2835"/>
          <w:tab w:val="left" w:pos="5386"/>
          <w:tab w:val="left" w:pos="7937"/>
        </w:tabs>
        <w:spacing w:before="0" w:after="0"/>
        <w:ind w:left="283"/>
        <w:jc w:val="both"/>
        <w:rPr>
          <w:bCs/>
          <w:color w:val="auto"/>
          <w:szCs w:val="28"/>
          <w:lang w:val="vi-VN"/>
        </w:rPr>
      </w:pPr>
      <w:r w:rsidRPr="00711B6B">
        <w:rPr>
          <w:bCs/>
          <w:color w:val="auto"/>
          <w:szCs w:val="28"/>
          <w:lang w:val="vi-VN"/>
        </w:rPr>
        <w:t>- GV giao nhiệm vụ như mục Nội dung</w:t>
      </w:r>
      <w:r w:rsidR="00E25201" w:rsidRPr="00711B6B">
        <w:rPr>
          <w:bCs/>
          <w:color w:val="auto"/>
          <w:szCs w:val="28"/>
          <w:lang w:val="vi-VN"/>
        </w:rPr>
        <w:t xml:space="preserve"> </w:t>
      </w:r>
    </w:p>
    <w:p w14:paraId="1F801EFC" w14:textId="77777777" w:rsidR="004C72B0" w:rsidRPr="00711B6B" w:rsidRDefault="004C72B0" w:rsidP="00E25201">
      <w:pPr>
        <w:tabs>
          <w:tab w:val="left" w:pos="283"/>
          <w:tab w:val="left" w:pos="2835"/>
          <w:tab w:val="left" w:pos="5386"/>
          <w:tab w:val="left" w:pos="7937"/>
        </w:tabs>
        <w:spacing w:before="0" w:after="0"/>
        <w:ind w:left="283"/>
        <w:jc w:val="both"/>
        <w:rPr>
          <w:color w:val="auto"/>
          <w:szCs w:val="28"/>
          <w:lang w:val="vi-VN"/>
        </w:rPr>
      </w:pPr>
      <w:r w:rsidRPr="00711B6B">
        <w:rPr>
          <w:color w:val="auto"/>
          <w:szCs w:val="28"/>
          <w:lang w:val="vi-VN"/>
        </w:rPr>
        <w:t>- Hướng dẫn, hỗ trợ: GV giải đáp thắc mắc của HS để hiểu rõ nhiệm vụ.</w:t>
      </w:r>
    </w:p>
    <w:p w14:paraId="1131686A" w14:textId="77777777" w:rsidR="004C72B0" w:rsidRPr="00711B6B" w:rsidRDefault="004C72B0" w:rsidP="00E25201">
      <w:pPr>
        <w:tabs>
          <w:tab w:val="left" w:pos="283"/>
          <w:tab w:val="left" w:pos="2835"/>
          <w:tab w:val="left" w:pos="5386"/>
          <w:tab w:val="left" w:pos="7937"/>
        </w:tabs>
        <w:spacing w:before="0" w:after="0"/>
        <w:ind w:left="283"/>
        <w:jc w:val="both"/>
        <w:rPr>
          <w:color w:val="auto"/>
          <w:szCs w:val="28"/>
        </w:rPr>
      </w:pPr>
      <w:r w:rsidRPr="00711B6B">
        <w:rPr>
          <w:bCs/>
          <w:color w:val="auto"/>
          <w:szCs w:val="28"/>
          <w:lang w:val="vi-VN"/>
        </w:rPr>
        <w:t xml:space="preserve">- HS </w:t>
      </w:r>
      <w:r w:rsidR="004643B2" w:rsidRPr="00711B6B">
        <w:rPr>
          <w:bCs/>
          <w:color w:val="auto"/>
          <w:szCs w:val="28"/>
        </w:rPr>
        <w:t xml:space="preserve">tiếp tục </w:t>
      </w:r>
      <w:r w:rsidRPr="00711B6B">
        <w:rPr>
          <w:bCs/>
          <w:color w:val="auto"/>
          <w:szCs w:val="28"/>
          <w:lang w:val="vi-VN"/>
        </w:rPr>
        <w:t>thực hiện nhiệm vụ</w:t>
      </w:r>
      <w:r w:rsidRPr="00711B6B">
        <w:rPr>
          <w:color w:val="auto"/>
          <w:szCs w:val="28"/>
          <w:lang w:val="vi-VN"/>
        </w:rPr>
        <w:t xml:space="preserve"> tại nhà</w:t>
      </w:r>
      <w:r w:rsidR="004643B2" w:rsidRPr="00711B6B">
        <w:rPr>
          <w:color w:val="auto"/>
          <w:szCs w:val="28"/>
        </w:rPr>
        <w:t xml:space="preserve"> (nếu chưa hoàn thành)</w:t>
      </w:r>
    </w:p>
    <w:p w14:paraId="2F7F6D32" w14:textId="77777777" w:rsidR="004C72B0" w:rsidRPr="00711B6B" w:rsidRDefault="004C72B0" w:rsidP="00E25201">
      <w:pPr>
        <w:tabs>
          <w:tab w:val="left" w:pos="283"/>
          <w:tab w:val="left" w:pos="2835"/>
          <w:tab w:val="left" w:pos="5386"/>
          <w:tab w:val="left" w:pos="7937"/>
        </w:tabs>
        <w:spacing w:before="0" w:after="0"/>
        <w:ind w:left="283"/>
        <w:jc w:val="both"/>
        <w:rPr>
          <w:color w:val="auto"/>
          <w:szCs w:val="28"/>
          <w:lang w:val="vi-VN"/>
        </w:rPr>
      </w:pPr>
      <w:r w:rsidRPr="00711B6B">
        <w:rPr>
          <w:color w:val="auto"/>
          <w:szCs w:val="28"/>
          <w:lang w:val="vi-VN"/>
        </w:rPr>
        <w:t>- GV chọn một số HS nộp bài vào thời điểm thích hợp ở buổi sau, nhận xét, đánh giá quá trình</w:t>
      </w:r>
    </w:p>
    <w:p w14:paraId="468CE3F7" w14:textId="77777777" w:rsidR="004C72B0" w:rsidRPr="00711B6B" w:rsidRDefault="004C72B0" w:rsidP="00E25201">
      <w:pPr>
        <w:tabs>
          <w:tab w:val="left" w:pos="283"/>
          <w:tab w:val="left" w:pos="2835"/>
          <w:tab w:val="left" w:pos="5386"/>
          <w:tab w:val="left" w:pos="7937"/>
        </w:tabs>
        <w:spacing w:before="0" w:after="0"/>
        <w:ind w:left="283"/>
        <w:jc w:val="both"/>
        <w:rPr>
          <w:color w:val="auto"/>
          <w:szCs w:val="28"/>
          <w:lang w:val="vi-VN"/>
        </w:rPr>
      </w:pPr>
      <w:r w:rsidRPr="00711B6B">
        <w:rPr>
          <w:color w:val="auto"/>
          <w:szCs w:val="28"/>
          <w:lang w:val="vi-VN"/>
        </w:rPr>
        <w:lastRenderedPageBreak/>
        <w:t>- GV nhận xét, đánh giá chung bài của các HS nộp bài để các HS khác tự xem lại bài làm của mình.</w:t>
      </w:r>
    </w:p>
    <w:p w14:paraId="26125B8A" w14:textId="6623E18C" w:rsidR="004C6EA9" w:rsidRPr="00711B6B" w:rsidRDefault="004C6EA9" w:rsidP="00E25201">
      <w:pPr>
        <w:tabs>
          <w:tab w:val="left" w:pos="283"/>
          <w:tab w:val="left" w:pos="2835"/>
          <w:tab w:val="left" w:pos="5386"/>
          <w:tab w:val="left" w:pos="7937"/>
        </w:tabs>
        <w:spacing w:before="0" w:after="0"/>
        <w:ind w:left="283"/>
        <w:jc w:val="both"/>
        <w:rPr>
          <w:bCs/>
          <w:color w:val="auto"/>
          <w:szCs w:val="28"/>
          <w:lang w:val="vi-VN"/>
        </w:rPr>
      </w:pPr>
      <w:r w:rsidRPr="00711B6B">
        <w:rPr>
          <w:b/>
          <w:bCs/>
          <w:color w:val="auto"/>
          <w:szCs w:val="28"/>
        </w:rPr>
        <w:sym w:font="Webdings" w:char="F038"/>
      </w:r>
      <w:r w:rsidRPr="00711B6B">
        <w:rPr>
          <w:b/>
          <w:bCs/>
          <w:color w:val="auto"/>
          <w:szCs w:val="28"/>
          <w:lang w:val="vi-VN"/>
        </w:rPr>
        <w:t xml:space="preserve"> Hướng dẫn tự học ở nhà </w:t>
      </w:r>
      <w:r w:rsidRPr="00711B6B">
        <w:rPr>
          <w:bCs/>
          <w:color w:val="auto"/>
          <w:szCs w:val="28"/>
          <w:lang w:val="vi-VN"/>
        </w:rPr>
        <w:t xml:space="preserve">( </w:t>
      </w:r>
      <w:r w:rsidR="00B83642" w:rsidRPr="00711B6B">
        <w:rPr>
          <w:bCs/>
          <w:color w:val="auto"/>
          <w:szCs w:val="28"/>
        </w:rPr>
        <w:t xml:space="preserve">1 </w:t>
      </w:r>
      <w:r w:rsidRPr="00711B6B">
        <w:rPr>
          <w:bCs/>
          <w:color w:val="auto"/>
          <w:szCs w:val="28"/>
          <w:lang w:val="vi-VN"/>
        </w:rPr>
        <w:t>phút)</w:t>
      </w:r>
    </w:p>
    <w:p w14:paraId="294E8AAF" w14:textId="4E5CB912" w:rsidR="005568D2" w:rsidRPr="00711B6B" w:rsidRDefault="005568D2"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xml:space="preserve">- GV </w:t>
      </w:r>
      <w:r w:rsidR="00B83642" w:rsidRPr="00711B6B">
        <w:rPr>
          <w:bCs/>
          <w:color w:val="auto"/>
          <w:szCs w:val="28"/>
        </w:rPr>
        <w:t>nhắc nhở HS về xem lại bài.</w:t>
      </w:r>
    </w:p>
    <w:p w14:paraId="6CD1C677" w14:textId="77777777" w:rsidR="004C6EA9" w:rsidRPr="00711B6B" w:rsidRDefault="004C6EA9"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Ghi nhớ các quy tắc cộng trừ số hữu tỉ, tính chất của phép cộng số hữu tỉ.</w:t>
      </w:r>
    </w:p>
    <w:p w14:paraId="46B7B8DE" w14:textId="0F38FC05" w:rsidR="004C6EA9" w:rsidRPr="00711B6B" w:rsidRDefault="004C6EA9"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Xem lại các dạng bài tập đã làm, áp dụng hoàn thành bài tập</w:t>
      </w:r>
      <w:r w:rsidR="009567C5" w:rsidRPr="00711B6B">
        <w:rPr>
          <w:bCs/>
          <w:color w:val="auto"/>
          <w:szCs w:val="28"/>
        </w:rPr>
        <w:t xml:space="preserve"> 1</w:t>
      </w:r>
      <w:r w:rsidRPr="00711B6B">
        <w:rPr>
          <w:bCs/>
          <w:color w:val="auto"/>
          <w:szCs w:val="28"/>
        </w:rPr>
        <w:t>(SGK/T16)</w:t>
      </w:r>
      <w:r w:rsidR="009567C5" w:rsidRPr="00711B6B">
        <w:rPr>
          <w:bCs/>
          <w:color w:val="auto"/>
          <w:szCs w:val="28"/>
        </w:rPr>
        <w:t>; 3(a- SGK/T16); 4(a,b- SGK/T16)</w:t>
      </w:r>
    </w:p>
    <w:p w14:paraId="113BFD62" w14:textId="77777777" w:rsidR="004C6EA9" w:rsidRPr="00711B6B" w:rsidRDefault="004C6EA9"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xml:space="preserve">- Xem lại quy tắc </w:t>
      </w:r>
      <w:r w:rsidR="00854E92" w:rsidRPr="00711B6B">
        <w:rPr>
          <w:bCs/>
          <w:color w:val="auto"/>
          <w:szCs w:val="28"/>
        </w:rPr>
        <w:t>nhân chia</w:t>
      </w:r>
      <w:r w:rsidRPr="00711B6B">
        <w:rPr>
          <w:bCs/>
          <w:color w:val="auto"/>
          <w:szCs w:val="28"/>
        </w:rPr>
        <w:t xml:space="preserve"> trong tập hợp số nguyên đã học ở lớp 6 để chuẩn bị cho tiết học sau.</w:t>
      </w:r>
    </w:p>
    <w:p w14:paraId="64126884" w14:textId="77777777" w:rsidR="00E25201" w:rsidRPr="00711B6B" w:rsidRDefault="00F46061" w:rsidP="00B13C94">
      <w:pPr>
        <w:tabs>
          <w:tab w:val="left" w:pos="283"/>
          <w:tab w:val="left" w:pos="2835"/>
          <w:tab w:val="left" w:pos="5386"/>
          <w:tab w:val="left" w:pos="7937"/>
        </w:tabs>
        <w:spacing w:before="0" w:after="0"/>
        <w:ind w:left="283"/>
        <w:jc w:val="center"/>
        <w:rPr>
          <w:b/>
          <w:bCs/>
          <w:color w:val="auto"/>
          <w:szCs w:val="28"/>
          <w:u w:val="single"/>
        </w:rPr>
      </w:pPr>
      <w:r w:rsidRPr="00711B6B">
        <w:rPr>
          <w:b/>
          <w:bCs/>
          <w:color w:val="auto"/>
          <w:szCs w:val="28"/>
          <w:u w:val="single"/>
        </w:rPr>
        <w:t>TIẾT 2</w:t>
      </w:r>
    </w:p>
    <w:p w14:paraId="294A72D8" w14:textId="2DED966B" w:rsidR="00E25201" w:rsidRPr="00711B6B" w:rsidRDefault="00E25201" w:rsidP="00E25201">
      <w:pPr>
        <w:tabs>
          <w:tab w:val="left" w:pos="283"/>
          <w:tab w:val="left" w:pos="2835"/>
          <w:tab w:val="left" w:pos="5386"/>
          <w:tab w:val="left" w:pos="7937"/>
        </w:tabs>
        <w:spacing w:before="0" w:after="0"/>
        <w:ind w:left="283"/>
        <w:jc w:val="both"/>
        <w:rPr>
          <w:b/>
          <w:color w:val="auto"/>
          <w:szCs w:val="28"/>
          <w:lang w:val="vi-VN"/>
        </w:rPr>
      </w:pPr>
      <w:r w:rsidRPr="00711B6B">
        <w:rPr>
          <w:b/>
          <w:bCs/>
          <w:color w:val="auto"/>
          <w:szCs w:val="28"/>
          <w:highlight w:val="yellow"/>
        </w:rPr>
        <w:t xml:space="preserve">A. </w:t>
      </w:r>
      <w:r w:rsidR="00246170" w:rsidRPr="00711B6B">
        <w:rPr>
          <w:b/>
          <w:bCs/>
          <w:color w:val="auto"/>
          <w:szCs w:val="28"/>
          <w:highlight w:val="yellow"/>
          <w:lang w:val="vi-VN"/>
        </w:rPr>
        <w:t xml:space="preserve">HOẠT ĐỘNG </w:t>
      </w:r>
      <w:r w:rsidR="00246170" w:rsidRPr="00711B6B">
        <w:rPr>
          <w:b/>
          <w:bCs/>
          <w:color w:val="auto"/>
          <w:szCs w:val="28"/>
          <w:highlight w:val="yellow"/>
        </w:rPr>
        <w:t>MỞ ĐẦU</w:t>
      </w:r>
      <w:r w:rsidR="00246170" w:rsidRPr="00711B6B">
        <w:rPr>
          <w:b/>
          <w:bCs/>
          <w:color w:val="auto"/>
          <w:szCs w:val="28"/>
          <w:highlight w:val="yellow"/>
          <w:lang w:val="vi-VN"/>
        </w:rPr>
        <w:t xml:space="preserve"> </w:t>
      </w:r>
      <w:r w:rsidR="00246170" w:rsidRPr="00711B6B">
        <w:rPr>
          <w:color w:val="auto"/>
          <w:szCs w:val="28"/>
          <w:highlight w:val="yellow"/>
          <w:lang w:val="vi-VN"/>
        </w:rPr>
        <w:t>(</w:t>
      </w:r>
      <w:r w:rsidR="00E14BB2" w:rsidRPr="00711B6B">
        <w:rPr>
          <w:color w:val="auto"/>
          <w:szCs w:val="28"/>
          <w:highlight w:val="yellow"/>
        </w:rPr>
        <w:t xml:space="preserve">7 </w:t>
      </w:r>
      <w:r w:rsidR="00246170" w:rsidRPr="00711B6B">
        <w:rPr>
          <w:color w:val="auto"/>
          <w:szCs w:val="28"/>
          <w:highlight w:val="yellow"/>
          <w:lang w:val="vi-VN"/>
        </w:rPr>
        <w:t>phút)</w:t>
      </w:r>
    </w:p>
    <w:p w14:paraId="395E86B2" w14:textId="740A6AF5" w:rsidR="00246170" w:rsidRPr="00711B6B" w:rsidRDefault="00B13C94" w:rsidP="00E25201">
      <w:pPr>
        <w:tabs>
          <w:tab w:val="left" w:pos="283"/>
          <w:tab w:val="left" w:pos="2835"/>
          <w:tab w:val="left" w:pos="5386"/>
          <w:tab w:val="left" w:pos="7937"/>
        </w:tabs>
        <w:spacing w:before="0" w:after="0"/>
        <w:ind w:left="283"/>
        <w:jc w:val="both"/>
        <w:rPr>
          <w:color w:val="auto"/>
          <w:szCs w:val="28"/>
        </w:rPr>
      </w:pPr>
      <w:r w:rsidRPr="00711B6B">
        <w:rPr>
          <w:b/>
          <w:color w:val="auto"/>
          <w:szCs w:val="28"/>
        </w:rPr>
        <w:t>a)</w:t>
      </w:r>
      <w:r w:rsidR="00E25201" w:rsidRPr="00711B6B">
        <w:rPr>
          <w:b/>
          <w:color w:val="auto"/>
          <w:szCs w:val="28"/>
          <w:lang w:val="vi-VN"/>
        </w:rPr>
        <w:t xml:space="preserve"> </w:t>
      </w:r>
      <w:r w:rsidR="00246170" w:rsidRPr="00711B6B">
        <w:rPr>
          <w:b/>
          <w:bCs/>
          <w:color w:val="auto"/>
          <w:szCs w:val="28"/>
          <w:lang w:val="vi-VN"/>
        </w:rPr>
        <w:t>Mục tiêu:</w:t>
      </w:r>
      <w:r w:rsidR="00246170" w:rsidRPr="00711B6B">
        <w:rPr>
          <w:color w:val="auto"/>
          <w:szCs w:val="28"/>
          <w:lang w:val="vi-VN"/>
        </w:rPr>
        <w:t xml:space="preserve"> </w:t>
      </w:r>
      <w:r w:rsidR="00092E08" w:rsidRPr="00711B6B">
        <w:rPr>
          <w:color w:val="auto"/>
          <w:szCs w:val="28"/>
        </w:rPr>
        <w:t>HS được củng cố kiến thức ở tiết học trước</w:t>
      </w:r>
      <w:r w:rsidR="00657BF5" w:rsidRPr="00711B6B">
        <w:rPr>
          <w:color w:val="auto"/>
          <w:szCs w:val="28"/>
        </w:rPr>
        <w:t xml:space="preserve">, có hứng thú tìm hiểu kiến thức bài học để giải quyết bài toán thực tế ở </w:t>
      </w:r>
      <w:r w:rsidR="00AB045D" w:rsidRPr="00711B6B">
        <w:rPr>
          <w:color w:val="auto"/>
          <w:szCs w:val="28"/>
        </w:rPr>
        <w:t xml:space="preserve">phần khởi động của tiết trước (tính chiều dài </w:t>
      </w:r>
      <w:r w:rsidR="004079F4" w:rsidRPr="00711B6B">
        <w:rPr>
          <w:color w:val="auto"/>
          <w:szCs w:val="28"/>
        </w:rPr>
        <w:t>đèo Hải Vân).</w:t>
      </w:r>
    </w:p>
    <w:p w14:paraId="7A623BB1" w14:textId="77777777" w:rsidR="00246170" w:rsidRPr="00711B6B" w:rsidRDefault="00246170"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lang w:val="vi-VN"/>
        </w:rPr>
        <w:t>b) Nội dung:</w:t>
      </w:r>
      <w:r w:rsidRPr="00711B6B">
        <w:rPr>
          <w:color w:val="auto"/>
          <w:szCs w:val="28"/>
          <w:lang w:val="vi-VN"/>
        </w:rPr>
        <w:t xml:space="preserve"> </w:t>
      </w:r>
      <w:r w:rsidRPr="00711B6B">
        <w:rPr>
          <w:color w:val="auto"/>
          <w:szCs w:val="28"/>
        </w:rPr>
        <w:t xml:space="preserve">HS suy nghĩ cá nhân </w:t>
      </w:r>
      <w:r w:rsidR="00B01301" w:rsidRPr="00711B6B">
        <w:rPr>
          <w:color w:val="auto"/>
          <w:szCs w:val="28"/>
        </w:rPr>
        <w:t>kết hợp thảo luận cặp đôi</w:t>
      </w:r>
      <w:r w:rsidR="00642376" w:rsidRPr="00711B6B">
        <w:rPr>
          <w:color w:val="auto"/>
          <w:szCs w:val="28"/>
        </w:rPr>
        <w:t xml:space="preserve"> </w:t>
      </w:r>
      <w:r w:rsidR="00DA1E6C" w:rsidRPr="00711B6B">
        <w:rPr>
          <w:color w:val="auto"/>
          <w:szCs w:val="28"/>
        </w:rPr>
        <w:t>hoàn thành phiếu học tập</w:t>
      </w:r>
      <w:r w:rsidR="00924C24" w:rsidRPr="00711B6B">
        <w:rPr>
          <w:color w:val="auto"/>
          <w:szCs w:val="28"/>
        </w:rPr>
        <w:t xml:space="preserve"> 2</w:t>
      </w:r>
    </w:p>
    <w:p w14:paraId="2598FE1F" w14:textId="77777777" w:rsidR="00246170" w:rsidRPr="00711B6B" w:rsidRDefault="00246170"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lang w:val="vi-VN"/>
        </w:rPr>
        <w:t>c) Sản phẩm:</w:t>
      </w:r>
      <w:r w:rsidRPr="00711B6B">
        <w:rPr>
          <w:color w:val="auto"/>
          <w:szCs w:val="28"/>
          <w:lang w:val="vi-VN"/>
        </w:rPr>
        <w:t xml:space="preserve"> </w:t>
      </w:r>
      <w:r w:rsidRPr="00711B6B">
        <w:rPr>
          <w:color w:val="auto"/>
          <w:szCs w:val="28"/>
        </w:rPr>
        <w:t xml:space="preserve">HS </w:t>
      </w:r>
      <w:r w:rsidR="00DD6E14" w:rsidRPr="00711B6B">
        <w:rPr>
          <w:color w:val="auto"/>
          <w:szCs w:val="28"/>
        </w:rPr>
        <w:t xml:space="preserve">nhắc lại được </w:t>
      </w:r>
      <w:r w:rsidR="001E0057" w:rsidRPr="00711B6B">
        <w:rPr>
          <w:color w:val="auto"/>
          <w:szCs w:val="28"/>
        </w:rPr>
        <w:t>quy tắc cộng, trừ hai số hữu tỉ, quy tắc chuyển vế đổi dấu.</w:t>
      </w:r>
    </w:p>
    <w:p w14:paraId="7959B8CF" w14:textId="77777777" w:rsidR="00246170" w:rsidRPr="00711B6B" w:rsidRDefault="00246170"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d) Tổ chức thực hiện:</w:t>
      </w:r>
      <w:r w:rsidRPr="00711B6B">
        <w:rPr>
          <w:color w:val="auto"/>
          <w:szCs w:val="28"/>
          <w:lang w:val="vi-VN"/>
        </w:rPr>
        <w:t xml:space="preserve"> </w:t>
      </w:r>
    </w:p>
    <w:p w14:paraId="0213DD55" w14:textId="1538C62D" w:rsidR="00246170" w:rsidRPr="00711B6B" w:rsidRDefault="00246170" w:rsidP="00E25201">
      <w:pPr>
        <w:tabs>
          <w:tab w:val="left" w:pos="283"/>
          <w:tab w:val="left" w:pos="2835"/>
          <w:tab w:val="left" w:pos="5386"/>
          <w:tab w:val="left" w:pos="7937"/>
        </w:tabs>
        <w:spacing w:before="0" w:after="0"/>
        <w:ind w:left="283"/>
        <w:jc w:val="both"/>
        <w:rPr>
          <w:rFonts w:eastAsia="Times New Roman"/>
          <w:color w:val="auto"/>
          <w:szCs w:val="28"/>
        </w:rPr>
      </w:pPr>
      <w:r w:rsidRPr="00711B6B">
        <w:rPr>
          <w:b/>
          <w:bCs/>
          <w:color w:val="auto"/>
          <w:szCs w:val="28"/>
          <w:lang w:val="vi-VN"/>
        </w:rPr>
        <w:t>* GV giao nhiệm vụ học tập:</w:t>
      </w:r>
      <w:r w:rsidR="00E25201" w:rsidRPr="00711B6B">
        <w:rPr>
          <w:b/>
          <w:bCs/>
          <w:color w:val="auto"/>
          <w:szCs w:val="28"/>
          <w:lang w:val="vi-VN"/>
        </w:rPr>
        <w:t xml:space="preserve"> </w:t>
      </w:r>
      <w:r w:rsidRPr="00711B6B">
        <w:rPr>
          <w:rFonts w:eastAsia="Times New Roman"/>
          <w:color w:val="auto"/>
          <w:szCs w:val="28"/>
        </w:rPr>
        <w:t xml:space="preserve">GV </w:t>
      </w:r>
      <w:r w:rsidR="00AA367D" w:rsidRPr="00711B6B">
        <w:rPr>
          <w:rFonts w:eastAsia="Times New Roman"/>
          <w:color w:val="auto"/>
          <w:szCs w:val="28"/>
        </w:rPr>
        <w:t>tổ chức trò chơi</w:t>
      </w:r>
      <w:r w:rsidR="00D617EF" w:rsidRPr="00711B6B">
        <w:rPr>
          <w:rFonts w:eastAsia="Times New Roman"/>
          <w:color w:val="auto"/>
          <w:szCs w:val="28"/>
        </w:rPr>
        <w:t xml:space="preserve"> “Vòng quay may mắn”</w:t>
      </w:r>
      <w:r w:rsidR="00194684" w:rsidRPr="00711B6B">
        <w:rPr>
          <w:rFonts w:eastAsia="Times New Roman"/>
          <w:color w:val="auto"/>
          <w:szCs w:val="28"/>
        </w:rPr>
        <w:t xml:space="preserve"> (máy chiếu)</w:t>
      </w:r>
    </w:p>
    <w:p w14:paraId="08F1EC76" w14:textId="77777777" w:rsidR="00E25201" w:rsidRPr="00711B6B" w:rsidRDefault="00D17DA8" w:rsidP="00E25201">
      <w:pPr>
        <w:tabs>
          <w:tab w:val="left" w:pos="283"/>
          <w:tab w:val="left" w:pos="2835"/>
          <w:tab w:val="left" w:pos="5386"/>
          <w:tab w:val="left" w:pos="7937"/>
        </w:tabs>
        <w:spacing w:before="0" w:after="0"/>
        <w:ind w:left="283"/>
        <w:jc w:val="both"/>
        <w:rPr>
          <w:b/>
          <w:color w:val="auto"/>
          <w:szCs w:val="28"/>
        </w:rPr>
      </w:pPr>
      <w:r w:rsidRPr="00711B6B">
        <w:rPr>
          <w:rFonts w:eastAsia="Times New Roman"/>
          <w:color w:val="auto"/>
          <w:szCs w:val="28"/>
        </w:rPr>
        <w:t>Luật ch</w:t>
      </w:r>
      <w:r w:rsidR="00B67835" w:rsidRPr="00711B6B">
        <w:rPr>
          <w:rFonts w:eastAsia="Times New Roman"/>
          <w:color w:val="auto"/>
          <w:szCs w:val="28"/>
        </w:rPr>
        <w:t>ơ</w:t>
      </w:r>
      <w:r w:rsidRPr="00711B6B">
        <w:rPr>
          <w:rFonts w:eastAsia="Times New Roman"/>
          <w:color w:val="auto"/>
          <w:szCs w:val="28"/>
        </w:rPr>
        <w:t>i: HS giơ tay tham gia trò chơi, kim chỉ vòng quay chỉ vào</w:t>
      </w:r>
      <w:r w:rsidR="007E0EF3" w:rsidRPr="00711B6B">
        <w:rPr>
          <w:rFonts w:eastAsia="Times New Roman"/>
          <w:color w:val="auto"/>
          <w:szCs w:val="28"/>
        </w:rPr>
        <w:t xml:space="preserve"> tên </w:t>
      </w:r>
      <w:r w:rsidRPr="00711B6B">
        <w:rPr>
          <w:rFonts w:eastAsia="Times New Roman"/>
          <w:color w:val="auto"/>
          <w:szCs w:val="28"/>
        </w:rPr>
        <w:t xml:space="preserve">thì </w:t>
      </w:r>
      <w:r w:rsidR="00564870" w:rsidRPr="00711B6B">
        <w:rPr>
          <w:rFonts w:eastAsia="Times New Roman"/>
          <w:color w:val="auto"/>
          <w:szCs w:val="28"/>
        </w:rPr>
        <w:t xml:space="preserve">HS </w:t>
      </w:r>
      <w:r w:rsidR="001D784E" w:rsidRPr="00711B6B">
        <w:rPr>
          <w:rFonts w:eastAsia="Times New Roman"/>
          <w:color w:val="auto"/>
          <w:szCs w:val="28"/>
        </w:rPr>
        <w:t xml:space="preserve">đứng tại chỗ </w:t>
      </w:r>
      <w:r w:rsidRPr="00711B6B">
        <w:rPr>
          <w:rFonts w:eastAsia="Times New Roman"/>
          <w:color w:val="auto"/>
          <w:szCs w:val="28"/>
        </w:rPr>
        <w:t xml:space="preserve">trả lời câu hỏi ấy </w:t>
      </w:r>
      <w:r w:rsidR="00564870" w:rsidRPr="00711B6B">
        <w:rPr>
          <w:rFonts w:eastAsia="Times New Roman"/>
          <w:color w:val="auto"/>
          <w:szCs w:val="28"/>
        </w:rPr>
        <w:t xml:space="preserve">tương </w:t>
      </w:r>
      <w:r w:rsidR="000351D4" w:rsidRPr="00711B6B">
        <w:rPr>
          <w:rFonts w:eastAsia="Times New Roman"/>
          <w:color w:val="auto"/>
          <w:szCs w:val="28"/>
        </w:rPr>
        <w:t>ứng</w:t>
      </w:r>
      <w:r w:rsidR="007809A2" w:rsidRPr="00711B6B">
        <w:rPr>
          <w:rFonts w:eastAsia="Times New Roman"/>
          <w:color w:val="auto"/>
          <w:szCs w:val="28"/>
        </w:rPr>
        <w:t xml:space="preserve">, </w:t>
      </w:r>
      <w:r w:rsidR="000351D4" w:rsidRPr="00711B6B">
        <w:rPr>
          <w:rFonts w:eastAsia="Times New Roman"/>
          <w:color w:val="auto"/>
          <w:szCs w:val="28"/>
        </w:rPr>
        <w:t>GV có thể cho điểm động viên khuyến kích học sinh</w:t>
      </w:r>
      <w:r w:rsidR="001D784E" w:rsidRPr="00711B6B">
        <w:rPr>
          <w:rFonts w:eastAsia="Times New Roman"/>
          <w:color w:val="auto"/>
          <w:szCs w:val="28"/>
        </w:rPr>
        <w:t xml:space="preserve"> trả lời đúng</w:t>
      </w:r>
      <w:r w:rsidR="004E6034" w:rsidRPr="00711B6B">
        <w:rPr>
          <w:rFonts w:eastAsia="Times New Roman"/>
          <w:color w:val="auto"/>
          <w:szCs w:val="28"/>
        </w:rPr>
        <w:t>.</w:t>
      </w:r>
    </w:p>
    <w:p w14:paraId="667AC399" w14:textId="029D60DD" w:rsidR="00246170" w:rsidRPr="00711B6B" w:rsidRDefault="006E44C0" w:rsidP="006E44C0">
      <w:pPr>
        <w:spacing w:after="0" w:line="276" w:lineRule="auto"/>
        <w:jc w:val="both"/>
        <w:rPr>
          <w:color w:val="auto"/>
          <w:szCs w:val="28"/>
        </w:rPr>
      </w:pPr>
      <w:r w:rsidRPr="00711B6B">
        <w:rPr>
          <w:color w:val="auto"/>
          <w:szCs w:val="28"/>
        </w:rPr>
        <w:t xml:space="preserve">    Câu 1: </w:t>
      </w:r>
      <w:r w:rsidR="00143B81" w:rsidRPr="00711B6B">
        <w:rPr>
          <w:color w:val="auto"/>
          <w:szCs w:val="28"/>
        </w:rPr>
        <w:t xml:space="preserve">Cho </w:t>
      </w:r>
      <w:r w:rsidR="005F4D71" w:rsidRPr="00711B6B">
        <w:rPr>
          <w:position w:val="-10"/>
          <w:szCs w:val="28"/>
        </w:rPr>
        <w:object w:dxaOrig="1400" w:dyaOrig="320" w14:anchorId="4E24C596">
          <v:shape id="_x0000_i1106" type="#_x0000_t75" style="width:70.3pt;height:15.85pt" o:ole="">
            <v:imagedata r:id="rId168" o:title=""/>
          </v:shape>
          <o:OLEObject Type="Embed" ProgID="Equation.DSMT4" ShapeID="_x0000_i1106" DrawAspect="Content" ObjectID="_1721218194" r:id="rId169"/>
        </w:object>
      </w:r>
      <w:r w:rsidR="00237043" w:rsidRPr="00711B6B">
        <w:rPr>
          <w:color w:val="auto"/>
          <w:szCs w:val="28"/>
        </w:rPr>
        <w:t xml:space="preserve">, với </w:t>
      </w:r>
      <w:r w:rsidR="005F4D71" w:rsidRPr="00711B6B">
        <w:rPr>
          <w:position w:val="-24"/>
          <w:szCs w:val="28"/>
        </w:rPr>
        <w:object w:dxaOrig="3180" w:dyaOrig="620" w14:anchorId="002DB6C2">
          <v:shape id="_x0000_i1107" type="#_x0000_t75" style="width:158.75pt;height:30.6pt" o:ole="">
            <v:imagedata r:id="rId170" o:title=""/>
          </v:shape>
          <o:OLEObject Type="Embed" ProgID="Equation.DSMT4" ShapeID="_x0000_i1107" DrawAspect="Content" ObjectID="_1721218195" r:id="rId171"/>
        </w:object>
      </w:r>
      <w:r w:rsidR="001B0349" w:rsidRPr="00711B6B">
        <w:rPr>
          <w:color w:val="auto"/>
          <w:szCs w:val="28"/>
        </w:rPr>
        <w:t xml:space="preserve"> thì </w:t>
      </w:r>
      <w:r w:rsidR="005F4D71" w:rsidRPr="00711B6B">
        <w:rPr>
          <w:position w:val="-10"/>
          <w:szCs w:val="28"/>
        </w:rPr>
        <w:object w:dxaOrig="880" w:dyaOrig="320" w14:anchorId="5853310B">
          <v:shape id="_x0000_i1108" type="#_x0000_t75" style="width:44.2pt;height:15.85pt" o:ole="">
            <v:imagedata r:id="rId172" o:title=""/>
          </v:shape>
          <o:OLEObject Type="Embed" ProgID="Equation.DSMT4" ShapeID="_x0000_i1108" DrawAspect="Content" ObjectID="_1721218196" r:id="rId173"/>
        </w:object>
      </w:r>
    </w:p>
    <w:p w14:paraId="7010A41E" w14:textId="6BD0C94E" w:rsidR="00E25201" w:rsidRPr="00711B6B" w:rsidRDefault="006E44C0" w:rsidP="00E25201">
      <w:pPr>
        <w:tabs>
          <w:tab w:val="left" w:pos="283"/>
          <w:tab w:val="left" w:pos="2835"/>
          <w:tab w:val="left" w:pos="5386"/>
          <w:tab w:val="left" w:pos="7937"/>
        </w:tabs>
        <w:spacing w:before="0" w:after="0"/>
        <w:ind w:left="283"/>
        <w:jc w:val="both"/>
        <w:rPr>
          <w:b/>
          <w:iCs/>
          <w:color w:val="auto"/>
          <w:szCs w:val="28"/>
        </w:rPr>
      </w:pPr>
      <w:r w:rsidRPr="00711B6B">
        <w:rPr>
          <w:color w:val="auto"/>
          <w:szCs w:val="28"/>
        </w:rPr>
        <w:t xml:space="preserve"> </w:t>
      </w:r>
      <w:r w:rsidR="005F4D71" w:rsidRPr="00711B6B">
        <w:rPr>
          <w:color w:val="auto"/>
          <w:position w:val="-24"/>
          <w:szCs w:val="28"/>
        </w:rPr>
        <w:object w:dxaOrig="2340" w:dyaOrig="620" w14:anchorId="4BA4D6C5">
          <v:shape id="_x0000_i1109" type="#_x0000_t75" style="width:116.8pt;height:30.6pt" o:ole="">
            <v:imagedata r:id="rId174" o:title=""/>
          </v:shape>
          <o:OLEObject Type="Embed" ProgID="Equation.DSMT4" ShapeID="_x0000_i1109" DrawAspect="Content" ObjectID="_1721218197" r:id="rId175"/>
        </w:object>
      </w:r>
    </w:p>
    <w:p w14:paraId="5C6AC21F" w14:textId="4E208C0B" w:rsidR="001B0349" w:rsidRPr="00711B6B" w:rsidRDefault="00EC2750" w:rsidP="006E44C0">
      <w:pPr>
        <w:spacing w:after="0" w:line="276" w:lineRule="auto"/>
        <w:jc w:val="both"/>
        <w:rPr>
          <w:color w:val="auto"/>
          <w:szCs w:val="28"/>
        </w:rPr>
      </w:pPr>
      <w:r w:rsidRPr="00711B6B">
        <w:rPr>
          <w:noProof/>
          <w:color w:val="auto"/>
          <w:szCs w:val="28"/>
        </w:rPr>
        <w:object w:dxaOrig="1440" w:dyaOrig="1440" w14:anchorId="18CD02B0">
          <v:shape id="_x0000_s2453" type="#_x0000_t75" style="position:absolute;left:0;text-align:left;margin-left:26.6pt;margin-top:37.55pt;width:116pt;height:31pt;z-index:251660288;mso-position-horizontal-relative:text;mso-position-vertical-relative:text">
            <v:imagedata r:id="rId176" o:title=""/>
          </v:shape>
          <o:OLEObject Type="Embed" ProgID="Equation.DSMT4" ShapeID="_x0000_s2453" DrawAspect="Content" ObjectID="_1721218306" r:id="rId177"/>
        </w:object>
      </w:r>
      <w:r w:rsidR="006E44C0" w:rsidRPr="00711B6B">
        <w:rPr>
          <w:color w:val="auto"/>
          <w:szCs w:val="28"/>
        </w:rPr>
        <w:t xml:space="preserve">    Câu 2: </w:t>
      </w:r>
      <w:r w:rsidR="001B0349" w:rsidRPr="00711B6B">
        <w:rPr>
          <w:color w:val="auto"/>
          <w:szCs w:val="28"/>
        </w:rPr>
        <w:t xml:space="preserve">Cho </w:t>
      </w:r>
      <w:r w:rsidR="005F4D71" w:rsidRPr="00711B6B">
        <w:rPr>
          <w:position w:val="-10"/>
          <w:szCs w:val="28"/>
        </w:rPr>
        <w:object w:dxaOrig="1400" w:dyaOrig="320" w14:anchorId="220CCB6B">
          <v:shape id="_x0000_i1111" type="#_x0000_t75" style="width:70.3pt;height:15.85pt" o:ole="">
            <v:imagedata r:id="rId178" o:title=""/>
          </v:shape>
          <o:OLEObject Type="Embed" ProgID="Equation.DSMT4" ShapeID="_x0000_i1111" DrawAspect="Content" ObjectID="_1721218198" r:id="rId179"/>
        </w:object>
      </w:r>
      <w:r w:rsidR="001B0349" w:rsidRPr="00711B6B">
        <w:rPr>
          <w:color w:val="auto"/>
          <w:szCs w:val="28"/>
        </w:rPr>
        <w:t xml:space="preserve">, với </w:t>
      </w:r>
      <w:r w:rsidR="005F4D71" w:rsidRPr="00711B6B">
        <w:rPr>
          <w:position w:val="-24"/>
          <w:szCs w:val="28"/>
        </w:rPr>
        <w:object w:dxaOrig="3180" w:dyaOrig="620" w14:anchorId="6E9FA20A">
          <v:shape id="_x0000_i1112" type="#_x0000_t75" style="width:158.75pt;height:30.6pt" o:ole="">
            <v:imagedata r:id="rId180" o:title=""/>
          </v:shape>
          <o:OLEObject Type="Embed" ProgID="Equation.DSMT4" ShapeID="_x0000_i1112" DrawAspect="Content" ObjectID="_1721218199" r:id="rId181"/>
        </w:object>
      </w:r>
      <w:r w:rsidR="001B0349" w:rsidRPr="00711B6B">
        <w:rPr>
          <w:color w:val="auto"/>
          <w:szCs w:val="28"/>
        </w:rPr>
        <w:t xml:space="preserve"> thì </w:t>
      </w:r>
      <w:r w:rsidR="005F4D71" w:rsidRPr="00711B6B">
        <w:rPr>
          <w:position w:val="-10"/>
          <w:szCs w:val="28"/>
        </w:rPr>
        <w:object w:dxaOrig="880" w:dyaOrig="320" w14:anchorId="1AD62052">
          <v:shape id="_x0000_i1113" type="#_x0000_t75" style="width:44.2pt;height:15.85pt" o:ole="">
            <v:imagedata r:id="rId182" o:title=""/>
          </v:shape>
          <o:OLEObject Type="Embed" ProgID="Equation.DSMT4" ShapeID="_x0000_i1113" DrawAspect="Content" ObjectID="_1721218200" r:id="rId183"/>
        </w:object>
      </w:r>
    </w:p>
    <w:p w14:paraId="076377BC" w14:textId="0DDF7267" w:rsidR="00E25201" w:rsidRPr="00711B6B" w:rsidRDefault="00E25201" w:rsidP="00E25201">
      <w:pPr>
        <w:tabs>
          <w:tab w:val="left" w:pos="283"/>
          <w:tab w:val="left" w:pos="2835"/>
          <w:tab w:val="left" w:pos="5386"/>
          <w:tab w:val="left" w:pos="7937"/>
        </w:tabs>
        <w:spacing w:before="0" w:after="0"/>
        <w:ind w:left="283"/>
        <w:jc w:val="both"/>
        <w:rPr>
          <w:color w:val="auto"/>
          <w:szCs w:val="28"/>
        </w:rPr>
      </w:pPr>
    </w:p>
    <w:p w14:paraId="1E350E9E" w14:textId="43C7953F" w:rsidR="00E25201" w:rsidRPr="00711B6B" w:rsidRDefault="006E44C0" w:rsidP="00E25201">
      <w:pPr>
        <w:tabs>
          <w:tab w:val="left" w:pos="283"/>
          <w:tab w:val="left" w:pos="2835"/>
          <w:tab w:val="left" w:pos="5386"/>
          <w:tab w:val="left" w:pos="7937"/>
        </w:tabs>
        <w:spacing w:before="0" w:after="0"/>
        <w:ind w:left="283"/>
        <w:jc w:val="both"/>
        <w:rPr>
          <w:b/>
          <w:color w:val="auto"/>
          <w:szCs w:val="28"/>
        </w:rPr>
      </w:pPr>
      <w:r w:rsidRPr="00711B6B">
        <w:rPr>
          <w:b/>
          <w:color w:val="auto"/>
          <w:szCs w:val="28"/>
        </w:rPr>
        <w:t xml:space="preserve"> </w:t>
      </w:r>
    </w:p>
    <w:p w14:paraId="75DF98BA" w14:textId="6C11811B" w:rsidR="00E25201" w:rsidRPr="00711B6B" w:rsidRDefault="006E44C0" w:rsidP="006E44C0">
      <w:pPr>
        <w:tabs>
          <w:tab w:val="left" w:pos="284"/>
        </w:tabs>
        <w:spacing w:after="0" w:line="276" w:lineRule="auto"/>
        <w:jc w:val="both"/>
        <w:rPr>
          <w:b/>
          <w:color w:val="auto"/>
          <w:szCs w:val="28"/>
        </w:rPr>
      </w:pPr>
      <w:r w:rsidRPr="00711B6B">
        <w:rPr>
          <w:color w:val="auto"/>
          <w:szCs w:val="28"/>
        </w:rPr>
        <w:t xml:space="preserve">    Câu 3: </w:t>
      </w:r>
      <w:r w:rsidR="00DF13AF" w:rsidRPr="00711B6B">
        <w:rPr>
          <w:color w:val="auto"/>
          <w:szCs w:val="28"/>
        </w:rPr>
        <w:t xml:space="preserve">Với </w:t>
      </w:r>
      <w:r w:rsidR="005F4D71" w:rsidRPr="00711B6B">
        <w:rPr>
          <w:position w:val="-10"/>
          <w:szCs w:val="28"/>
        </w:rPr>
        <w:object w:dxaOrig="1020" w:dyaOrig="320" w14:anchorId="2E0E068E">
          <v:shape id="_x0000_i1114" type="#_x0000_t75" style="width:51pt;height:15.85pt" o:ole="">
            <v:imagedata r:id="rId184" o:title=""/>
          </v:shape>
          <o:OLEObject Type="Embed" ProgID="Equation.DSMT4" ShapeID="_x0000_i1114" DrawAspect="Content" ObjectID="_1721218201" r:id="rId185"/>
        </w:object>
      </w:r>
      <w:r w:rsidR="009B3E55" w:rsidRPr="00711B6B">
        <w:rPr>
          <w:color w:val="auto"/>
          <w:szCs w:val="28"/>
        </w:rPr>
        <w:t xml:space="preserve"> theo quy tắc chuyển v</w:t>
      </w:r>
      <w:r w:rsidR="00FA4D77" w:rsidRPr="00711B6B">
        <w:rPr>
          <w:color w:val="auto"/>
          <w:szCs w:val="28"/>
        </w:rPr>
        <w:t>ế</w:t>
      </w:r>
      <w:r w:rsidR="009B3E55" w:rsidRPr="00711B6B">
        <w:rPr>
          <w:color w:val="auto"/>
          <w:szCs w:val="28"/>
        </w:rPr>
        <w:t xml:space="preserve"> </w:t>
      </w:r>
      <w:r w:rsidR="005F4D71" w:rsidRPr="00711B6B">
        <w:rPr>
          <w:position w:val="-10"/>
          <w:szCs w:val="28"/>
        </w:rPr>
        <w:object w:dxaOrig="900" w:dyaOrig="279" w14:anchorId="2D2D2123">
          <v:shape id="_x0000_i1115" type="#_x0000_t75" style="width:44.8pt;height:13.6pt" o:ole="">
            <v:imagedata r:id="rId186" o:title=""/>
          </v:shape>
          <o:OLEObject Type="Embed" ProgID="Equation.DSMT4" ShapeID="_x0000_i1115" DrawAspect="Content" ObjectID="_1721218202" r:id="rId187"/>
        </w:object>
      </w:r>
      <w:r w:rsidR="00E25201" w:rsidRPr="00711B6B">
        <w:rPr>
          <w:b/>
          <w:bCs/>
          <w:color w:val="auto"/>
          <w:szCs w:val="28"/>
        </w:rPr>
        <w:t xml:space="preserve"> </w:t>
      </w:r>
      <w:r w:rsidR="009635AE" w:rsidRPr="00711B6B">
        <w:rPr>
          <w:color w:val="auto"/>
          <w:szCs w:val="28"/>
        </w:rPr>
        <w:t>muốn tìm x ta làm thế nào</w:t>
      </w:r>
      <w:r w:rsidR="00AB0047" w:rsidRPr="00711B6B">
        <w:rPr>
          <w:color w:val="auto"/>
          <w:szCs w:val="28"/>
        </w:rPr>
        <w:t>?</w:t>
      </w:r>
      <w:r w:rsidR="00D74B9E" w:rsidRPr="00711B6B">
        <w:rPr>
          <w:color w:val="auto"/>
          <w:szCs w:val="28"/>
        </w:rPr>
        <w:t xml:space="preserve"> </w:t>
      </w:r>
      <w:r w:rsidR="00AB0047" w:rsidRPr="00711B6B">
        <w:rPr>
          <w:color w:val="auto"/>
          <w:szCs w:val="28"/>
        </w:rPr>
        <w:t>(</w:t>
      </w:r>
      <w:r w:rsidR="005F4D71" w:rsidRPr="00711B6B">
        <w:rPr>
          <w:position w:val="-10"/>
          <w:szCs w:val="28"/>
        </w:rPr>
        <w:object w:dxaOrig="900" w:dyaOrig="260" w14:anchorId="2195B6F8">
          <v:shape id="_x0000_i1116" type="#_x0000_t75" style="width:44.8pt;height:12.45pt" o:ole="">
            <v:imagedata r:id="rId188" o:title=""/>
          </v:shape>
          <o:OLEObject Type="Embed" ProgID="Equation.DSMT4" ShapeID="_x0000_i1116" DrawAspect="Content" ObjectID="_1721218203" r:id="rId189"/>
        </w:object>
      </w:r>
      <w:r w:rsidR="00AB0047" w:rsidRPr="00711B6B">
        <w:rPr>
          <w:color w:val="auto"/>
          <w:szCs w:val="28"/>
        </w:rPr>
        <w:t>)</w:t>
      </w:r>
    </w:p>
    <w:p w14:paraId="4B710B64" w14:textId="2E9A2F33" w:rsidR="00E25201" w:rsidRPr="00711B6B" w:rsidRDefault="006E44C0" w:rsidP="006E44C0">
      <w:pPr>
        <w:spacing w:after="0" w:line="276" w:lineRule="auto"/>
        <w:jc w:val="both"/>
        <w:rPr>
          <w:b/>
          <w:color w:val="auto"/>
          <w:szCs w:val="28"/>
        </w:rPr>
      </w:pPr>
      <w:r w:rsidRPr="00711B6B">
        <w:rPr>
          <w:color w:val="auto"/>
          <w:szCs w:val="28"/>
        </w:rPr>
        <w:t xml:space="preserve">    Câu 4:</w:t>
      </w:r>
      <w:r w:rsidR="00AB0047" w:rsidRPr="00711B6B">
        <w:rPr>
          <w:color w:val="auto"/>
          <w:szCs w:val="28"/>
        </w:rPr>
        <w:t xml:space="preserve">Với </w:t>
      </w:r>
      <w:r w:rsidR="005F4D71" w:rsidRPr="00711B6B">
        <w:rPr>
          <w:position w:val="-10"/>
          <w:szCs w:val="28"/>
        </w:rPr>
        <w:object w:dxaOrig="1020" w:dyaOrig="320" w14:anchorId="7A2D6B1D">
          <v:shape id="_x0000_i1117" type="#_x0000_t75" style="width:51pt;height:15.85pt" o:ole="">
            <v:imagedata r:id="rId190" o:title=""/>
          </v:shape>
          <o:OLEObject Type="Embed" ProgID="Equation.DSMT4" ShapeID="_x0000_i1117" DrawAspect="Content" ObjectID="_1721218204" r:id="rId191"/>
        </w:object>
      </w:r>
      <w:r w:rsidR="00AB0047" w:rsidRPr="00711B6B">
        <w:rPr>
          <w:color w:val="auto"/>
          <w:szCs w:val="28"/>
        </w:rPr>
        <w:t xml:space="preserve"> theo quy tắc chuyển v</w:t>
      </w:r>
      <w:r w:rsidR="00FA4D77" w:rsidRPr="00711B6B">
        <w:rPr>
          <w:color w:val="auto"/>
          <w:szCs w:val="28"/>
        </w:rPr>
        <w:t>ế</w:t>
      </w:r>
      <w:r w:rsidR="005F4D71" w:rsidRPr="00711B6B">
        <w:rPr>
          <w:position w:val="-10"/>
          <w:szCs w:val="28"/>
        </w:rPr>
        <w:object w:dxaOrig="900" w:dyaOrig="260" w14:anchorId="2342527F">
          <v:shape id="_x0000_i1118" type="#_x0000_t75" style="width:44.8pt;height:12.45pt" o:ole="">
            <v:imagedata r:id="rId192" o:title=""/>
          </v:shape>
          <o:OLEObject Type="Embed" ProgID="Equation.DSMT4" ShapeID="_x0000_i1118" DrawAspect="Content" ObjectID="_1721218205" r:id="rId193"/>
        </w:object>
      </w:r>
      <w:r w:rsidR="00F64D0E" w:rsidRPr="00711B6B">
        <w:rPr>
          <w:color w:val="auto"/>
          <w:szCs w:val="28"/>
        </w:rPr>
        <w:t xml:space="preserve"> </w:t>
      </w:r>
      <w:r w:rsidR="009635AE" w:rsidRPr="00711B6B">
        <w:rPr>
          <w:color w:val="auto"/>
          <w:szCs w:val="28"/>
        </w:rPr>
        <w:t>muốn tìm x ta làm thế nào</w:t>
      </w:r>
      <w:r w:rsidR="00F64D0E" w:rsidRPr="00711B6B">
        <w:rPr>
          <w:color w:val="auto"/>
          <w:szCs w:val="28"/>
        </w:rPr>
        <w:t>?</w:t>
      </w:r>
      <w:r w:rsidR="00D74B9E" w:rsidRPr="00711B6B">
        <w:rPr>
          <w:color w:val="auto"/>
          <w:szCs w:val="28"/>
        </w:rPr>
        <w:t xml:space="preserve"> </w:t>
      </w:r>
      <w:r w:rsidR="00F64D0E" w:rsidRPr="00711B6B">
        <w:rPr>
          <w:color w:val="auto"/>
          <w:szCs w:val="28"/>
        </w:rPr>
        <w:t>(</w:t>
      </w:r>
      <w:r w:rsidR="005F4D71" w:rsidRPr="00711B6B">
        <w:rPr>
          <w:position w:val="-10"/>
          <w:szCs w:val="28"/>
        </w:rPr>
        <w:object w:dxaOrig="980" w:dyaOrig="320" w14:anchorId="4154BFA3">
          <v:shape id="_x0000_i1119" type="#_x0000_t75" style="width:48.75pt;height:15.85pt" o:ole="">
            <v:imagedata r:id="rId194" o:title=""/>
          </v:shape>
          <o:OLEObject Type="Embed" ProgID="Equation.DSMT4" ShapeID="_x0000_i1119" DrawAspect="Content" ObjectID="_1721218206" r:id="rId195"/>
        </w:object>
      </w:r>
    </w:p>
    <w:p w14:paraId="418B9A87" w14:textId="6DB717B6" w:rsidR="00246170" w:rsidRPr="00711B6B" w:rsidRDefault="00D74B9E" w:rsidP="00D74B9E">
      <w:pPr>
        <w:spacing w:after="0" w:line="276" w:lineRule="auto"/>
        <w:jc w:val="both"/>
        <w:rPr>
          <w:color w:val="auto"/>
          <w:szCs w:val="28"/>
        </w:rPr>
      </w:pPr>
      <w:r w:rsidRPr="00711B6B">
        <w:rPr>
          <w:color w:val="auto"/>
          <w:szCs w:val="28"/>
        </w:rPr>
        <w:t xml:space="preserve">    Câu 5: </w:t>
      </w:r>
      <w:r w:rsidR="00F42ED2" w:rsidRPr="00711B6B">
        <w:rPr>
          <w:color w:val="auto"/>
          <w:szCs w:val="28"/>
        </w:rPr>
        <w:t>Áp dụng quy tắc dấu ngoặc</w:t>
      </w:r>
      <w:r w:rsidR="00022BF9" w:rsidRPr="00711B6B">
        <w:rPr>
          <w:color w:val="auto"/>
          <w:szCs w:val="28"/>
        </w:rPr>
        <w:t>, thực hiện tính và chỉ ra kết quả của phép tính sau</w:t>
      </w:r>
      <w:r w:rsidR="00A82630" w:rsidRPr="00711B6B">
        <w:rPr>
          <w:color w:val="auto"/>
          <w:szCs w:val="28"/>
        </w:rPr>
        <w:t>?</w:t>
      </w:r>
    </w:p>
    <w:p w14:paraId="23B40696" w14:textId="6DFD824D" w:rsidR="00E31281" w:rsidRPr="00711B6B" w:rsidRDefault="005F4D71" w:rsidP="00E25201">
      <w:pPr>
        <w:tabs>
          <w:tab w:val="left" w:pos="283"/>
          <w:tab w:val="left" w:pos="2835"/>
          <w:tab w:val="left" w:pos="5386"/>
          <w:tab w:val="left" w:pos="7937"/>
        </w:tabs>
        <w:spacing w:before="0" w:after="0"/>
        <w:ind w:left="283"/>
        <w:jc w:val="both"/>
        <w:rPr>
          <w:color w:val="auto"/>
          <w:szCs w:val="28"/>
        </w:rPr>
      </w:pPr>
      <w:r w:rsidRPr="00711B6B">
        <w:rPr>
          <w:color w:val="auto"/>
          <w:position w:val="-4"/>
          <w:szCs w:val="28"/>
        </w:rPr>
        <w:object w:dxaOrig="180" w:dyaOrig="279" w14:anchorId="030DCDE9">
          <v:shape id="_x0000_i1120" type="#_x0000_t75" style="width:9.05pt;height:13.6pt" o:ole="">
            <v:imagedata r:id="rId196" o:title=""/>
          </v:shape>
          <o:OLEObject Type="Embed" ProgID="Equation.DSMT4" ShapeID="_x0000_i1120" DrawAspect="Content" ObjectID="_1721218207" r:id="rId197"/>
        </w:object>
      </w:r>
      <w:r w:rsidRPr="00711B6B">
        <w:rPr>
          <w:color w:val="auto"/>
          <w:position w:val="-30"/>
          <w:szCs w:val="28"/>
        </w:rPr>
        <w:object w:dxaOrig="6000" w:dyaOrig="720" w14:anchorId="30ACB6AC">
          <v:shape id="_x0000_i1121" type="#_x0000_t75" style="width:299.9pt;height:36.3pt" o:ole="">
            <v:imagedata r:id="rId198" o:title=""/>
          </v:shape>
          <o:OLEObject Type="Embed" ProgID="Equation.DSMT4" ShapeID="_x0000_i1121" DrawAspect="Content" ObjectID="_1721218208" r:id="rId199"/>
        </w:object>
      </w:r>
    </w:p>
    <w:p w14:paraId="7952FA23" w14:textId="6767E13B" w:rsidR="00E25201" w:rsidRPr="00711B6B" w:rsidRDefault="002F4FFB" w:rsidP="00E25201">
      <w:pPr>
        <w:tabs>
          <w:tab w:val="left" w:pos="283"/>
          <w:tab w:val="left" w:pos="2835"/>
          <w:tab w:val="left" w:pos="5386"/>
          <w:tab w:val="left" w:pos="7937"/>
        </w:tabs>
        <w:spacing w:before="0" w:after="0"/>
        <w:ind w:left="283"/>
        <w:jc w:val="both"/>
        <w:rPr>
          <w:b/>
          <w:color w:val="auto"/>
          <w:szCs w:val="28"/>
        </w:rPr>
      </w:pPr>
      <w:r w:rsidRPr="00711B6B">
        <w:rPr>
          <w:color w:val="auto"/>
          <w:szCs w:val="28"/>
        </w:rPr>
        <w:lastRenderedPageBreak/>
        <w:t xml:space="preserve">= </w:t>
      </w:r>
      <w:r w:rsidR="005F4D71" w:rsidRPr="00711B6B">
        <w:rPr>
          <w:color w:val="auto"/>
          <w:position w:val="-28"/>
          <w:szCs w:val="28"/>
        </w:rPr>
        <w:object w:dxaOrig="3280" w:dyaOrig="680" w14:anchorId="2C8352DF">
          <v:shape id="_x0000_i1122" type="#_x0000_t75" style="width:164.4pt;height:34pt" o:ole="">
            <v:imagedata r:id="rId200" o:title=""/>
          </v:shape>
          <o:OLEObject Type="Embed" ProgID="Equation.DSMT4" ShapeID="_x0000_i1122" DrawAspect="Content" ObjectID="_1721218209" r:id="rId201"/>
        </w:object>
      </w:r>
    </w:p>
    <w:p w14:paraId="4846B88B" w14:textId="616C505B" w:rsidR="00CC2B23" w:rsidRPr="00711B6B" w:rsidRDefault="00D74B9E" w:rsidP="00D74B9E">
      <w:pPr>
        <w:spacing w:after="0" w:line="276" w:lineRule="auto"/>
        <w:jc w:val="both"/>
        <w:rPr>
          <w:color w:val="auto"/>
          <w:szCs w:val="28"/>
        </w:rPr>
      </w:pPr>
      <w:r w:rsidRPr="00711B6B">
        <w:rPr>
          <w:i/>
          <w:iCs/>
          <w:color w:val="auto"/>
          <w:szCs w:val="28"/>
        </w:rPr>
        <w:t xml:space="preserve">     </w:t>
      </w:r>
      <w:r w:rsidRPr="00711B6B">
        <w:rPr>
          <w:color w:val="auto"/>
          <w:szCs w:val="28"/>
        </w:rPr>
        <w:t xml:space="preserve">Câu 6: </w:t>
      </w:r>
      <w:r w:rsidR="00B87E7B" w:rsidRPr="00711B6B">
        <w:rPr>
          <w:color w:val="auto"/>
          <w:szCs w:val="28"/>
        </w:rPr>
        <w:t xml:space="preserve">Tìm </w:t>
      </w:r>
      <w:r w:rsidR="005F4D71" w:rsidRPr="00711B6B">
        <w:rPr>
          <w:position w:val="-6"/>
          <w:szCs w:val="28"/>
        </w:rPr>
        <w:object w:dxaOrig="200" w:dyaOrig="220" w14:anchorId="7C21370B">
          <v:shape id="_x0000_i1123" type="#_x0000_t75" style="width:9.65pt;height:10.75pt" o:ole="">
            <v:imagedata r:id="rId202" o:title=""/>
          </v:shape>
          <o:OLEObject Type="Embed" ProgID="Equation.DSMT4" ShapeID="_x0000_i1123" DrawAspect="Content" ObjectID="_1721218210" r:id="rId203"/>
        </w:object>
      </w:r>
      <w:r w:rsidR="00B87E7B" w:rsidRPr="00711B6B">
        <w:rPr>
          <w:color w:val="auto"/>
          <w:szCs w:val="28"/>
        </w:rPr>
        <w:t xml:space="preserve">biết </w:t>
      </w:r>
      <w:r w:rsidR="005F4D71" w:rsidRPr="00711B6B">
        <w:rPr>
          <w:position w:val="-24"/>
          <w:szCs w:val="28"/>
        </w:rPr>
        <w:object w:dxaOrig="1340" w:dyaOrig="620" w14:anchorId="4C449BA0">
          <v:shape id="_x0000_i1124" type="#_x0000_t75" style="width:67.45pt;height:30.6pt" o:ole="">
            <v:imagedata r:id="rId204" o:title=""/>
          </v:shape>
          <o:OLEObject Type="Embed" ProgID="Equation.DSMT4" ShapeID="_x0000_i1124" DrawAspect="Content" ObjectID="_1721218211" r:id="rId205"/>
        </w:object>
      </w:r>
      <w:r w:rsidR="00B87E7B" w:rsidRPr="00711B6B">
        <w:rPr>
          <w:color w:val="auto"/>
          <w:szCs w:val="28"/>
        </w:rPr>
        <w:t>(</w:t>
      </w:r>
      <w:r w:rsidR="005F4D71" w:rsidRPr="00711B6B">
        <w:rPr>
          <w:position w:val="-10"/>
          <w:szCs w:val="28"/>
        </w:rPr>
        <w:object w:dxaOrig="880" w:dyaOrig="320" w14:anchorId="6BA4E167">
          <v:shape id="_x0000_i1125" type="#_x0000_t75" style="width:44.2pt;height:15.85pt" o:ole="">
            <v:imagedata r:id="rId206" o:title=""/>
          </v:shape>
          <o:OLEObject Type="Embed" ProgID="Equation.DSMT4" ShapeID="_x0000_i1125" DrawAspect="Content" ObjectID="_1721218212" r:id="rId207"/>
        </w:object>
      </w:r>
    </w:p>
    <w:p w14:paraId="1AC726C2" w14:textId="77777777" w:rsidR="00194684" w:rsidRPr="00711B6B" w:rsidRDefault="00194684"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 HS thực hiện nhiệm vụ:</w:t>
      </w:r>
      <w:r w:rsidRPr="00711B6B">
        <w:rPr>
          <w:b/>
          <w:bCs/>
          <w:color w:val="auto"/>
          <w:szCs w:val="28"/>
        </w:rPr>
        <w:t xml:space="preserve"> </w:t>
      </w:r>
      <w:r w:rsidRPr="00711B6B">
        <w:rPr>
          <w:color w:val="auto"/>
          <w:szCs w:val="28"/>
        </w:rPr>
        <w:t xml:space="preserve">HS chủ động tham gia trò chơi phần khởi động, chú ý lắng nghe, suy nghĩ dựa vào kiến thức đã được </w:t>
      </w:r>
      <w:r w:rsidR="00D76C37" w:rsidRPr="00711B6B">
        <w:rPr>
          <w:color w:val="auto"/>
          <w:szCs w:val="28"/>
        </w:rPr>
        <w:t>đưa ra được đáp án đúng</w:t>
      </w:r>
    </w:p>
    <w:p w14:paraId="6526AD34" w14:textId="77777777" w:rsidR="00194684" w:rsidRPr="00711B6B" w:rsidRDefault="00194684"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 Báo cáo, thảo luận:</w:t>
      </w:r>
      <w:r w:rsidRPr="00711B6B">
        <w:rPr>
          <w:b/>
          <w:bCs/>
          <w:color w:val="auto"/>
          <w:szCs w:val="28"/>
        </w:rPr>
        <w:t xml:space="preserve"> </w:t>
      </w:r>
      <w:r w:rsidR="000D4E07" w:rsidRPr="00711B6B">
        <w:rPr>
          <w:color w:val="auto"/>
          <w:szCs w:val="28"/>
        </w:rPr>
        <w:t>HS có thể thảo luận cặp đôi để đưa ra đáp án đúng</w:t>
      </w:r>
      <w:r w:rsidR="003135ED" w:rsidRPr="00711B6B">
        <w:rPr>
          <w:color w:val="auto"/>
          <w:szCs w:val="28"/>
        </w:rPr>
        <w:t xml:space="preserve">, được thay thế </w:t>
      </w:r>
      <w:r w:rsidR="00DC2185" w:rsidRPr="00711B6B">
        <w:rPr>
          <w:color w:val="auto"/>
          <w:szCs w:val="28"/>
        </w:rPr>
        <w:t>người chơi nếu HS trả lời sai, hoặc nhận xét, bổ sung câu trả lời của bạn.</w:t>
      </w:r>
    </w:p>
    <w:p w14:paraId="30F57DD5" w14:textId="77777777" w:rsidR="00E25201" w:rsidRPr="00711B6B" w:rsidRDefault="00194684" w:rsidP="00E25201">
      <w:pPr>
        <w:tabs>
          <w:tab w:val="left" w:pos="283"/>
          <w:tab w:val="left" w:pos="2835"/>
          <w:tab w:val="left" w:pos="5386"/>
          <w:tab w:val="left" w:pos="7937"/>
        </w:tabs>
        <w:spacing w:before="0" w:after="0"/>
        <w:ind w:left="283"/>
        <w:jc w:val="both"/>
        <w:rPr>
          <w:b/>
          <w:color w:val="auto"/>
          <w:szCs w:val="28"/>
        </w:rPr>
      </w:pPr>
      <w:r w:rsidRPr="00711B6B">
        <w:rPr>
          <w:b/>
          <w:bCs/>
          <w:color w:val="auto"/>
          <w:szCs w:val="28"/>
          <w:lang w:val="vi-VN"/>
        </w:rPr>
        <w:t>* Kết luận, nhận định:</w:t>
      </w:r>
      <w:r w:rsidR="00DC2185" w:rsidRPr="00711B6B">
        <w:rPr>
          <w:b/>
          <w:bCs/>
          <w:color w:val="auto"/>
          <w:szCs w:val="28"/>
        </w:rPr>
        <w:t xml:space="preserve"> </w:t>
      </w:r>
      <w:r w:rsidR="00710D6F" w:rsidRPr="00711B6B">
        <w:rPr>
          <w:color w:val="auto"/>
          <w:szCs w:val="28"/>
        </w:rPr>
        <w:t>GV</w:t>
      </w:r>
      <w:r w:rsidR="00687E8E" w:rsidRPr="00711B6B">
        <w:rPr>
          <w:color w:val="auto"/>
          <w:szCs w:val="28"/>
        </w:rPr>
        <w:t xml:space="preserve"> đánh giá cho điểm HS,</w:t>
      </w:r>
      <w:r w:rsidR="008545DD" w:rsidRPr="00711B6B">
        <w:rPr>
          <w:color w:val="auto"/>
          <w:szCs w:val="28"/>
        </w:rPr>
        <w:t xml:space="preserve"> đặt vấn đề vào bài mới “</w:t>
      </w:r>
      <w:r w:rsidR="00F87FB2" w:rsidRPr="00711B6B">
        <w:rPr>
          <w:i/>
          <w:iCs/>
          <w:color w:val="auto"/>
          <w:szCs w:val="28"/>
        </w:rPr>
        <w:t>Để tìm chiều dài của đèo Hải Vân em làm thế nào, ta cùng tìm câu trả lời trong bài học hôm nay</w:t>
      </w:r>
      <w:r w:rsidR="00F87FB2" w:rsidRPr="00711B6B">
        <w:rPr>
          <w:color w:val="auto"/>
          <w:szCs w:val="28"/>
        </w:rPr>
        <w:t>?”</w:t>
      </w:r>
    </w:p>
    <w:p w14:paraId="0E17409C" w14:textId="57FBE9E6" w:rsidR="007607E8" w:rsidRPr="00AF4400" w:rsidRDefault="00E25201" w:rsidP="00E25201">
      <w:pPr>
        <w:tabs>
          <w:tab w:val="left" w:pos="283"/>
          <w:tab w:val="left" w:pos="2835"/>
          <w:tab w:val="left" w:pos="5386"/>
          <w:tab w:val="left" w:pos="7937"/>
        </w:tabs>
        <w:spacing w:before="0" w:after="0"/>
        <w:ind w:left="283"/>
        <w:jc w:val="both"/>
        <w:rPr>
          <w:b/>
          <w:bCs/>
          <w:color w:val="auto"/>
          <w:szCs w:val="28"/>
          <w:highlight w:val="yellow"/>
        </w:rPr>
      </w:pPr>
      <w:r w:rsidRPr="00AF4400">
        <w:rPr>
          <w:b/>
          <w:color w:val="auto"/>
          <w:szCs w:val="28"/>
          <w:highlight w:val="yellow"/>
        </w:rPr>
        <w:t xml:space="preserve">B. </w:t>
      </w:r>
      <w:r w:rsidR="007607E8" w:rsidRPr="00AF4400">
        <w:rPr>
          <w:b/>
          <w:bCs/>
          <w:color w:val="auto"/>
          <w:szCs w:val="28"/>
          <w:highlight w:val="yellow"/>
          <w:lang w:val="vi-VN"/>
        </w:rPr>
        <w:t>HÌNH THÀNH KIẾN THỨC MỚI</w:t>
      </w:r>
      <w:r w:rsidR="007607E8" w:rsidRPr="00AF4400">
        <w:rPr>
          <w:b/>
          <w:bCs/>
          <w:color w:val="auto"/>
          <w:szCs w:val="28"/>
          <w:highlight w:val="yellow"/>
        </w:rPr>
        <w:t>: I</w:t>
      </w:r>
      <w:r w:rsidR="00927D52" w:rsidRPr="00AF4400">
        <w:rPr>
          <w:b/>
          <w:bCs/>
          <w:color w:val="auto"/>
          <w:szCs w:val="28"/>
          <w:highlight w:val="yellow"/>
        </w:rPr>
        <w:t>I</w:t>
      </w:r>
      <w:r w:rsidR="007607E8" w:rsidRPr="00AF4400">
        <w:rPr>
          <w:b/>
          <w:bCs/>
          <w:color w:val="auto"/>
          <w:szCs w:val="28"/>
          <w:highlight w:val="yellow"/>
        </w:rPr>
        <w:t xml:space="preserve">. </w:t>
      </w:r>
      <w:r w:rsidR="00927D52" w:rsidRPr="00AF4400">
        <w:rPr>
          <w:b/>
          <w:bCs/>
          <w:color w:val="auto"/>
          <w:szCs w:val="28"/>
          <w:highlight w:val="yellow"/>
        </w:rPr>
        <w:t>NHÂN CHIA HAI SỐ HỮU TỈ</w:t>
      </w:r>
      <w:r w:rsidR="007607E8" w:rsidRPr="00AF4400">
        <w:rPr>
          <w:b/>
          <w:bCs/>
          <w:color w:val="auto"/>
          <w:szCs w:val="28"/>
          <w:highlight w:val="yellow"/>
        </w:rPr>
        <w:t xml:space="preserve"> </w:t>
      </w:r>
      <w:r w:rsidR="007607E8" w:rsidRPr="00AF4400">
        <w:rPr>
          <w:color w:val="auto"/>
          <w:szCs w:val="28"/>
          <w:highlight w:val="yellow"/>
          <w:lang w:val="nl-NL"/>
        </w:rPr>
        <w:t>(</w:t>
      </w:r>
      <w:r w:rsidR="003D378B" w:rsidRPr="00AF4400">
        <w:rPr>
          <w:color w:val="auto"/>
          <w:szCs w:val="28"/>
          <w:highlight w:val="yellow"/>
          <w:lang w:val="nl-NL"/>
        </w:rPr>
        <w:t>25</w:t>
      </w:r>
      <w:r w:rsidR="007607E8" w:rsidRPr="00AF4400">
        <w:rPr>
          <w:color w:val="auto"/>
          <w:szCs w:val="28"/>
          <w:highlight w:val="yellow"/>
          <w:lang w:val="nl-NL"/>
        </w:rPr>
        <w:t xml:space="preserve"> phút)</w:t>
      </w:r>
    </w:p>
    <w:p w14:paraId="0B371BA7" w14:textId="77777777" w:rsidR="00E25201" w:rsidRPr="00AF4400" w:rsidRDefault="007607E8" w:rsidP="00E25201">
      <w:pPr>
        <w:tabs>
          <w:tab w:val="left" w:pos="283"/>
          <w:tab w:val="left" w:pos="2835"/>
          <w:tab w:val="left" w:pos="5386"/>
          <w:tab w:val="left" w:pos="7937"/>
        </w:tabs>
        <w:spacing w:before="0" w:after="0"/>
        <w:ind w:left="283"/>
        <w:jc w:val="both"/>
        <w:rPr>
          <w:b/>
          <w:bCs/>
          <w:color w:val="auto"/>
          <w:szCs w:val="28"/>
          <w:highlight w:val="yellow"/>
          <w:lang w:val="vi-VN"/>
        </w:rPr>
      </w:pPr>
      <w:r w:rsidRPr="00AF4400">
        <w:rPr>
          <w:b/>
          <w:bCs/>
          <w:color w:val="auto"/>
          <w:szCs w:val="28"/>
          <w:highlight w:val="yellow"/>
          <w:lang w:val="vi-VN"/>
        </w:rPr>
        <w:t xml:space="preserve">Hoạt động 1: </w:t>
      </w:r>
      <w:r w:rsidRPr="00AF4400">
        <w:rPr>
          <w:b/>
          <w:bCs/>
          <w:color w:val="auto"/>
          <w:szCs w:val="28"/>
          <w:highlight w:val="yellow"/>
        </w:rPr>
        <w:t xml:space="preserve">Quy tắc </w:t>
      </w:r>
      <w:r w:rsidR="00927D52" w:rsidRPr="00AF4400">
        <w:rPr>
          <w:b/>
          <w:bCs/>
          <w:color w:val="auto"/>
          <w:szCs w:val="28"/>
          <w:highlight w:val="yellow"/>
        </w:rPr>
        <w:t>nhân, chia</w:t>
      </w:r>
      <w:r w:rsidRPr="00AF4400">
        <w:rPr>
          <w:b/>
          <w:bCs/>
          <w:color w:val="auto"/>
          <w:szCs w:val="28"/>
          <w:highlight w:val="yellow"/>
        </w:rPr>
        <w:t xml:space="preserve"> hai số hữu tỉ.</w:t>
      </w:r>
      <w:r w:rsidRPr="00AF4400">
        <w:rPr>
          <w:b/>
          <w:bCs/>
          <w:color w:val="auto"/>
          <w:szCs w:val="28"/>
          <w:highlight w:val="yellow"/>
          <w:lang w:val="vi-VN"/>
        </w:rPr>
        <w:t xml:space="preserve"> </w:t>
      </w:r>
      <w:r w:rsidRPr="00AF4400">
        <w:rPr>
          <w:color w:val="auto"/>
          <w:szCs w:val="28"/>
          <w:highlight w:val="yellow"/>
          <w:lang w:val="vi-VN"/>
        </w:rPr>
        <w:t>(</w:t>
      </w:r>
      <w:r w:rsidR="003D378B" w:rsidRPr="00AF4400">
        <w:rPr>
          <w:color w:val="auto"/>
          <w:szCs w:val="28"/>
          <w:highlight w:val="yellow"/>
        </w:rPr>
        <w:t>13</w:t>
      </w:r>
      <w:r w:rsidRPr="00AF4400">
        <w:rPr>
          <w:color w:val="auto"/>
          <w:szCs w:val="28"/>
          <w:highlight w:val="yellow"/>
          <w:lang w:val="vi-VN"/>
        </w:rPr>
        <w:t xml:space="preserve"> phút)</w:t>
      </w:r>
    </w:p>
    <w:p w14:paraId="4C95C841" w14:textId="057A8153" w:rsidR="007607E8" w:rsidRPr="00711B6B" w:rsidRDefault="00AF4400" w:rsidP="00E25201">
      <w:pPr>
        <w:tabs>
          <w:tab w:val="left" w:pos="283"/>
          <w:tab w:val="left" w:pos="2835"/>
          <w:tab w:val="left" w:pos="5386"/>
          <w:tab w:val="left" w:pos="7937"/>
        </w:tabs>
        <w:spacing w:before="0" w:after="0"/>
        <w:ind w:left="283"/>
        <w:jc w:val="both"/>
        <w:rPr>
          <w:i/>
          <w:iCs/>
          <w:color w:val="auto"/>
          <w:szCs w:val="28"/>
        </w:rPr>
      </w:pPr>
      <w:r w:rsidRPr="00AF4400">
        <w:rPr>
          <w:b/>
          <w:bCs/>
          <w:color w:val="auto"/>
          <w:szCs w:val="28"/>
        </w:rPr>
        <w:t>a)</w:t>
      </w:r>
      <w:r w:rsidR="00E25201" w:rsidRPr="00AF4400">
        <w:rPr>
          <w:b/>
          <w:bCs/>
          <w:color w:val="FF0000"/>
          <w:szCs w:val="28"/>
          <w:lang w:val="vi-VN"/>
        </w:rPr>
        <w:t xml:space="preserve"> </w:t>
      </w:r>
      <w:r w:rsidR="007607E8" w:rsidRPr="00AF4400">
        <w:rPr>
          <w:b/>
          <w:bCs/>
          <w:color w:val="auto"/>
          <w:szCs w:val="28"/>
          <w:lang w:val="vi-VN"/>
        </w:rPr>
        <w:t>Mục tiêu</w:t>
      </w:r>
      <w:r w:rsidR="007607E8" w:rsidRPr="00AF4400">
        <w:rPr>
          <w:color w:val="auto"/>
          <w:szCs w:val="28"/>
          <w:lang w:val="vi-VN"/>
        </w:rPr>
        <w:t xml:space="preserve">: </w:t>
      </w:r>
      <w:r w:rsidR="007607E8" w:rsidRPr="00AF4400">
        <w:rPr>
          <w:color w:val="auto"/>
          <w:szCs w:val="28"/>
        </w:rPr>
        <w:t>HS hiểu và biết áp dụng</w:t>
      </w:r>
      <w:r w:rsidR="007607E8" w:rsidRPr="00711B6B">
        <w:rPr>
          <w:color w:val="auto"/>
          <w:szCs w:val="28"/>
        </w:rPr>
        <w:t xml:space="preserve"> quy tắc </w:t>
      </w:r>
      <w:r w:rsidR="00D544C0" w:rsidRPr="00711B6B">
        <w:rPr>
          <w:color w:val="auto"/>
          <w:szCs w:val="28"/>
        </w:rPr>
        <w:t>nhân, chia</w:t>
      </w:r>
      <w:r w:rsidR="007607E8" w:rsidRPr="00711B6B">
        <w:rPr>
          <w:color w:val="auto"/>
          <w:szCs w:val="28"/>
        </w:rPr>
        <w:t xml:space="preserve"> số hữu tỉ.</w:t>
      </w:r>
    </w:p>
    <w:p w14:paraId="2930315E" w14:textId="77777777" w:rsidR="007607E8" w:rsidRPr="00711B6B" w:rsidRDefault="007607E8"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b) Nội dung</w:t>
      </w:r>
      <w:r w:rsidRPr="00711B6B">
        <w:rPr>
          <w:color w:val="auto"/>
          <w:szCs w:val="28"/>
          <w:lang w:val="vi-VN"/>
        </w:rPr>
        <w:t>:</w:t>
      </w:r>
      <w:r w:rsidRPr="00711B6B">
        <w:rPr>
          <w:i/>
          <w:iCs/>
          <w:color w:val="auto"/>
          <w:szCs w:val="28"/>
          <w:lang w:val="vi-VN"/>
        </w:rPr>
        <w:t xml:space="preserve"> </w:t>
      </w:r>
      <w:r w:rsidRPr="00711B6B">
        <w:rPr>
          <w:color w:val="auto"/>
          <w:szCs w:val="28"/>
        </w:rPr>
        <w:t>HS hoạt động cá nhân kết hợp hoạt động nhóm (thảo luận cặp đôi hoặc thảo luận nhóm 4 đến 6 HS)</w:t>
      </w:r>
      <w:r w:rsidRPr="00711B6B">
        <w:rPr>
          <w:rFonts w:eastAsia="Times New Roman"/>
          <w:color w:val="auto"/>
          <w:szCs w:val="28"/>
        </w:rPr>
        <w:t xml:space="preserve"> đọc nội dung SGK, thực hành yêu cầu của SGK, của GV để tìm hiểu nội dung kiến thức mới.</w:t>
      </w:r>
    </w:p>
    <w:p w14:paraId="38E2AF20" w14:textId="77777777" w:rsidR="007607E8" w:rsidRPr="00711B6B" w:rsidRDefault="007607E8"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c) Sản phẩm</w:t>
      </w:r>
      <w:r w:rsidRPr="00711B6B">
        <w:rPr>
          <w:color w:val="auto"/>
          <w:szCs w:val="28"/>
          <w:lang w:val="vi-VN"/>
        </w:rPr>
        <w:t>:</w:t>
      </w:r>
      <w:r w:rsidRPr="00711B6B">
        <w:rPr>
          <w:i/>
          <w:iCs/>
          <w:color w:val="auto"/>
          <w:szCs w:val="28"/>
          <w:lang w:val="vi-VN"/>
        </w:rPr>
        <w:t xml:space="preserve"> </w:t>
      </w:r>
      <w:r w:rsidRPr="00711B6B">
        <w:rPr>
          <w:color w:val="auto"/>
          <w:szCs w:val="28"/>
        </w:rPr>
        <w:t xml:space="preserve">HS tìm được đáp số đúng của các phép tính </w:t>
      </w:r>
      <w:r w:rsidR="00152794" w:rsidRPr="00711B6B">
        <w:rPr>
          <w:color w:val="auto"/>
          <w:szCs w:val="28"/>
        </w:rPr>
        <w:t>nhân,chia</w:t>
      </w:r>
      <w:r w:rsidRPr="00711B6B">
        <w:rPr>
          <w:color w:val="auto"/>
          <w:szCs w:val="28"/>
        </w:rPr>
        <w:t xml:space="preserve"> số hữu tỉ.</w:t>
      </w:r>
    </w:p>
    <w:p w14:paraId="6B653F81" w14:textId="77777777" w:rsidR="007607E8" w:rsidRPr="00711B6B" w:rsidRDefault="007607E8"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lang w:val="vi-VN"/>
        </w:rPr>
        <w:t>d) Tổ chức thực hiện</w:t>
      </w:r>
      <w:r w:rsidRPr="00711B6B">
        <w:rPr>
          <w:b/>
          <w:bCs/>
          <w:color w:val="auto"/>
          <w:szCs w:val="28"/>
        </w:rPr>
        <w:t>:</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5"/>
        <w:gridCol w:w="4628"/>
      </w:tblGrid>
      <w:tr w:rsidR="00447894" w:rsidRPr="00711B6B" w14:paraId="575EC0FC" w14:textId="77777777" w:rsidTr="00EC2750">
        <w:tc>
          <w:tcPr>
            <w:tcW w:w="5174" w:type="dxa"/>
            <w:shd w:val="clear" w:color="auto" w:fill="auto"/>
            <w:vAlign w:val="center"/>
          </w:tcPr>
          <w:p w14:paraId="264232BF" w14:textId="77777777" w:rsidR="00152794" w:rsidRPr="00711B6B" w:rsidRDefault="00152794"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Hoạt động của GV và HS</w:t>
            </w:r>
          </w:p>
        </w:tc>
        <w:tc>
          <w:tcPr>
            <w:tcW w:w="4069" w:type="dxa"/>
            <w:shd w:val="clear" w:color="auto" w:fill="auto"/>
          </w:tcPr>
          <w:p w14:paraId="54A19F07" w14:textId="77777777" w:rsidR="00152794" w:rsidRPr="00711B6B" w:rsidRDefault="00152794" w:rsidP="00E25201">
            <w:pPr>
              <w:tabs>
                <w:tab w:val="left" w:pos="283"/>
                <w:tab w:val="left" w:pos="2835"/>
                <w:tab w:val="left" w:pos="5386"/>
                <w:tab w:val="left" w:pos="7937"/>
              </w:tabs>
              <w:spacing w:before="0" w:after="0"/>
              <w:jc w:val="both"/>
              <w:rPr>
                <w:color w:val="auto"/>
                <w:szCs w:val="28"/>
              </w:rPr>
            </w:pPr>
            <w:r w:rsidRPr="00711B6B">
              <w:rPr>
                <w:b/>
                <w:bCs/>
                <w:color w:val="auto"/>
                <w:szCs w:val="28"/>
              </w:rPr>
              <w:t>Sản</w:t>
            </w:r>
            <w:r w:rsidRPr="00711B6B">
              <w:rPr>
                <w:b/>
                <w:bCs/>
                <w:color w:val="auto"/>
                <w:szCs w:val="28"/>
                <w:lang w:val="vi-VN"/>
              </w:rPr>
              <w:t xml:space="preserve"> phẩm dự kiến</w:t>
            </w:r>
          </w:p>
        </w:tc>
      </w:tr>
      <w:tr w:rsidR="00447894" w:rsidRPr="00711B6B" w14:paraId="1641236F" w14:textId="77777777" w:rsidTr="00EC2750">
        <w:tc>
          <w:tcPr>
            <w:tcW w:w="5174" w:type="dxa"/>
            <w:shd w:val="clear" w:color="auto" w:fill="auto"/>
          </w:tcPr>
          <w:p w14:paraId="691E5D89" w14:textId="77777777" w:rsidR="00152794" w:rsidRPr="00711B6B" w:rsidRDefault="00152794"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GV giao nhiệm vụ học tập 1: </w:t>
            </w:r>
          </w:p>
          <w:p w14:paraId="4CF73061" w14:textId="77777777" w:rsidR="00152794" w:rsidRPr="00711B6B" w:rsidRDefault="001D2428" w:rsidP="00E25201">
            <w:pPr>
              <w:tabs>
                <w:tab w:val="left" w:pos="283"/>
                <w:tab w:val="left" w:pos="2835"/>
                <w:tab w:val="left" w:pos="5386"/>
                <w:tab w:val="left" w:pos="7937"/>
              </w:tabs>
              <w:spacing w:before="0" w:after="0"/>
              <w:jc w:val="both"/>
              <w:rPr>
                <w:color w:val="auto"/>
                <w:szCs w:val="28"/>
              </w:rPr>
            </w:pPr>
            <w:r w:rsidRPr="00711B6B">
              <w:rPr>
                <w:color w:val="auto"/>
                <w:szCs w:val="28"/>
              </w:rPr>
              <w:t>HS nhắc lại quy tắc nhân</w:t>
            </w:r>
            <w:r w:rsidR="001C417D" w:rsidRPr="00711B6B">
              <w:rPr>
                <w:color w:val="auto"/>
                <w:szCs w:val="28"/>
              </w:rPr>
              <w:t xml:space="preserve">, chia </w:t>
            </w:r>
            <w:r w:rsidR="004A3E50" w:rsidRPr="00711B6B">
              <w:rPr>
                <w:color w:val="auto"/>
                <w:szCs w:val="28"/>
              </w:rPr>
              <w:t xml:space="preserve">phân số </w:t>
            </w:r>
            <w:r w:rsidR="002F3093" w:rsidRPr="00711B6B">
              <w:rPr>
                <w:color w:val="auto"/>
                <w:szCs w:val="28"/>
              </w:rPr>
              <w:t>đã học ở lớp 6:</w:t>
            </w:r>
          </w:p>
          <w:p w14:paraId="4207CA63" w14:textId="47C012DF" w:rsidR="001C417D" w:rsidRPr="00711B6B" w:rsidRDefault="00A122B5" w:rsidP="00E25201">
            <w:pPr>
              <w:tabs>
                <w:tab w:val="left" w:pos="283"/>
                <w:tab w:val="left" w:pos="2835"/>
                <w:tab w:val="left" w:pos="5386"/>
                <w:tab w:val="left" w:pos="7937"/>
              </w:tabs>
              <w:spacing w:before="0" w:after="0"/>
              <w:jc w:val="both"/>
              <w:rPr>
                <w:color w:val="FF0000"/>
                <w:szCs w:val="28"/>
              </w:rPr>
            </w:pPr>
            <w:r w:rsidRPr="00711B6B">
              <w:rPr>
                <w:color w:val="FF0000"/>
                <w:position w:val="-24"/>
                <w:szCs w:val="28"/>
              </w:rPr>
              <w:object w:dxaOrig="1120" w:dyaOrig="620" w14:anchorId="5F6E921A">
                <v:shape id="_x0000_i2453" type="#_x0000_t75" style="width:56.15pt;height:30.6pt" o:ole="">
                  <v:imagedata r:id="rId208" o:title=""/>
                </v:shape>
                <o:OLEObject Type="Embed" ProgID="Equation.DSMT4" ShapeID="_x0000_i2453" DrawAspect="Content" ObjectID="_1721218213" r:id="rId209"/>
              </w:object>
            </w:r>
          </w:p>
          <w:p w14:paraId="3FEC06F1" w14:textId="2EA0E2AC" w:rsidR="001C417D" w:rsidRPr="00711B6B" w:rsidRDefault="005F4D71" w:rsidP="00E25201">
            <w:pPr>
              <w:tabs>
                <w:tab w:val="left" w:pos="283"/>
                <w:tab w:val="left" w:pos="2835"/>
                <w:tab w:val="left" w:pos="5386"/>
                <w:tab w:val="left" w:pos="7937"/>
              </w:tabs>
              <w:spacing w:before="0" w:after="0"/>
              <w:jc w:val="both"/>
              <w:rPr>
                <w:color w:val="FF0000"/>
                <w:szCs w:val="28"/>
              </w:rPr>
            </w:pPr>
            <w:r w:rsidRPr="00711B6B">
              <w:rPr>
                <w:color w:val="FF0000"/>
                <w:position w:val="-24"/>
                <w:szCs w:val="28"/>
              </w:rPr>
              <w:object w:dxaOrig="1860" w:dyaOrig="620" w14:anchorId="008A8814">
                <v:shape id="_x0000_i2454" type="#_x0000_t75" style="width:93pt;height:30.6pt" o:ole="">
                  <v:imagedata r:id="rId210" o:title=""/>
                </v:shape>
                <o:OLEObject Type="Embed" ProgID="Equation.DSMT4" ShapeID="_x0000_i2454" DrawAspect="Content" ObjectID="_1721218214" r:id="rId211"/>
              </w:object>
            </w:r>
          </w:p>
          <w:p w14:paraId="5CD31042" w14:textId="77777777" w:rsidR="00DB3ADD" w:rsidRPr="00711B6B" w:rsidRDefault="00DB3ADD" w:rsidP="00E25201">
            <w:pPr>
              <w:tabs>
                <w:tab w:val="left" w:pos="283"/>
                <w:tab w:val="left" w:pos="2835"/>
                <w:tab w:val="left" w:pos="5386"/>
                <w:tab w:val="left" w:pos="7937"/>
              </w:tabs>
              <w:spacing w:before="0" w:after="0"/>
              <w:jc w:val="both"/>
              <w:rPr>
                <w:i/>
                <w:iCs/>
                <w:color w:val="auto"/>
                <w:szCs w:val="28"/>
              </w:rPr>
            </w:pPr>
            <w:r w:rsidRPr="00711B6B">
              <w:rPr>
                <w:color w:val="auto"/>
                <w:szCs w:val="28"/>
              </w:rPr>
              <w:t>GV</w:t>
            </w:r>
            <w:r w:rsidR="00BC2DC3" w:rsidRPr="00711B6B">
              <w:rPr>
                <w:color w:val="auto"/>
                <w:szCs w:val="28"/>
              </w:rPr>
              <w:t xml:space="preserve">: </w:t>
            </w:r>
            <w:r w:rsidR="00BC2DC3" w:rsidRPr="00711B6B">
              <w:rPr>
                <w:i/>
                <w:iCs/>
                <w:color w:val="auto"/>
                <w:szCs w:val="28"/>
              </w:rPr>
              <w:t>T</w:t>
            </w:r>
            <w:r w:rsidRPr="00711B6B">
              <w:rPr>
                <w:i/>
                <w:iCs/>
                <w:color w:val="auto"/>
                <w:szCs w:val="28"/>
              </w:rPr>
              <w:t xml:space="preserve">ương tự như phép nhân và chia phân số đã học ở lớp 6, </w:t>
            </w:r>
            <w:r w:rsidR="00BC2DC3" w:rsidRPr="00711B6B">
              <w:rPr>
                <w:i/>
                <w:iCs/>
                <w:color w:val="auto"/>
                <w:szCs w:val="28"/>
              </w:rPr>
              <w:t xml:space="preserve">muốn </w:t>
            </w:r>
            <w:r w:rsidRPr="00711B6B">
              <w:rPr>
                <w:i/>
                <w:iCs/>
                <w:color w:val="auto"/>
                <w:szCs w:val="28"/>
              </w:rPr>
              <w:t xml:space="preserve">thực hiện phép nhân và chia </w:t>
            </w:r>
            <w:r w:rsidR="00BC2DC3" w:rsidRPr="00711B6B">
              <w:rPr>
                <w:i/>
                <w:iCs/>
                <w:color w:val="auto"/>
                <w:szCs w:val="28"/>
              </w:rPr>
              <w:t>hai số hữu tỉ ta làm thế nào?</w:t>
            </w:r>
          </w:p>
          <w:p w14:paraId="7A431738" w14:textId="77777777" w:rsidR="00B32FC0" w:rsidRPr="00711B6B" w:rsidRDefault="008E16CB" w:rsidP="00E25201">
            <w:pPr>
              <w:tabs>
                <w:tab w:val="left" w:pos="283"/>
                <w:tab w:val="left" w:pos="2835"/>
                <w:tab w:val="left" w:pos="5386"/>
                <w:tab w:val="left" w:pos="7937"/>
              </w:tabs>
              <w:spacing w:before="0" w:after="0"/>
              <w:jc w:val="both"/>
              <w:rPr>
                <w:color w:val="auto"/>
                <w:szCs w:val="28"/>
              </w:rPr>
            </w:pPr>
            <w:r w:rsidRPr="00711B6B">
              <w:rPr>
                <w:color w:val="auto"/>
                <w:szCs w:val="28"/>
              </w:rPr>
              <w:t>HS thực hiện HĐ4</w:t>
            </w:r>
            <w:r w:rsidR="003809B7" w:rsidRPr="00711B6B">
              <w:rPr>
                <w:color w:val="auto"/>
                <w:szCs w:val="28"/>
              </w:rPr>
              <w:t>(SGK-T14), 3 HS lên bảng.</w:t>
            </w:r>
          </w:p>
          <w:p w14:paraId="7ADEBD5F" w14:textId="77777777" w:rsidR="00D14C5E" w:rsidRPr="00711B6B" w:rsidRDefault="00D14C5E" w:rsidP="00E25201">
            <w:pPr>
              <w:tabs>
                <w:tab w:val="left" w:pos="283"/>
                <w:tab w:val="left" w:pos="2835"/>
                <w:tab w:val="left" w:pos="5386"/>
                <w:tab w:val="left" w:pos="7937"/>
              </w:tabs>
              <w:spacing w:before="0" w:after="0"/>
              <w:jc w:val="both"/>
              <w:rPr>
                <w:color w:val="auto"/>
                <w:szCs w:val="28"/>
              </w:rPr>
            </w:pPr>
            <w:r w:rsidRPr="00711B6B">
              <w:rPr>
                <w:color w:val="auto"/>
                <w:szCs w:val="28"/>
              </w:rPr>
              <w:t>HS khác quan sát, nhận xét, bổ</w:t>
            </w:r>
            <w:r w:rsidR="001511B5" w:rsidRPr="00711B6B">
              <w:rPr>
                <w:color w:val="auto"/>
                <w:szCs w:val="28"/>
              </w:rPr>
              <w:t xml:space="preserve"> sung </w:t>
            </w:r>
            <w:r w:rsidRPr="00711B6B">
              <w:rPr>
                <w:color w:val="auto"/>
                <w:szCs w:val="28"/>
              </w:rPr>
              <w:t>nếu cần.</w:t>
            </w:r>
          </w:p>
          <w:p w14:paraId="7CDA67B9" w14:textId="77777777" w:rsidR="00210484" w:rsidRPr="00711B6B" w:rsidRDefault="00210484"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xml:space="preserve">* HS thực hiện nhiệm vụ </w:t>
            </w:r>
            <w:r w:rsidR="00D62CB5" w:rsidRPr="00711B6B">
              <w:rPr>
                <w:b/>
                <w:bCs/>
                <w:color w:val="auto"/>
                <w:szCs w:val="28"/>
              </w:rPr>
              <w:t>1</w:t>
            </w:r>
            <w:r w:rsidRPr="00711B6B">
              <w:rPr>
                <w:b/>
                <w:bCs/>
                <w:color w:val="auto"/>
                <w:szCs w:val="28"/>
                <w:lang w:val="vi-VN"/>
              </w:rPr>
              <w:t>:</w:t>
            </w:r>
          </w:p>
          <w:p w14:paraId="61CA2B00" w14:textId="77777777" w:rsidR="00210484" w:rsidRPr="00711B6B" w:rsidRDefault="00210484"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S hoạt động độc lập nghiên cứu SGK, kết hợp thảo luận cặp đôi, để hoàn thành các yêu cầu của SGK, yêu cầu của GV.</w:t>
            </w:r>
          </w:p>
          <w:p w14:paraId="23E09683" w14:textId="77777777" w:rsidR="00210484" w:rsidRPr="00711B6B" w:rsidRDefault="00210484"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t>GV quan sát hoạt động của HS, giúp đỡ HS, các nhóm HS nếu cần.</w:t>
            </w:r>
          </w:p>
          <w:p w14:paraId="79FAEE90" w14:textId="77777777" w:rsidR="00210484" w:rsidRPr="00711B6B" w:rsidRDefault="00210484"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Báo cáo, thảo luận </w:t>
            </w:r>
            <w:r w:rsidR="00D62CB5" w:rsidRPr="00711B6B">
              <w:rPr>
                <w:b/>
                <w:bCs/>
                <w:color w:val="auto"/>
                <w:szCs w:val="28"/>
              </w:rPr>
              <w:t>1</w:t>
            </w:r>
            <w:r w:rsidRPr="00711B6B">
              <w:rPr>
                <w:b/>
                <w:bCs/>
                <w:color w:val="auto"/>
                <w:szCs w:val="28"/>
                <w:lang w:val="vi-VN"/>
              </w:rPr>
              <w:t>: </w:t>
            </w:r>
          </w:p>
          <w:p w14:paraId="2A9EF563" w14:textId="77777777" w:rsidR="00210484" w:rsidRPr="00711B6B" w:rsidRDefault="00210484" w:rsidP="00E25201">
            <w:pPr>
              <w:tabs>
                <w:tab w:val="left" w:pos="283"/>
                <w:tab w:val="left" w:pos="2835"/>
                <w:tab w:val="left" w:pos="5386"/>
                <w:tab w:val="left" w:pos="7937"/>
              </w:tabs>
              <w:spacing w:before="0" w:after="0"/>
              <w:jc w:val="both"/>
              <w:rPr>
                <w:color w:val="auto"/>
                <w:szCs w:val="28"/>
              </w:rPr>
            </w:pPr>
            <w:r w:rsidRPr="00711B6B">
              <w:rPr>
                <w:color w:val="auto"/>
                <w:szCs w:val="28"/>
              </w:rPr>
              <w:lastRenderedPageBreak/>
              <w:t>HS đưa ra đáp án đúng của các câu hỏ</w:t>
            </w:r>
            <w:r w:rsidR="001511B5" w:rsidRPr="00711B6B">
              <w:rPr>
                <w:color w:val="auto"/>
                <w:szCs w:val="28"/>
              </w:rPr>
              <w:t xml:space="preserve">i, </w:t>
            </w:r>
            <w:r w:rsidRPr="00711B6B">
              <w:rPr>
                <w:color w:val="auto"/>
                <w:szCs w:val="28"/>
              </w:rPr>
              <w:t>hoàn thành các bài tập của SGK</w:t>
            </w:r>
            <w:r w:rsidR="006F4E92" w:rsidRPr="00711B6B">
              <w:rPr>
                <w:color w:val="auto"/>
                <w:szCs w:val="28"/>
              </w:rPr>
              <w:t>.</w:t>
            </w:r>
          </w:p>
          <w:p w14:paraId="2F38A02C" w14:textId="77777777" w:rsidR="00210484" w:rsidRPr="00711B6B" w:rsidRDefault="00210484"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Thống nhất được bài làm trong khi </w:t>
            </w:r>
            <w:r w:rsidR="00B01B7C" w:rsidRPr="00711B6B">
              <w:rPr>
                <w:color w:val="auto"/>
                <w:szCs w:val="28"/>
              </w:rPr>
              <w:t>thảo luận cặp đôi.</w:t>
            </w:r>
          </w:p>
          <w:p w14:paraId="2A657D38" w14:textId="77777777" w:rsidR="00210484" w:rsidRPr="00711B6B" w:rsidRDefault="00210484"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w:t>
            </w:r>
            <w:r w:rsidR="00D62CB5" w:rsidRPr="00711B6B">
              <w:rPr>
                <w:b/>
                <w:bCs/>
                <w:color w:val="auto"/>
                <w:szCs w:val="28"/>
              </w:rPr>
              <w:t>1</w:t>
            </w:r>
            <w:r w:rsidRPr="00711B6B">
              <w:rPr>
                <w:b/>
                <w:bCs/>
                <w:color w:val="auto"/>
                <w:szCs w:val="28"/>
                <w:lang w:val="vi-VN"/>
              </w:rPr>
              <w:t xml:space="preserve">: </w:t>
            </w:r>
          </w:p>
          <w:p w14:paraId="1281A0E4" w14:textId="77777777" w:rsidR="00210484" w:rsidRPr="00711B6B" w:rsidRDefault="00210484"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 xml:space="preserve">HS </w:t>
            </w:r>
            <w:r w:rsidRPr="00711B6B">
              <w:rPr>
                <w:color w:val="auto"/>
                <w:szCs w:val="28"/>
              </w:rPr>
              <w:t xml:space="preserve">ghi chép đủ bài, vận dụng được </w:t>
            </w:r>
            <w:r w:rsidR="00F709C9" w:rsidRPr="00711B6B">
              <w:rPr>
                <w:color w:val="auto"/>
                <w:szCs w:val="28"/>
              </w:rPr>
              <w:t>quy tắc nhân, chia số hữu tỉ khi làm các bài tập có nội dung thực tế.</w:t>
            </w:r>
          </w:p>
          <w:p w14:paraId="1206129D" w14:textId="77777777" w:rsidR="00152794" w:rsidRPr="00711B6B" w:rsidRDefault="00210484"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GV chính xác hóa kết quả, nhận xét ý thức hoạt động của HS, của các nhóm HS, chốt kiến thức.</w:t>
            </w:r>
          </w:p>
        </w:tc>
        <w:tc>
          <w:tcPr>
            <w:tcW w:w="4069" w:type="dxa"/>
            <w:shd w:val="clear" w:color="auto" w:fill="auto"/>
          </w:tcPr>
          <w:p w14:paraId="1A50E32C" w14:textId="77777777" w:rsidR="00E25201" w:rsidRPr="00711B6B" w:rsidRDefault="00152794"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lastRenderedPageBreak/>
              <w:t>1</w:t>
            </w:r>
            <w:r w:rsidRPr="00711B6B">
              <w:rPr>
                <w:b/>
                <w:bCs/>
                <w:iCs/>
                <w:color w:val="auto"/>
                <w:szCs w:val="28"/>
              </w:rPr>
              <w:t>.</w:t>
            </w:r>
            <w:r w:rsidR="001D2428" w:rsidRPr="00711B6B">
              <w:rPr>
                <w:b/>
                <w:bCs/>
                <w:color w:val="auto"/>
                <w:szCs w:val="28"/>
              </w:rPr>
              <w:t xml:space="preserve"> Quy tắc nhân, chia hai số hữu tỉ.</w:t>
            </w:r>
          </w:p>
          <w:p w14:paraId="216951B7" w14:textId="77777777" w:rsidR="00E25201" w:rsidRPr="00711B6B" w:rsidRDefault="00AA15B7" w:rsidP="00E25201">
            <w:pPr>
              <w:tabs>
                <w:tab w:val="left" w:pos="283"/>
                <w:tab w:val="left" w:pos="2835"/>
                <w:tab w:val="left" w:pos="5386"/>
                <w:tab w:val="left" w:pos="7937"/>
              </w:tabs>
              <w:spacing w:before="0" w:after="0"/>
              <w:jc w:val="both"/>
              <w:rPr>
                <w:b/>
                <w:color w:val="auto"/>
                <w:szCs w:val="28"/>
              </w:rPr>
            </w:pPr>
            <w:r w:rsidRPr="00711B6B">
              <w:rPr>
                <w:b/>
                <w:bCs/>
                <w:i/>
                <w:iCs/>
                <w:color w:val="auto"/>
                <w:szCs w:val="28"/>
              </w:rPr>
              <w:t>HĐ4</w:t>
            </w:r>
            <w:r w:rsidRPr="00711B6B">
              <w:rPr>
                <w:color w:val="auto"/>
                <w:szCs w:val="28"/>
              </w:rPr>
              <w:t>(SGK-T14):</w:t>
            </w:r>
          </w:p>
          <w:p w14:paraId="085D9B10" w14:textId="31FAB7BA" w:rsidR="00AA15B7" w:rsidRPr="00711B6B" w:rsidRDefault="000A36F7" w:rsidP="00E25201">
            <w:pPr>
              <w:tabs>
                <w:tab w:val="left" w:pos="283"/>
                <w:tab w:val="left" w:pos="2835"/>
                <w:tab w:val="left" w:pos="5386"/>
                <w:tab w:val="left" w:pos="7937"/>
              </w:tabs>
              <w:spacing w:before="0" w:after="0"/>
              <w:jc w:val="both"/>
              <w:rPr>
                <w:bCs/>
                <w:iCs/>
                <w:color w:val="auto"/>
                <w:szCs w:val="28"/>
              </w:rPr>
            </w:pPr>
            <w:r w:rsidRPr="00711B6B">
              <w:rPr>
                <w:bCs/>
                <w:color w:val="auto"/>
                <w:szCs w:val="28"/>
              </w:rPr>
              <w:t>a)</w:t>
            </w:r>
            <w:r w:rsidR="00E25201" w:rsidRPr="00711B6B">
              <w:rPr>
                <w:bCs/>
                <w:color w:val="auto"/>
                <w:szCs w:val="28"/>
              </w:rPr>
              <w:t xml:space="preserve"> </w:t>
            </w:r>
            <w:r w:rsidR="005F4D71" w:rsidRPr="00711B6B">
              <w:rPr>
                <w:bCs/>
                <w:color w:val="auto"/>
                <w:position w:val="-24"/>
                <w:szCs w:val="28"/>
              </w:rPr>
              <w:object w:dxaOrig="1560" w:dyaOrig="620" w14:anchorId="32B0D6E9">
                <v:shape id="_x0000_i2455" type="#_x0000_t75" style="width:78.25pt;height:30.6pt" o:ole="">
                  <v:imagedata r:id="rId212" o:title=""/>
                </v:shape>
                <o:OLEObject Type="Embed" ProgID="Equation.DSMT4" ShapeID="_x0000_i2455" DrawAspect="Content" ObjectID="_1721218215" r:id="rId213"/>
              </w:object>
            </w:r>
          </w:p>
          <w:p w14:paraId="0A127149" w14:textId="53AC9404" w:rsidR="00001E48" w:rsidRPr="00711B6B" w:rsidRDefault="00924020" w:rsidP="00E25201">
            <w:pPr>
              <w:tabs>
                <w:tab w:val="left" w:pos="283"/>
                <w:tab w:val="left" w:pos="2835"/>
                <w:tab w:val="left" w:pos="5386"/>
                <w:tab w:val="left" w:pos="7937"/>
              </w:tabs>
              <w:spacing w:before="0" w:after="0"/>
              <w:jc w:val="both"/>
              <w:rPr>
                <w:b/>
                <w:bCs/>
                <w:iCs/>
                <w:color w:val="auto"/>
                <w:szCs w:val="28"/>
              </w:rPr>
            </w:pPr>
            <w:r w:rsidRPr="00711B6B">
              <w:rPr>
                <w:iCs/>
                <w:color w:val="auto"/>
                <w:szCs w:val="28"/>
              </w:rPr>
              <w:t>b)</w:t>
            </w:r>
            <w:r w:rsidR="005F4D71" w:rsidRPr="00711B6B">
              <w:rPr>
                <w:color w:val="auto"/>
                <w:position w:val="-28"/>
                <w:szCs w:val="28"/>
              </w:rPr>
              <w:object w:dxaOrig="3920" w:dyaOrig="700" w14:anchorId="29E9F804">
                <v:shape id="_x0000_i2456" type="#_x0000_t75" style="width:195.6pt;height:35.15pt" o:ole="">
                  <v:imagedata r:id="rId214" o:title=""/>
                </v:shape>
                <o:OLEObject Type="Embed" ProgID="Equation.DSMT4" ShapeID="_x0000_i2456" DrawAspect="Content" ObjectID="_1721218216" r:id="rId215"/>
              </w:object>
            </w:r>
          </w:p>
          <w:p w14:paraId="0090A10A" w14:textId="3CB660FA" w:rsidR="000F5863" w:rsidRPr="00711B6B" w:rsidRDefault="00924020" w:rsidP="00E25201">
            <w:pPr>
              <w:tabs>
                <w:tab w:val="left" w:pos="283"/>
                <w:tab w:val="left" w:pos="2835"/>
                <w:tab w:val="left" w:pos="5386"/>
                <w:tab w:val="left" w:pos="7937"/>
              </w:tabs>
              <w:spacing w:before="0" w:after="0"/>
              <w:jc w:val="both"/>
              <w:rPr>
                <w:bCs/>
                <w:iCs/>
                <w:color w:val="auto"/>
                <w:szCs w:val="28"/>
                <w:lang w:val="vi-VN"/>
              </w:rPr>
            </w:pPr>
            <w:r w:rsidRPr="00711B6B">
              <w:rPr>
                <w:bCs/>
                <w:iCs/>
                <w:color w:val="auto"/>
                <w:szCs w:val="28"/>
              </w:rPr>
              <w:t>c)</w:t>
            </w:r>
            <w:r w:rsidR="005F4D71" w:rsidRPr="00711B6B">
              <w:rPr>
                <w:color w:val="auto"/>
                <w:position w:val="-14"/>
                <w:szCs w:val="28"/>
              </w:rPr>
              <w:object w:dxaOrig="3400" w:dyaOrig="400" w14:anchorId="7F879B00">
                <v:shape id="_x0000_i2457" type="#_x0000_t75" style="width:170.1pt;height:20.4pt" o:ole="">
                  <v:imagedata r:id="rId216" o:title=""/>
                </v:shape>
                <o:OLEObject Type="Embed" ProgID="Equation.DSMT4" ShapeID="_x0000_i2457" DrawAspect="Content" ObjectID="_1721218217" r:id="rId217"/>
              </w:object>
            </w:r>
          </w:p>
          <w:p w14:paraId="477EB3DB" w14:textId="77777777" w:rsidR="000F5863" w:rsidRPr="00711B6B" w:rsidRDefault="00530FBA"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NX</w:t>
            </w:r>
            <w:r w:rsidR="000B233B" w:rsidRPr="00711B6B">
              <w:rPr>
                <w:color w:val="auto"/>
                <w:szCs w:val="28"/>
              </w:rPr>
              <w:t xml:space="preserve"> (SGK-T14).</w:t>
            </w:r>
          </w:p>
          <w:p w14:paraId="62C6AD60" w14:textId="77777777" w:rsidR="007C0D8D" w:rsidRPr="00711B6B" w:rsidRDefault="007C0D8D" w:rsidP="00E25201">
            <w:pPr>
              <w:tabs>
                <w:tab w:val="left" w:pos="283"/>
                <w:tab w:val="left" w:pos="2835"/>
                <w:tab w:val="left" w:pos="5386"/>
                <w:tab w:val="left" w:pos="7937"/>
              </w:tabs>
              <w:spacing w:before="0" w:after="0"/>
              <w:jc w:val="both"/>
              <w:rPr>
                <w:color w:val="auto"/>
                <w:szCs w:val="28"/>
              </w:rPr>
            </w:pPr>
            <w:r w:rsidRPr="00711B6B">
              <w:rPr>
                <w:b/>
                <w:i/>
                <w:color w:val="auto"/>
                <w:szCs w:val="28"/>
              </w:rPr>
              <w:t>VD4</w:t>
            </w:r>
            <w:r w:rsidR="000F5863" w:rsidRPr="00711B6B">
              <w:rPr>
                <w:color w:val="auto"/>
                <w:szCs w:val="28"/>
              </w:rPr>
              <w:t>(SGK-T14).</w:t>
            </w:r>
          </w:p>
          <w:p w14:paraId="7AF638DA" w14:textId="77777777" w:rsidR="00C10BB0" w:rsidRPr="00711B6B" w:rsidRDefault="00C10BB0" w:rsidP="00E25201">
            <w:pPr>
              <w:tabs>
                <w:tab w:val="left" w:pos="283"/>
                <w:tab w:val="left" w:pos="2835"/>
                <w:tab w:val="left" w:pos="5386"/>
                <w:tab w:val="left" w:pos="7937"/>
              </w:tabs>
              <w:spacing w:before="0" w:after="0"/>
              <w:jc w:val="both"/>
              <w:rPr>
                <w:color w:val="auto"/>
                <w:szCs w:val="28"/>
              </w:rPr>
            </w:pPr>
            <w:r w:rsidRPr="00711B6B">
              <w:rPr>
                <w:b/>
                <w:i/>
                <w:color w:val="auto"/>
                <w:szCs w:val="28"/>
              </w:rPr>
              <w:t>LT4</w:t>
            </w:r>
            <w:r w:rsidRPr="00711B6B">
              <w:rPr>
                <w:color w:val="auto"/>
                <w:szCs w:val="28"/>
              </w:rPr>
              <w:t>(SGK-T14).</w:t>
            </w:r>
          </w:p>
          <w:p w14:paraId="52F0027F" w14:textId="4FA52B03" w:rsidR="000A05AF" w:rsidRPr="00711B6B" w:rsidRDefault="000A05AF"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ầm Hải Vân có chiều dài 6,28km</w:t>
            </w:r>
            <w:r w:rsidRPr="00711B6B">
              <w:rPr>
                <w:color w:val="auto"/>
                <w:szCs w:val="28"/>
              </w:rPr>
              <w:t xml:space="preserve"> và bằng</w:t>
            </w:r>
            <w:r w:rsidR="00E25201" w:rsidRPr="00711B6B">
              <w:rPr>
                <w:color w:val="auto"/>
                <w:szCs w:val="28"/>
              </w:rPr>
              <w:t xml:space="preserve"> </w:t>
            </w:r>
            <w:r w:rsidR="005F4D71" w:rsidRPr="00711B6B">
              <w:rPr>
                <w:color w:val="auto"/>
                <w:position w:val="-24"/>
                <w:szCs w:val="28"/>
              </w:rPr>
              <w:object w:dxaOrig="460" w:dyaOrig="620" w14:anchorId="6D4C597E">
                <v:shape id="_x0000_i2458" type="#_x0000_t75" style="width:23.25pt;height:30.6pt" o:ole="">
                  <v:imagedata r:id="rId218" o:title=""/>
                </v:shape>
                <o:OLEObject Type="Embed" ProgID="Equation.DSMT4" ShapeID="_x0000_i2458" DrawAspect="Content" ObjectID="_1721218218" r:id="rId219"/>
              </w:object>
            </w:r>
            <w:r w:rsidRPr="00711B6B">
              <w:rPr>
                <w:color w:val="auto"/>
                <w:szCs w:val="28"/>
              </w:rPr>
              <w:t>chiều dài độ dài của đèo Hải Vân</w:t>
            </w:r>
          </w:p>
          <w:p w14:paraId="5C9CB35A" w14:textId="0B03E6A8" w:rsidR="00FC0404" w:rsidRPr="00711B6B" w:rsidRDefault="00575730" w:rsidP="00E25201">
            <w:pPr>
              <w:tabs>
                <w:tab w:val="left" w:pos="283"/>
                <w:tab w:val="left" w:pos="2835"/>
                <w:tab w:val="left" w:pos="5386"/>
                <w:tab w:val="left" w:pos="7937"/>
              </w:tabs>
              <w:spacing w:before="0" w:after="0"/>
              <w:jc w:val="both"/>
              <w:rPr>
                <w:bCs/>
                <w:iCs/>
                <w:color w:val="auto"/>
                <w:szCs w:val="28"/>
              </w:rPr>
            </w:pPr>
            <w:r w:rsidRPr="00711B6B">
              <w:rPr>
                <w:bCs/>
                <w:iCs/>
                <w:color w:val="auto"/>
                <w:szCs w:val="28"/>
              </w:rPr>
              <w:t xml:space="preserve">Ta có </w:t>
            </w:r>
            <w:r w:rsidR="005F4D71" w:rsidRPr="00711B6B">
              <w:rPr>
                <w:color w:val="auto"/>
                <w:position w:val="-24"/>
                <w:szCs w:val="28"/>
              </w:rPr>
              <w:object w:dxaOrig="1760" w:dyaOrig="620" w14:anchorId="11344450">
                <v:shape id="_x0000_i2459" type="#_x0000_t75" style="width:87.85pt;height:30.6pt" o:ole="">
                  <v:imagedata r:id="rId220" o:title=""/>
                </v:shape>
                <o:OLEObject Type="Embed" ProgID="Equation.DSMT4" ShapeID="_x0000_i2459" DrawAspect="Content" ObjectID="_1721218219" r:id="rId221"/>
              </w:object>
            </w:r>
            <w:r w:rsidR="00B34BD0" w:rsidRPr="00711B6B">
              <w:rPr>
                <w:bCs/>
                <w:iCs/>
                <w:color w:val="auto"/>
                <w:szCs w:val="28"/>
              </w:rPr>
              <w:t>nên</w:t>
            </w:r>
          </w:p>
          <w:p w14:paraId="02996F26" w14:textId="406550BF" w:rsidR="00171C1C" w:rsidRPr="00711B6B" w:rsidRDefault="005F4D71" w:rsidP="00E25201">
            <w:pPr>
              <w:tabs>
                <w:tab w:val="left" w:pos="283"/>
                <w:tab w:val="left" w:pos="2835"/>
                <w:tab w:val="left" w:pos="5386"/>
                <w:tab w:val="left" w:pos="7937"/>
              </w:tabs>
              <w:spacing w:before="0" w:after="0"/>
              <w:jc w:val="both"/>
              <w:rPr>
                <w:bCs/>
                <w:iCs/>
                <w:color w:val="auto"/>
                <w:szCs w:val="28"/>
              </w:rPr>
            </w:pPr>
            <w:r w:rsidRPr="00711B6B">
              <w:rPr>
                <w:color w:val="auto"/>
                <w:position w:val="-24"/>
                <w:szCs w:val="28"/>
              </w:rPr>
              <w:object w:dxaOrig="4420" w:dyaOrig="620" w14:anchorId="044E9274">
                <v:shape id="_x0000_i2460" type="#_x0000_t75" style="width:220.55pt;height:30.6pt" o:ole="">
                  <v:imagedata r:id="rId222" o:title=""/>
                </v:shape>
                <o:OLEObject Type="Embed" ProgID="Equation.DSMT4" ShapeID="_x0000_i2460" DrawAspect="Content" ObjectID="_1721218220" r:id="rId223"/>
              </w:object>
            </w:r>
          </w:p>
          <w:p w14:paraId="135F53D1" w14:textId="77777777" w:rsidR="00E25201" w:rsidRPr="00711B6B" w:rsidRDefault="00B34BD0" w:rsidP="00E25201">
            <w:pPr>
              <w:tabs>
                <w:tab w:val="left" w:pos="283"/>
                <w:tab w:val="left" w:pos="2835"/>
                <w:tab w:val="left" w:pos="5386"/>
                <w:tab w:val="left" w:pos="7937"/>
              </w:tabs>
              <w:spacing w:before="0" w:after="0"/>
              <w:jc w:val="both"/>
              <w:rPr>
                <w:bCs/>
                <w:iCs/>
                <w:color w:val="auto"/>
                <w:szCs w:val="28"/>
              </w:rPr>
            </w:pPr>
            <w:r w:rsidRPr="00711B6B">
              <w:rPr>
                <w:bCs/>
                <w:iCs/>
                <w:color w:val="auto"/>
                <w:szCs w:val="28"/>
              </w:rPr>
              <w:t>Vậy chiều dài đèo Hải Vân là 20</w:t>
            </w:r>
            <w:r w:rsidR="0051145B" w:rsidRPr="00711B6B">
              <w:rPr>
                <w:bCs/>
                <w:iCs/>
                <w:color w:val="auto"/>
                <w:szCs w:val="28"/>
              </w:rPr>
              <w:t>km</w:t>
            </w:r>
            <w:r w:rsidR="00D25192" w:rsidRPr="00711B6B">
              <w:rPr>
                <w:bCs/>
                <w:iCs/>
                <w:color w:val="auto"/>
                <w:szCs w:val="28"/>
              </w:rPr>
              <w:t>.</w:t>
            </w:r>
          </w:p>
          <w:p w14:paraId="3D8A0D2C" w14:textId="7065FB1C" w:rsidR="00D25192" w:rsidRPr="00711B6B" w:rsidRDefault="00D25192" w:rsidP="00E25201">
            <w:pPr>
              <w:tabs>
                <w:tab w:val="left" w:pos="283"/>
                <w:tab w:val="left" w:pos="2835"/>
                <w:tab w:val="left" w:pos="5386"/>
                <w:tab w:val="left" w:pos="7937"/>
              </w:tabs>
              <w:spacing w:before="0" w:after="0"/>
              <w:jc w:val="both"/>
              <w:rPr>
                <w:color w:val="auto"/>
                <w:szCs w:val="28"/>
              </w:rPr>
            </w:pPr>
            <w:r w:rsidRPr="00711B6B">
              <w:rPr>
                <w:b/>
                <w:i/>
                <w:color w:val="auto"/>
                <w:szCs w:val="28"/>
              </w:rPr>
              <w:t>LT</w:t>
            </w:r>
            <w:r w:rsidR="00460DFE" w:rsidRPr="00711B6B">
              <w:rPr>
                <w:b/>
                <w:i/>
                <w:color w:val="auto"/>
                <w:szCs w:val="28"/>
              </w:rPr>
              <w:t>5</w:t>
            </w:r>
            <w:r w:rsidRPr="00711B6B">
              <w:rPr>
                <w:color w:val="auto"/>
                <w:szCs w:val="28"/>
              </w:rPr>
              <w:t>(SGK-T14).</w:t>
            </w:r>
          </w:p>
          <w:p w14:paraId="742823ED" w14:textId="64C66C64" w:rsidR="00D25192" w:rsidRPr="00711B6B" w:rsidRDefault="008001C3" w:rsidP="00E25201">
            <w:pPr>
              <w:tabs>
                <w:tab w:val="left" w:pos="283"/>
                <w:tab w:val="left" w:pos="2835"/>
                <w:tab w:val="left" w:pos="5386"/>
                <w:tab w:val="left" w:pos="7937"/>
              </w:tabs>
              <w:spacing w:before="0" w:after="0"/>
              <w:jc w:val="both"/>
              <w:rPr>
                <w:bCs/>
                <w:iCs/>
                <w:color w:val="auto"/>
                <w:szCs w:val="28"/>
              </w:rPr>
            </w:pPr>
            <w:r w:rsidRPr="00711B6B">
              <w:rPr>
                <w:bCs/>
                <w:iCs/>
                <w:color w:val="auto"/>
                <w:szCs w:val="28"/>
              </w:rPr>
              <w:t>T</w:t>
            </w:r>
            <w:r w:rsidR="00985D72" w:rsidRPr="00711B6B">
              <w:rPr>
                <w:bCs/>
                <w:iCs/>
                <w:color w:val="auto"/>
                <w:szCs w:val="28"/>
              </w:rPr>
              <w:t xml:space="preserve">rong 1 giờ đầu, ô tô đi được </w:t>
            </w:r>
            <w:r w:rsidR="005F4D71" w:rsidRPr="00711B6B">
              <w:rPr>
                <w:color w:val="auto"/>
                <w:position w:val="-24"/>
                <w:szCs w:val="28"/>
              </w:rPr>
              <w:object w:dxaOrig="240" w:dyaOrig="620" w14:anchorId="31261B94">
                <v:shape id="_x0000_i2461" type="#_x0000_t75" style="width:11.9pt;height:30.6pt" o:ole="">
                  <v:imagedata r:id="rId224" o:title=""/>
                </v:shape>
                <o:OLEObject Type="Embed" ProgID="Equation.DSMT4" ShapeID="_x0000_i2461" DrawAspect="Content" ObjectID="_1721218221" r:id="rId225"/>
              </w:object>
            </w:r>
            <w:r w:rsidR="00985D72" w:rsidRPr="00711B6B">
              <w:rPr>
                <w:bCs/>
                <w:iCs/>
                <w:color w:val="auto"/>
                <w:szCs w:val="28"/>
              </w:rPr>
              <w:t>quãng đường.</w:t>
            </w:r>
          </w:p>
          <w:p w14:paraId="42F73E39" w14:textId="77777777" w:rsidR="00985D72" w:rsidRPr="00711B6B" w:rsidRDefault="00985D72" w:rsidP="00E25201">
            <w:pPr>
              <w:tabs>
                <w:tab w:val="left" w:pos="283"/>
                <w:tab w:val="left" w:pos="2835"/>
                <w:tab w:val="left" w:pos="5386"/>
                <w:tab w:val="left" w:pos="7937"/>
              </w:tabs>
              <w:spacing w:before="0" w:after="0"/>
              <w:jc w:val="both"/>
              <w:rPr>
                <w:bCs/>
                <w:iCs/>
                <w:color w:val="auto"/>
                <w:szCs w:val="28"/>
              </w:rPr>
            </w:pPr>
            <w:r w:rsidRPr="00711B6B">
              <w:rPr>
                <w:bCs/>
                <w:iCs/>
                <w:color w:val="auto"/>
                <w:szCs w:val="28"/>
              </w:rPr>
              <w:lastRenderedPageBreak/>
              <w:t>Vận tốc của ô tô trên cả quãng đường không thay đổi</w:t>
            </w:r>
            <w:r w:rsidR="0074269A" w:rsidRPr="00711B6B">
              <w:rPr>
                <w:bCs/>
                <w:iCs/>
                <w:color w:val="auto"/>
                <w:szCs w:val="28"/>
              </w:rPr>
              <w:t>.</w:t>
            </w:r>
          </w:p>
          <w:p w14:paraId="221AE5C1" w14:textId="77777777" w:rsidR="0074269A" w:rsidRPr="00711B6B" w:rsidRDefault="0074269A" w:rsidP="00E25201">
            <w:pPr>
              <w:tabs>
                <w:tab w:val="left" w:pos="283"/>
                <w:tab w:val="left" w:pos="2835"/>
                <w:tab w:val="left" w:pos="5386"/>
                <w:tab w:val="left" w:pos="7937"/>
              </w:tabs>
              <w:spacing w:before="0" w:after="0"/>
              <w:jc w:val="both"/>
              <w:rPr>
                <w:bCs/>
                <w:iCs/>
                <w:color w:val="auto"/>
                <w:szCs w:val="28"/>
              </w:rPr>
            </w:pPr>
            <w:r w:rsidRPr="00711B6B">
              <w:rPr>
                <w:bCs/>
                <w:iCs/>
                <w:color w:val="auto"/>
                <w:szCs w:val="28"/>
              </w:rPr>
              <w:t>Vậy thời gian để ô tô đi hết quãng đường là:</w:t>
            </w:r>
          </w:p>
          <w:p w14:paraId="7CECD6CE" w14:textId="3FB67DE0" w:rsidR="0074269A" w:rsidRPr="00711B6B" w:rsidRDefault="005F4D71" w:rsidP="00E25201">
            <w:pPr>
              <w:tabs>
                <w:tab w:val="left" w:pos="283"/>
                <w:tab w:val="left" w:pos="2835"/>
                <w:tab w:val="left" w:pos="5386"/>
                <w:tab w:val="left" w:pos="7937"/>
              </w:tabs>
              <w:spacing w:before="0" w:after="0"/>
              <w:jc w:val="both"/>
              <w:rPr>
                <w:bCs/>
                <w:iCs/>
                <w:color w:val="auto"/>
                <w:szCs w:val="28"/>
              </w:rPr>
            </w:pPr>
            <w:r w:rsidRPr="00711B6B">
              <w:rPr>
                <w:color w:val="auto"/>
                <w:position w:val="-24"/>
                <w:szCs w:val="28"/>
              </w:rPr>
              <w:object w:dxaOrig="999" w:dyaOrig="620" w14:anchorId="02325E44">
                <v:shape id="_x0000_i2462" type="#_x0000_t75" style="width:50.45pt;height:30.6pt" o:ole="">
                  <v:imagedata r:id="rId226" o:title=""/>
                </v:shape>
                <o:OLEObject Type="Embed" ProgID="Equation.DSMT4" ShapeID="_x0000_i2462" DrawAspect="Content" ObjectID="_1721218222" r:id="rId227"/>
              </w:object>
            </w:r>
            <w:r w:rsidR="00A85595" w:rsidRPr="00711B6B">
              <w:rPr>
                <w:color w:val="auto"/>
                <w:szCs w:val="28"/>
              </w:rPr>
              <w:t>(giờ)</w:t>
            </w:r>
          </w:p>
          <w:p w14:paraId="24F997CC" w14:textId="77777777" w:rsidR="00152794" w:rsidRPr="00711B6B" w:rsidRDefault="00152794" w:rsidP="00E25201">
            <w:pPr>
              <w:tabs>
                <w:tab w:val="left" w:pos="283"/>
                <w:tab w:val="left" w:pos="2835"/>
                <w:tab w:val="left" w:pos="5386"/>
                <w:tab w:val="left" w:pos="7937"/>
              </w:tabs>
              <w:spacing w:before="0" w:after="0"/>
              <w:jc w:val="both"/>
              <w:rPr>
                <w:b/>
                <w:bCs/>
                <w:color w:val="auto"/>
                <w:szCs w:val="28"/>
              </w:rPr>
            </w:pPr>
          </w:p>
        </w:tc>
      </w:tr>
    </w:tbl>
    <w:p w14:paraId="47621219" w14:textId="77777777" w:rsidR="00E25201" w:rsidRPr="00AF4400" w:rsidRDefault="007317B2" w:rsidP="00E25201">
      <w:pPr>
        <w:tabs>
          <w:tab w:val="left" w:pos="283"/>
          <w:tab w:val="left" w:pos="2835"/>
          <w:tab w:val="left" w:pos="5386"/>
          <w:tab w:val="left" w:pos="7937"/>
        </w:tabs>
        <w:spacing w:before="0" w:after="0"/>
        <w:ind w:left="283"/>
        <w:jc w:val="both"/>
        <w:rPr>
          <w:b/>
          <w:bCs/>
          <w:color w:val="auto"/>
          <w:szCs w:val="28"/>
          <w:lang w:val="vi-VN"/>
        </w:rPr>
      </w:pPr>
      <w:r w:rsidRPr="00AF4400">
        <w:rPr>
          <w:b/>
          <w:bCs/>
          <w:color w:val="auto"/>
          <w:szCs w:val="28"/>
          <w:highlight w:val="yellow"/>
          <w:lang w:val="vi-VN"/>
        </w:rPr>
        <w:lastRenderedPageBreak/>
        <w:t xml:space="preserve">Hoạt động </w:t>
      </w:r>
      <w:r w:rsidRPr="00AF4400">
        <w:rPr>
          <w:b/>
          <w:bCs/>
          <w:color w:val="auto"/>
          <w:szCs w:val="28"/>
          <w:highlight w:val="yellow"/>
        </w:rPr>
        <w:t>2</w:t>
      </w:r>
      <w:r w:rsidRPr="00AF4400">
        <w:rPr>
          <w:b/>
          <w:bCs/>
          <w:color w:val="auto"/>
          <w:szCs w:val="28"/>
          <w:highlight w:val="yellow"/>
          <w:lang w:val="vi-VN"/>
        </w:rPr>
        <w:t xml:space="preserve">: </w:t>
      </w:r>
      <w:r w:rsidR="002636F3" w:rsidRPr="00AF4400">
        <w:rPr>
          <w:b/>
          <w:bCs/>
          <w:color w:val="auto"/>
          <w:szCs w:val="28"/>
          <w:highlight w:val="yellow"/>
        </w:rPr>
        <w:t>Tính chất của phép nhân các số hữu tỉ</w:t>
      </w:r>
      <w:r w:rsidRPr="00AF4400">
        <w:rPr>
          <w:b/>
          <w:bCs/>
          <w:color w:val="auto"/>
          <w:szCs w:val="28"/>
          <w:highlight w:val="yellow"/>
          <w:lang w:val="vi-VN"/>
        </w:rPr>
        <w:t xml:space="preserve"> </w:t>
      </w:r>
      <w:r w:rsidRPr="00AF4400">
        <w:rPr>
          <w:color w:val="auto"/>
          <w:szCs w:val="28"/>
          <w:highlight w:val="yellow"/>
          <w:lang w:val="vi-VN"/>
        </w:rPr>
        <w:t>(</w:t>
      </w:r>
      <w:r w:rsidR="002636F3" w:rsidRPr="00AF4400">
        <w:rPr>
          <w:color w:val="auto"/>
          <w:szCs w:val="28"/>
          <w:highlight w:val="yellow"/>
        </w:rPr>
        <w:t>1</w:t>
      </w:r>
      <w:r w:rsidR="003D378B" w:rsidRPr="00AF4400">
        <w:rPr>
          <w:color w:val="auto"/>
          <w:szCs w:val="28"/>
          <w:highlight w:val="yellow"/>
        </w:rPr>
        <w:t>2</w:t>
      </w:r>
      <w:r w:rsidRPr="00AF4400">
        <w:rPr>
          <w:color w:val="auto"/>
          <w:szCs w:val="28"/>
          <w:highlight w:val="yellow"/>
          <w:lang w:val="vi-VN"/>
        </w:rPr>
        <w:t xml:space="preserve"> phút)</w:t>
      </w:r>
    </w:p>
    <w:p w14:paraId="0063987F" w14:textId="72C4DC22" w:rsidR="007317B2" w:rsidRPr="00711B6B" w:rsidRDefault="000F3C5E"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rPr>
        <w:t>a)</w:t>
      </w:r>
      <w:r w:rsidR="00E25201" w:rsidRPr="00711B6B">
        <w:rPr>
          <w:b/>
          <w:bCs/>
          <w:color w:val="auto"/>
          <w:szCs w:val="28"/>
          <w:lang w:val="vi-VN"/>
        </w:rPr>
        <w:t xml:space="preserve"> </w:t>
      </w:r>
      <w:r w:rsidR="007317B2" w:rsidRPr="00711B6B">
        <w:rPr>
          <w:b/>
          <w:bCs/>
          <w:color w:val="auto"/>
          <w:szCs w:val="28"/>
          <w:lang w:val="vi-VN"/>
        </w:rPr>
        <w:t>Mục tiêu</w:t>
      </w:r>
      <w:r w:rsidR="007317B2" w:rsidRPr="00711B6B">
        <w:rPr>
          <w:color w:val="auto"/>
          <w:szCs w:val="28"/>
          <w:lang w:val="vi-VN"/>
        </w:rPr>
        <w:t xml:space="preserve">: </w:t>
      </w:r>
      <w:r w:rsidR="007317B2" w:rsidRPr="00711B6B">
        <w:rPr>
          <w:color w:val="auto"/>
          <w:szCs w:val="28"/>
        </w:rPr>
        <w:t xml:space="preserve">HS </w:t>
      </w:r>
      <w:r w:rsidR="00AC1332" w:rsidRPr="00711B6B">
        <w:rPr>
          <w:color w:val="auto"/>
          <w:szCs w:val="28"/>
        </w:rPr>
        <w:t>biết</w:t>
      </w:r>
      <w:r w:rsidR="007317B2" w:rsidRPr="00711B6B">
        <w:rPr>
          <w:color w:val="auto"/>
          <w:szCs w:val="28"/>
        </w:rPr>
        <w:t xml:space="preserve"> và áp dụng </w:t>
      </w:r>
      <w:r w:rsidR="00AC1332" w:rsidRPr="00711B6B">
        <w:rPr>
          <w:color w:val="auto"/>
          <w:szCs w:val="28"/>
        </w:rPr>
        <w:t>được tính chất của phép</w:t>
      </w:r>
      <w:r w:rsidR="007317B2" w:rsidRPr="00711B6B">
        <w:rPr>
          <w:color w:val="auto"/>
          <w:szCs w:val="28"/>
        </w:rPr>
        <w:t xml:space="preserve"> nhân số hữu tỉ</w:t>
      </w:r>
      <w:r w:rsidR="00AC1332" w:rsidRPr="00711B6B">
        <w:rPr>
          <w:color w:val="auto"/>
          <w:szCs w:val="28"/>
        </w:rPr>
        <w:t xml:space="preserve"> để tính nhanh và chính xác</w:t>
      </w:r>
      <w:r w:rsidR="002F4D08" w:rsidRPr="00711B6B">
        <w:rPr>
          <w:color w:val="auto"/>
          <w:szCs w:val="28"/>
        </w:rPr>
        <w:t>.</w:t>
      </w:r>
    </w:p>
    <w:p w14:paraId="34C649FD" w14:textId="77777777" w:rsidR="000F3C5E" w:rsidRPr="00711B6B" w:rsidRDefault="007317B2"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b) Nội dung</w:t>
      </w:r>
      <w:r w:rsidRPr="00711B6B">
        <w:rPr>
          <w:color w:val="auto"/>
          <w:szCs w:val="28"/>
          <w:lang w:val="vi-VN"/>
        </w:rPr>
        <w:t>:</w:t>
      </w:r>
      <w:r w:rsidRPr="00711B6B">
        <w:rPr>
          <w:i/>
          <w:iCs/>
          <w:color w:val="auto"/>
          <w:szCs w:val="28"/>
          <w:lang w:val="vi-VN"/>
        </w:rPr>
        <w:t xml:space="preserve"> </w:t>
      </w:r>
      <w:r w:rsidRPr="00711B6B">
        <w:rPr>
          <w:color w:val="auto"/>
          <w:szCs w:val="28"/>
        </w:rPr>
        <w:t xml:space="preserve">HS hoạt động cá nhân kết hợp hoạt động nhóm (thảo luận cặp đôi hoặc thảo luận </w:t>
      </w:r>
    </w:p>
    <w:p w14:paraId="07DDF63D" w14:textId="053DF400" w:rsidR="007317B2" w:rsidRPr="00711B6B" w:rsidRDefault="007317B2"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color w:val="auto"/>
          <w:szCs w:val="28"/>
        </w:rPr>
        <w:t>nhóm 4 đến 6 HS)</w:t>
      </w:r>
      <w:r w:rsidRPr="00711B6B">
        <w:rPr>
          <w:rFonts w:eastAsia="Times New Roman"/>
          <w:color w:val="auto"/>
          <w:szCs w:val="28"/>
        </w:rPr>
        <w:t xml:space="preserve"> đọc nội dung SGK, thực hành yêu cầu của SGK, của GV</w:t>
      </w:r>
      <w:r w:rsidR="000D346E" w:rsidRPr="00711B6B">
        <w:rPr>
          <w:rFonts w:eastAsia="Times New Roman"/>
          <w:color w:val="auto"/>
          <w:szCs w:val="28"/>
        </w:rPr>
        <w:t>.</w:t>
      </w:r>
    </w:p>
    <w:p w14:paraId="693C3B2E" w14:textId="77777777" w:rsidR="007317B2" w:rsidRPr="00711B6B" w:rsidRDefault="007317B2"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c) Sản phẩm</w:t>
      </w:r>
      <w:r w:rsidRPr="00711B6B">
        <w:rPr>
          <w:color w:val="auto"/>
          <w:szCs w:val="28"/>
          <w:lang w:val="vi-VN"/>
        </w:rPr>
        <w:t>:</w:t>
      </w:r>
      <w:r w:rsidRPr="00711B6B">
        <w:rPr>
          <w:i/>
          <w:iCs/>
          <w:color w:val="auto"/>
          <w:szCs w:val="28"/>
          <w:lang w:val="vi-VN"/>
        </w:rPr>
        <w:t xml:space="preserve"> </w:t>
      </w:r>
      <w:r w:rsidRPr="00711B6B">
        <w:rPr>
          <w:color w:val="auto"/>
          <w:szCs w:val="28"/>
        </w:rPr>
        <w:t xml:space="preserve">HS tìm được đáp số đúng của các </w:t>
      </w:r>
      <w:r w:rsidR="000D346E" w:rsidRPr="00711B6B">
        <w:rPr>
          <w:color w:val="auto"/>
          <w:szCs w:val="28"/>
        </w:rPr>
        <w:t>bài tập áp dụng tính chất của phép nhân các số hữu tỉ.</w:t>
      </w:r>
    </w:p>
    <w:p w14:paraId="46B744B1" w14:textId="36114C46" w:rsidR="007317B2" w:rsidRPr="00711B6B" w:rsidRDefault="007317B2"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lang w:val="vi-VN"/>
        </w:rPr>
        <w:t>d) Tổ chức thực hiện</w:t>
      </w:r>
      <w:r w:rsidRPr="00711B6B">
        <w:rPr>
          <w:b/>
          <w:bCs/>
          <w:color w:val="auto"/>
          <w:szCs w:val="28"/>
        </w:rPr>
        <w:t>:</w:t>
      </w:r>
    </w:p>
    <w:p w14:paraId="50A7D958" w14:textId="77777777" w:rsidR="000F3C5E" w:rsidRPr="00711B6B" w:rsidRDefault="000F3C5E" w:rsidP="00E25201">
      <w:pPr>
        <w:tabs>
          <w:tab w:val="left" w:pos="283"/>
          <w:tab w:val="left" w:pos="2835"/>
          <w:tab w:val="left" w:pos="5386"/>
          <w:tab w:val="left" w:pos="7937"/>
        </w:tabs>
        <w:spacing w:before="0" w:after="0"/>
        <w:ind w:left="283"/>
        <w:jc w:val="both"/>
        <w:rPr>
          <w:b/>
          <w:bCs/>
          <w:color w:val="auto"/>
          <w:szCs w:val="28"/>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4253"/>
      </w:tblGrid>
      <w:tr w:rsidR="00447894" w:rsidRPr="00711B6B" w14:paraId="7BE7246C" w14:textId="77777777" w:rsidTr="00EC2750">
        <w:tc>
          <w:tcPr>
            <w:tcW w:w="4990" w:type="dxa"/>
            <w:shd w:val="clear" w:color="auto" w:fill="auto"/>
            <w:vAlign w:val="center"/>
          </w:tcPr>
          <w:p w14:paraId="7FD327EB" w14:textId="77777777" w:rsidR="007317B2" w:rsidRPr="00711B6B" w:rsidRDefault="007317B2"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Hoạt động của GV và HS</w:t>
            </w:r>
          </w:p>
        </w:tc>
        <w:tc>
          <w:tcPr>
            <w:tcW w:w="4253" w:type="dxa"/>
            <w:shd w:val="clear" w:color="auto" w:fill="auto"/>
          </w:tcPr>
          <w:p w14:paraId="62AF589B"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b/>
                <w:bCs/>
                <w:color w:val="auto"/>
                <w:szCs w:val="28"/>
              </w:rPr>
              <w:t>Sản</w:t>
            </w:r>
            <w:r w:rsidRPr="00711B6B">
              <w:rPr>
                <w:b/>
                <w:bCs/>
                <w:color w:val="auto"/>
                <w:szCs w:val="28"/>
                <w:lang w:val="vi-VN"/>
              </w:rPr>
              <w:t xml:space="preserve"> phẩm dự kiến</w:t>
            </w:r>
          </w:p>
        </w:tc>
      </w:tr>
      <w:tr w:rsidR="00447894" w:rsidRPr="00711B6B" w14:paraId="47A20DD3" w14:textId="77777777" w:rsidTr="00EC2750">
        <w:tc>
          <w:tcPr>
            <w:tcW w:w="4990" w:type="dxa"/>
            <w:shd w:val="clear" w:color="auto" w:fill="auto"/>
          </w:tcPr>
          <w:p w14:paraId="6D6D3593" w14:textId="77777777" w:rsidR="007317B2" w:rsidRPr="00711B6B" w:rsidRDefault="007317B2"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xml:space="preserve">* GV giao nhiệm vụ học tập </w:t>
            </w:r>
            <w:r w:rsidR="00393A14" w:rsidRPr="00711B6B">
              <w:rPr>
                <w:b/>
                <w:bCs/>
                <w:color w:val="auto"/>
                <w:szCs w:val="28"/>
              </w:rPr>
              <w:t>2</w:t>
            </w:r>
            <w:r w:rsidRPr="00711B6B">
              <w:rPr>
                <w:b/>
                <w:bCs/>
                <w:color w:val="auto"/>
                <w:szCs w:val="28"/>
                <w:lang w:val="vi-VN"/>
              </w:rPr>
              <w:t>: </w:t>
            </w:r>
          </w:p>
          <w:p w14:paraId="11AD2970"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HS </w:t>
            </w:r>
            <w:r w:rsidR="00976003" w:rsidRPr="00711B6B">
              <w:rPr>
                <w:color w:val="auto"/>
                <w:szCs w:val="28"/>
              </w:rPr>
              <w:t>thảo luận cặp đôi hoàn thành HĐ</w:t>
            </w:r>
            <w:r w:rsidR="0021592E" w:rsidRPr="00711B6B">
              <w:rPr>
                <w:color w:val="auto"/>
                <w:szCs w:val="28"/>
              </w:rPr>
              <w:t xml:space="preserve"> </w:t>
            </w:r>
            <w:r w:rsidR="00976003" w:rsidRPr="00711B6B">
              <w:rPr>
                <w:color w:val="auto"/>
                <w:szCs w:val="28"/>
              </w:rPr>
              <w:t>(SGK-T15)</w:t>
            </w:r>
          </w:p>
          <w:p w14:paraId="3B1B69DB" w14:textId="77777777" w:rsidR="007317B2" w:rsidRPr="00711B6B" w:rsidRDefault="007317B2" w:rsidP="00E25201">
            <w:pPr>
              <w:tabs>
                <w:tab w:val="left" w:pos="283"/>
                <w:tab w:val="left" w:pos="2835"/>
                <w:tab w:val="left" w:pos="5386"/>
                <w:tab w:val="left" w:pos="7937"/>
              </w:tabs>
              <w:spacing w:before="0" w:after="0"/>
              <w:jc w:val="both"/>
              <w:rPr>
                <w:i/>
                <w:iCs/>
                <w:color w:val="auto"/>
                <w:szCs w:val="28"/>
              </w:rPr>
            </w:pPr>
            <w:r w:rsidRPr="00711B6B">
              <w:rPr>
                <w:i/>
                <w:iCs/>
                <w:color w:val="auto"/>
                <w:szCs w:val="28"/>
              </w:rPr>
              <w:t xml:space="preserve">- </w:t>
            </w:r>
            <w:r w:rsidR="002876E0" w:rsidRPr="00711B6B">
              <w:rPr>
                <w:i/>
                <w:iCs/>
                <w:color w:val="auto"/>
                <w:szCs w:val="28"/>
              </w:rPr>
              <w:t>Nêu tính chất của phép nhân các số nguyên?</w:t>
            </w:r>
          </w:p>
          <w:p w14:paraId="1F3CC097" w14:textId="469DA4D9" w:rsidR="00A879CA" w:rsidRPr="00711B6B" w:rsidRDefault="00E25201" w:rsidP="00E25201">
            <w:pPr>
              <w:tabs>
                <w:tab w:val="left" w:pos="283"/>
                <w:tab w:val="left" w:pos="2835"/>
                <w:tab w:val="left" w:pos="5386"/>
                <w:tab w:val="left" w:pos="7937"/>
              </w:tabs>
              <w:spacing w:before="0" w:after="0"/>
              <w:jc w:val="both"/>
              <w:rPr>
                <w:color w:val="auto"/>
                <w:szCs w:val="28"/>
              </w:rPr>
            </w:pPr>
            <w:r w:rsidRPr="00711B6B">
              <w:rPr>
                <w:bCs/>
                <w:color w:val="auto"/>
                <w:szCs w:val="28"/>
              </w:rPr>
              <w:t>C</w:t>
            </w:r>
            <w:r w:rsidR="00A879CA" w:rsidRPr="00711B6B">
              <w:rPr>
                <w:bCs/>
                <w:color w:val="auto"/>
                <w:szCs w:val="28"/>
              </w:rPr>
              <w:t>á</w:t>
            </w:r>
            <w:r w:rsidR="00A879CA" w:rsidRPr="00711B6B">
              <w:rPr>
                <w:color w:val="auto"/>
                <w:szCs w:val="28"/>
              </w:rPr>
              <w:t xml:space="preserve"> nhân HS nghiên cứu </w:t>
            </w:r>
            <w:r w:rsidR="005D14AF" w:rsidRPr="00711B6B">
              <w:rPr>
                <w:color w:val="auto"/>
                <w:szCs w:val="28"/>
              </w:rPr>
              <w:t>VD5((SGK-T15)</w:t>
            </w:r>
          </w:p>
          <w:p w14:paraId="76650653" w14:textId="77777777" w:rsidR="00E25201" w:rsidRPr="00711B6B" w:rsidRDefault="000100E7" w:rsidP="00E25201">
            <w:pPr>
              <w:tabs>
                <w:tab w:val="left" w:pos="283"/>
                <w:tab w:val="left" w:pos="2835"/>
                <w:tab w:val="left" w:pos="5386"/>
                <w:tab w:val="left" w:pos="7937"/>
              </w:tabs>
              <w:spacing w:before="0" w:after="0"/>
              <w:jc w:val="both"/>
              <w:rPr>
                <w:b/>
                <w:color w:val="auto"/>
                <w:szCs w:val="28"/>
              </w:rPr>
            </w:pPr>
            <w:r w:rsidRPr="00711B6B">
              <w:rPr>
                <w:color w:val="auto"/>
                <w:szCs w:val="28"/>
              </w:rPr>
              <w:t>HS hoạt động nhóm 4 người, hoàn thành</w:t>
            </w:r>
            <w:r w:rsidR="007006FE" w:rsidRPr="00711B6B">
              <w:rPr>
                <w:color w:val="auto"/>
                <w:szCs w:val="28"/>
              </w:rPr>
              <w:t xml:space="preserve"> LT6(SGK-T15</w:t>
            </w:r>
            <w:r w:rsidR="00EC50BB" w:rsidRPr="00711B6B">
              <w:rPr>
                <w:color w:val="auto"/>
                <w:szCs w:val="28"/>
              </w:rPr>
              <w:t>)</w:t>
            </w:r>
            <w:r w:rsidR="007006FE" w:rsidRPr="00711B6B">
              <w:rPr>
                <w:color w:val="auto"/>
                <w:szCs w:val="28"/>
              </w:rPr>
              <w:t xml:space="preserve"> trong thời gian </w:t>
            </w:r>
            <w:r w:rsidR="00F55F0D" w:rsidRPr="00711B6B">
              <w:rPr>
                <w:color w:val="auto"/>
                <w:szCs w:val="28"/>
              </w:rPr>
              <w:t>2</w:t>
            </w:r>
            <w:r w:rsidR="007006FE" w:rsidRPr="00711B6B">
              <w:rPr>
                <w:color w:val="auto"/>
                <w:szCs w:val="28"/>
              </w:rPr>
              <w:t xml:space="preserve"> phút.</w:t>
            </w:r>
          </w:p>
          <w:p w14:paraId="367391DB" w14:textId="3D36AC23" w:rsidR="007006FE" w:rsidRPr="00711B6B" w:rsidRDefault="00E25201" w:rsidP="00E25201">
            <w:pPr>
              <w:tabs>
                <w:tab w:val="left" w:pos="283"/>
                <w:tab w:val="left" w:pos="2835"/>
                <w:tab w:val="left" w:pos="5386"/>
                <w:tab w:val="left" w:pos="7937"/>
              </w:tabs>
              <w:spacing w:before="0" w:after="0"/>
              <w:jc w:val="both"/>
              <w:rPr>
                <w:bCs/>
                <w:color w:val="auto"/>
                <w:szCs w:val="28"/>
              </w:rPr>
            </w:pPr>
            <w:r w:rsidRPr="00711B6B">
              <w:rPr>
                <w:bCs/>
                <w:color w:val="auto"/>
                <w:szCs w:val="28"/>
              </w:rPr>
              <w:t>C</w:t>
            </w:r>
            <w:r w:rsidR="007006FE" w:rsidRPr="00711B6B">
              <w:rPr>
                <w:bCs/>
                <w:color w:val="auto"/>
                <w:szCs w:val="28"/>
              </w:rPr>
              <w:t>ác nhóm đổi chéo bài, nhận xét, bổ sung, đánh giá.</w:t>
            </w:r>
          </w:p>
          <w:p w14:paraId="0AAF54CE"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color w:val="auto"/>
                <w:szCs w:val="28"/>
              </w:rPr>
              <w:t>HS thực hiện HĐ</w:t>
            </w:r>
            <w:r w:rsidR="002F11D6" w:rsidRPr="00711B6B">
              <w:rPr>
                <w:color w:val="auto"/>
                <w:szCs w:val="28"/>
              </w:rPr>
              <w:t>6</w:t>
            </w:r>
            <w:r w:rsidRPr="00711B6B">
              <w:rPr>
                <w:color w:val="auto"/>
                <w:szCs w:val="28"/>
              </w:rPr>
              <w:t>(SGK-T1</w:t>
            </w:r>
            <w:r w:rsidR="002F11D6" w:rsidRPr="00711B6B">
              <w:rPr>
                <w:color w:val="auto"/>
                <w:szCs w:val="28"/>
              </w:rPr>
              <w:t>5</w:t>
            </w:r>
            <w:r w:rsidRPr="00711B6B">
              <w:rPr>
                <w:color w:val="auto"/>
                <w:szCs w:val="28"/>
              </w:rPr>
              <w:t xml:space="preserve">), HS </w:t>
            </w:r>
            <w:r w:rsidR="002F11D6" w:rsidRPr="00711B6B">
              <w:rPr>
                <w:color w:val="auto"/>
                <w:szCs w:val="28"/>
              </w:rPr>
              <w:t>đứng tại chỗ trả lời.</w:t>
            </w:r>
          </w:p>
          <w:p w14:paraId="035518F0"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color w:val="auto"/>
                <w:szCs w:val="28"/>
              </w:rPr>
              <w:t>HS khác quan sát, nhận xét, bổ</w:t>
            </w:r>
            <w:r w:rsidR="008F21D9" w:rsidRPr="00711B6B">
              <w:rPr>
                <w:color w:val="auto"/>
                <w:szCs w:val="28"/>
              </w:rPr>
              <w:t xml:space="preserve"> sung </w:t>
            </w:r>
            <w:r w:rsidRPr="00711B6B">
              <w:rPr>
                <w:color w:val="auto"/>
                <w:szCs w:val="28"/>
              </w:rPr>
              <w:t>nếu cần.</w:t>
            </w:r>
          </w:p>
          <w:p w14:paraId="503246EE" w14:textId="77777777" w:rsidR="00BD45A1" w:rsidRPr="00711B6B" w:rsidRDefault="00BD45A1" w:rsidP="00E25201">
            <w:pPr>
              <w:tabs>
                <w:tab w:val="left" w:pos="283"/>
                <w:tab w:val="left" w:pos="2835"/>
                <w:tab w:val="left" w:pos="5386"/>
                <w:tab w:val="left" w:pos="7937"/>
              </w:tabs>
              <w:spacing w:before="0" w:after="0"/>
              <w:jc w:val="both"/>
              <w:rPr>
                <w:color w:val="auto"/>
                <w:szCs w:val="28"/>
              </w:rPr>
            </w:pPr>
            <w:r w:rsidRPr="00711B6B">
              <w:rPr>
                <w:color w:val="auto"/>
                <w:szCs w:val="28"/>
              </w:rPr>
              <w:t>HS nghiên cứu VD6(SGK-T15</w:t>
            </w:r>
            <w:r w:rsidR="00D55155" w:rsidRPr="00711B6B">
              <w:rPr>
                <w:color w:val="auto"/>
                <w:szCs w:val="28"/>
              </w:rPr>
              <w:t>-16</w:t>
            </w:r>
            <w:r w:rsidRPr="00711B6B">
              <w:rPr>
                <w:color w:val="auto"/>
                <w:szCs w:val="28"/>
              </w:rPr>
              <w:t>).</w:t>
            </w:r>
          </w:p>
          <w:p w14:paraId="0176C31E" w14:textId="17776C38" w:rsidR="007317B2" w:rsidRPr="00711B6B" w:rsidRDefault="00C02E46" w:rsidP="00E25201">
            <w:pPr>
              <w:tabs>
                <w:tab w:val="left" w:pos="283"/>
                <w:tab w:val="left" w:pos="2835"/>
                <w:tab w:val="left" w:pos="5386"/>
                <w:tab w:val="left" w:pos="7937"/>
              </w:tabs>
              <w:spacing w:before="0" w:after="0"/>
              <w:jc w:val="both"/>
              <w:rPr>
                <w:color w:val="auto"/>
                <w:szCs w:val="28"/>
              </w:rPr>
            </w:pPr>
            <w:r w:rsidRPr="00711B6B">
              <w:rPr>
                <w:color w:val="auto"/>
                <w:szCs w:val="28"/>
              </w:rPr>
              <w:t>HS thảo luận cặp đôi, lên bảng hoàn thành LT7(SGK-T16).</w:t>
            </w:r>
          </w:p>
          <w:p w14:paraId="44281523" w14:textId="77777777" w:rsidR="007317B2" w:rsidRPr="00711B6B" w:rsidRDefault="007317B2"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xml:space="preserve">* HS thực hiện nhiệm vụ </w:t>
            </w:r>
            <w:r w:rsidR="00393A14" w:rsidRPr="00711B6B">
              <w:rPr>
                <w:b/>
                <w:bCs/>
                <w:color w:val="auto"/>
                <w:szCs w:val="28"/>
              </w:rPr>
              <w:t>2</w:t>
            </w:r>
            <w:r w:rsidRPr="00711B6B">
              <w:rPr>
                <w:b/>
                <w:bCs/>
                <w:color w:val="auto"/>
                <w:szCs w:val="28"/>
                <w:lang w:val="vi-VN"/>
              </w:rPr>
              <w:t>:</w:t>
            </w:r>
          </w:p>
          <w:p w14:paraId="50BFC53E"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 xml:space="preserve">HS hoạt động độc lập nghiên cứu SGK, kết hợp thảo luận cặp đôi, </w:t>
            </w:r>
            <w:r w:rsidR="00905A03" w:rsidRPr="00711B6B">
              <w:rPr>
                <w:rFonts w:eastAsia="Times New Roman"/>
                <w:color w:val="auto"/>
                <w:szCs w:val="28"/>
              </w:rPr>
              <w:t xml:space="preserve">hoạt động nhóm </w:t>
            </w:r>
            <w:r w:rsidRPr="00711B6B">
              <w:rPr>
                <w:rFonts w:eastAsia="Times New Roman"/>
                <w:color w:val="auto"/>
                <w:szCs w:val="28"/>
              </w:rPr>
              <w:t>để hoàn thành các yêu cầu của SGK, yêu cầu của GV.</w:t>
            </w:r>
          </w:p>
          <w:p w14:paraId="67FEC58B" w14:textId="77777777" w:rsidR="007317B2" w:rsidRPr="00711B6B" w:rsidRDefault="007317B2"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lastRenderedPageBreak/>
              <w:t>GV quan sát hoạt động của HS, giúp đỡ HS, các nhóm HS nếu cần.</w:t>
            </w:r>
          </w:p>
          <w:p w14:paraId="33ED6686" w14:textId="77777777" w:rsidR="007317B2" w:rsidRPr="00711B6B" w:rsidRDefault="007317B2"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Báo cáo, thảo luận </w:t>
            </w:r>
            <w:r w:rsidR="00393A14" w:rsidRPr="00711B6B">
              <w:rPr>
                <w:b/>
                <w:bCs/>
                <w:color w:val="auto"/>
                <w:szCs w:val="28"/>
              </w:rPr>
              <w:t>2</w:t>
            </w:r>
            <w:r w:rsidRPr="00711B6B">
              <w:rPr>
                <w:b/>
                <w:bCs/>
                <w:color w:val="auto"/>
                <w:szCs w:val="28"/>
                <w:lang w:val="vi-VN"/>
              </w:rPr>
              <w:t>: </w:t>
            </w:r>
          </w:p>
          <w:p w14:paraId="3582F447"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color w:val="auto"/>
                <w:szCs w:val="28"/>
              </w:rPr>
              <w:t>HS đưa ra đáp án đúng của các câu hỏ</w:t>
            </w:r>
            <w:r w:rsidR="008F21D9" w:rsidRPr="00711B6B">
              <w:rPr>
                <w:color w:val="auto"/>
                <w:szCs w:val="28"/>
              </w:rPr>
              <w:t xml:space="preserve">i, </w:t>
            </w:r>
            <w:r w:rsidRPr="00711B6B">
              <w:rPr>
                <w:color w:val="auto"/>
                <w:szCs w:val="28"/>
              </w:rPr>
              <w:t>hoàn thành các bài tập của SGK.Thống nhất được bài làm trong khi thảo luận cặp đôi.</w:t>
            </w:r>
          </w:p>
          <w:p w14:paraId="7BE21A36" w14:textId="77777777" w:rsidR="007317B2" w:rsidRPr="00711B6B" w:rsidRDefault="007317B2"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w:t>
            </w:r>
            <w:r w:rsidR="00393A14" w:rsidRPr="00711B6B">
              <w:rPr>
                <w:b/>
                <w:bCs/>
                <w:color w:val="auto"/>
                <w:szCs w:val="28"/>
              </w:rPr>
              <w:t>2</w:t>
            </w:r>
            <w:r w:rsidRPr="00711B6B">
              <w:rPr>
                <w:b/>
                <w:bCs/>
                <w:color w:val="auto"/>
                <w:szCs w:val="28"/>
                <w:lang w:val="vi-VN"/>
              </w:rPr>
              <w:t xml:space="preserve">: </w:t>
            </w:r>
          </w:p>
          <w:p w14:paraId="2C148254" w14:textId="77777777" w:rsidR="007317B2" w:rsidRPr="00711B6B" w:rsidRDefault="007317B2"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 xml:space="preserve">HS </w:t>
            </w:r>
            <w:r w:rsidRPr="00711B6B">
              <w:rPr>
                <w:color w:val="auto"/>
                <w:szCs w:val="28"/>
              </w:rPr>
              <w:t xml:space="preserve">ghi chép đủ bài, vận dụng được </w:t>
            </w:r>
            <w:r w:rsidR="00905A03" w:rsidRPr="00711B6B">
              <w:rPr>
                <w:color w:val="auto"/>
                <w:szCs w:val="28"/>
              </w:rPr>
              <w:t>tính chất của phép</w:t>
            </w:r>
            <w:r w:rsidRPr="00711B6B">
              <w:rPr>
                <w:color w:val="auto"/>
                <w:szCs w:val="28"/>
              </w:rPr>
              <w:t xml:space="preserve"> số hữu tỉ </w:t>
            </w:r>
            <w:r w:rsidR="00905A03" w:rsidRPr="00711B6B">
              <w:rPr>
                <w:color w:val="auto"/>
                <w:szCs w:val="28"/>
              </w:rPr>
              <w:t>để tính nhanh và chính xác, tìm được dạng tổng quá của một số hữu</w:t>
            </w:r>
            <w:r w:rsidR="005F2227" w:rsidRPr="00711B6B">
              <w:rPr>
                <w:color w:val="auto"/>
                <w:szCs w:val="28"/>
              </w:rPr>
              <w:t xml:space="preserve"> tỉ và áp dụng tìm một được số nghịch đảo của một số cụ thể.</w:t>
            </w:r>
          </w:p>
          <w:p w14:paraId="29D89BF8" w14:textId="77777777" w:rsidR="007317B2" w:rsidRPr="00711B6B" w:rsidRDefault="007317B2"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GV chính xác hóa kết quả, nhận xét ý thức hoạt động của HS, của các nhóm HS, chốt kiến thức.</w:t>
            </w:r>
          </w:p>
        </w:tc>
        <w:tc>
          <w:tcPr>
            <w:tcW w:w="4253" w:type="dxa"/>
            <w:shd w:val="clear" w:color="auto" w:fill="auto"/>
          </w:tcPr>
          <w:p w14:paraId="75E44F8F" w14:textId="77777777" w:rsidR="007317B2" w:rsidRPr="00711B6B" w:rsidRDefault="008F0778" w:rsidP="00E25201">
            <w:pPr>
              <w:tabs>
                <w:tab w:val="left" w:pos="283"/>
                <w:tab w:val="left" w:pos="2835"/>
                <w:tab w:val="left" w:pos="5386"/>
                <w:tab w:val="left" w:pos="7937"/>
              </w:tabs>
              <w:spacing w:before="0" w:after="0"/>
              <w:jc w:val="both"/>
              <w:rPr>
                <w:b/>
                <w:bCs/>
                <w:color w:val="auto"/>
                <w:szCs w:val="28"/>
              </w:rPr>
            </w:pPr>
            <w:r w:rsidRPr="00711B6B">
              <w:rPr>
                <w:b/>
                <w:bCs/>
                <w:iCs/>
                <w:color w:val="auto"/>
                <w:szCs w:val="28"/>
              </w:rPr>
              <w:lastRenderedPageBreak/>
              <w:t>2</w:t>
            </w:r>
            <w:r w:rsidR="007317B2" w:rsidRPr="00711B6B">
              <w:rPr>
                <w:b/>
                <w:bCs/>
                <w:iCs/>
                <w:color w:val="auto"/>
                <w:szCs w:val="28"/>
              </w:rPr>
              <w:t>.</w:t>
            </w:r>
            <w:r w:rsidR="007317B2" w:rsidRPr="00711B6B">
              <w:rPr>
                <w:b/>
                <w:bCs/>
                <w:color w:val="auto"/>
                <w:szCs w:val="28"/>
              </w:rPr>
              <w:t xml:space="preserve"> </w:t>
            </w:r>
            <w:r w:rsidRPr="00711B6B">
              <w:rPr>
                <w:b/>
                <w:bCs/>
                <w:color w:val="auto"/>
                <w:szCs w:val="28"/>
              </w:rPr>
              <w:t>Tính chất của phép nhân các số hữu tỉ</w:t>
            </w:r>
          </w:p>
          <w:p w14:paraId="52CD1251"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HĐ</w:t>
            </w:r>
            <w:r w:rsidR="00062F2F" w:rsidRPr="00711B6B">
              <w:rPr>
                <w:b/>
                <w:bCs/>
                <w:i/>
                <w:iCs/>
                <w:color w:val="auto"/>
                <w:szCs w:val="28"/>
              </w:rPr>
              <w:t>5</w:t>
            </w:r>
            <w:r w:rsidRPr="00711B6B">
              <w:rPr>
                <w:color w:val="auto"/>
                <w:szCs w:val="28"/>
              </w:rPr>
              <w:t>(SGK-T1</w:t>
            </w:r>
            <w:r w:rsidR="00062F2F" w:rsidRPr="00711B6B">
              <w:rPr>
                <w:color w:val="auto"/>
                <w:szCs w:val="28"/>
              </w:rPr>
              <w:t>5</w:t>
            </w:r>
            <w:r w:rsidRPr="00711B6B">
              <w:rPr>
                <w:color w:val="auto"/>
                <w:szCs w:val="28"/>
              </w:rPr>
              <w:t>):</w:t>
            </w:r>
          </w:p>
          <w:p w14:paraId="20448086" w14:textId="77777777" w:rsidR="00062F2F" w:rsidRPr="00711B6B" w:rsidRDefault="00062F2F"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Phép nhân số nguyên có các tính chất:</w:t>
            </w:r>
          </w:p>
          <w:p w14:paraId="7F035903" w14:textId="77777777" w:rsidR="00062F2F" w:rsidRPr="00711B6B" w:rsidRDefault="00062F2F"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w:t>
            </w:r>
            <w:r w:rsidR="007C2544" w:rsidRPr="00711B6B">
              <w:rPr>
                <w:color w:val="auto"/>
                <w:szCs w:val="28"/>
                <w:lang w:val="nl-NL"/>
              </w:rPr>
              <w:t xml:space="preserve"> </w:t>
            </w:r>
            <w:r w:rsidRPr="00711B6B">
              <w:rPr>
                <w:color w:val="auto"/>
                <w:szCs w:val="28"/>
                <w:lang w:val="nl-NL"/>
              </w:rPr>
              <w:t>Tính chất giao hoán,</w:t>
            </w:r>
          </w:p>
          <w:p w14:paraId="3E7ABB1B" w14:textId="5DECCE6B" w:rsidR="00062F2F" w:rsidRPr="00711B6B" w:rsidRDefault="00062F2F"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w:t>
            </w:r>
            <w:r w:rsidR="007C2544" w:rsidRPr="00711B6B">
              <w:rPr>
                <w:color w:val="auto"/>
                <w:szCs w:val="28"/>
                <w:lang w:val="nl-NL"/>
              </w:rPr>
              <w:t xml:space="preserve"> </w:t>
            </w:r>
            <w:r w:rsidRPr="00711B6B">
              <w:rPr>
                <w:color w:val="auto"/>
                <w:szCs w:val="28"/>
                <w:lang w:val="nl-NL"/>
              </w:rPr>
              <w:t>Tính chất</w:t>
            </w:r>
            <w:r w:rsidR="00E25201" w:rsidRPr="00711B6B">
              <w:rPr>
                <w:color w:val="auto"/>
                <w:szCs w:val="28"/>
                <w:lang w:val="nl-NL"/>
              </w:rPr>
              <w:t xml:space="preserve"> </w:t>
            </w:r>
            <w:r w:rsidRPr="00711B6B">
              <w:rPr>
                <w:color w:val="auto"/>
                <w:szCs w:val="28"/>
                <w:lang w:val="nl-NL"/>
              </w:rPr>
              <w:t xml:space="preserve">kết hợp, </w:t>
            </w:r>
          </w:p>
          <w:p w14:paraId="0568CDC2" w14:textId="051E99CF" w:rsidR="00062F2F" w:rsidRPr="00711B6B" w:rsidRDefault="00062F2F"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w:t>
            </w:r>
            <w:r w:rsidR="007C2544" w:rsidRPr="00711B6B">
              <w:rPr>
                <w:color w:val="auto"/>
                <w:szCs w:val="28"/>
                <w:lang w:val="nl-NL"/>
              </w:rPr>
              <w:t xml:space="preserve"> </w:t>
            </w:r>
            <w:r w:rsidRPr="00711B6B">
              <w:rPr>
                <w:color w:val="auto"/>
                <w:szCs w:val="28"/>
                <w:lang w:val="nl-NL"/>
              </w:rPr>
              <w:t>Tính chất</w:t>
            </w:r>
            <w:r w:rsidR="00E25201" w:rsidRPr="00711B6B">
              <w:rPr>
                <w:color w:val="auto"/>
                <w:szCs w:val="28"/>
                <w:lang w:val="nl-NL"/>
              </w:rPr>
              <w:t xml:space="preserve"> </w:t>
            </w:r>
            <w:r w:rsidRPr="00711B6B">
              <w:rPr>
                <w:color w:val="auto"/>
                <w:szCs w:val="28"/>
                <w:lang w:val="nl-NL"/>
              </w:rPr>
              <w:t xml:space="preserve">nhân với số 1, </w:t>
            </w:r>
          </w:p>
          <w:p w14:paraId="20AA41E0" w14:textId="77777777" w:rsidR="007317B2" w:rsidRPr="00711B6B" w:rsidRDefault="00062F2F" w:rsidP="00E25201">
            <w:pPr>
              <w:tabs>
                <w:tab w:val="left" w:pos="283"/>
                <w:tab w:val="left" w:pos="2835"/>
                <w:tab w:val="left" w:pos="5386"/>
                <w:tab w:val="left" w:pos="7937"/>
              </w:tabs>
              <w:spacing w:before="0" w:after="0"/>
              <w:jc w:val="both"/>
              <w:rPr>
                <w:bCs/>
                <w:iCs/>
                <w:color w:val="auto"/>
                <w:szCs w:val="28"/>
                <w:lang w:val="vi-VN"/>
              </w:rPr>
            </w:pPr>
            <w:r w:rsidRPr="00711B6B">
              <w:rPr>
                <w:color w:val="auto"/>
                <w:szCs w:val="28"/>
                <w:lang w:val="nl-NL"/>
              </w:rPr>
              <w:t>- Tính chất phân phối của phép nhân đối với phép cộng.</w:t>
            </w:r>
          </w:p>
          <w:p w14:paraId="3EAE0345" w14:textId="77777777" w:rsidR="007317B2" w:rsidRPr="00711B6B" w:rsidRDefault="007317B2" w:rsidP="00E25201">
            <w:pPr>
              <w:tabs>
                <w:tab w:val="left" w:pos="283"/>
                <w:tab w:val="left" w:pos="2835"/>
                <w:tab w:val="left" w:pos="5386"/>
                <w:tab w:val="left" w:pos="7937"/>
              </w:tabs>
              <w:spacing w:before="0" w:after="0"/>
              <w:jc w:val="both"/>
              <w:rPr>
                <w:color w:val="auto"/>
                <w:szCs w:val="28"/>
              </w:rPr>
            </w:pPr>
            <w:r w:rsidRPr="00711B6B">
              <w:rPr>
                <w:b/>
                <w:bCs/>
                <w:i/>
                <w:iCs/>
                <w:color w:val="auto"/>
                <w:szCs w:val="28"/>
              </w:rPr>
              <w:t>N</w:t>
            </w:r>
            <w:r w:rsidR="00F70253" w:rsidRPr="00711B6B">
              <w:rPr>
                <w:b/>
                <w:bCs/>
                <w:i/>
                <w:iCs/>
                <w:color w:val="auto"/>
                <w:szCs w:val="28"/>
              </w:rPr>
              <w:t>X</w:t>
            </w:r>
            <w:r w:rsidRPr="00711B6B">
              <w:rPr>
                <w:color w:val="auto"/>
                <w:szCs w:val="28"/>
              </w:rPr>
              <w:t>(SGK-T1</w:t>
            </w:r>
            <w:r w:rsidR="00062F2F" w:rsidRPr="00711B6B">
              <w:rPr>
                <w:color w:val="auto"/>
                <w:szCs w:val="28"/>
              </w:rPr>
              <w:t>5</w:t>
            </w:r>
            <w:r w:rsidRPr="00711B6B">
              <w:rPr>
                <w:color w:val="auto"/>
                <w:szCs w:val="28"/>
              </w:rPr>
              <w:t>).</w:t>
            </w:r>
          </w:p>
          <w:p w14:paraId="01CDEE6A" w14:textId="77777777" w:rsidR="00E25201" w:rsidRPr="00711B6B" w:rsidRDefault="005D14AF" w:rsidP="00E25201">
            <w:pPr>
              <w:tabs>
                <w:tab w:val="left" w:pos="283"/>
                <w:tab w:val="left" w:pos="2835"/>
                <w:tab w:val="left" w:pos="5386"/>
                <w:tab w:val="left" w:pos="7937"/>
              </w:tabs>
              <w:spacing w:before="0" w:after="0"/>
              <w:jc w:val="both"/>
              <w:rPr>
                <w:b/>
                <w:color w:val="auto"/>
                <w:szCs w:val="28"/>
              </w:rPr>
            </w:pPr>
            <w:r w:rsidRPr="00711B6B">
              <w:rPr>
                <w:b/>
                <w:bCs/>
                <w:i/>
                <w:iCs/>
                <w:color w:val="auto"/>
                <w:szCs w:val="28"/>
              </w:rPr>
              <w:t>VD5</w:t>
            </w:r>
            <w:r w:rsidRPr="00711B6B">
              <w:rPr>
                <w:color w:val="auto"/>
                <w:szCs w:val="28"/>
              </w:rPr>
              <w:t>(SGK-T15)</w:t>
            </w:r>
          </w:p>
          <w:p w14:paraId="0CD3873C" w14:textId="633429FF" w:rsidR="00E25201" w:rsidRPr="00711B6B" w:rsidRDefault="000F3C5E" w:rsidP="00E25201">
            <w:pPr>
              <w:tabs>
                <w:tab w:val="left" w:pos="283"/>
                <w:tab w:val="left" w:pos="2835"/>
                <w:tab w:val="left" w:pos="5386"/>
                <w:tab w:val="left" w:pos="7937"/>
              </w:tabs>
              <w:spacing w:before="0" w:after="0"/>
              <w:jc w:val="both"/>
              <w:rPr>
                <w:bCs/>
                <w:color w:val="auto"/>
                <w:szCs w:val="28"/>
              </w:rPr>
            </w:pPr>
            <w:r w:rsidRPr="00711B6B">
              <w:rPr>
                <w:bCs/>
                <w:color w:val="auto"/>
                <w:szCs w:val="28"/>
              </w:rPr>
              <w:t>a)</w:t>
            </w:r>
            <w:r w:rsidR="00E25201" w:rsidRPr="00711B6B">
              <w:rPr>
                <w:bCs/>
                <w:color w:val="auto"/>
                <w:szCs w:val="28"/>
              </w:rPr>
              <w:t xml:space="preserve"> </w:t>
            </w:r>
            <w:r w:rsidR="005F4D71" w:rsidRPr="00711B6B">
              <w:rPr>
                <w:bCs/>
                <w:color w:val="auto"/>
                <w:position w:val="-24"/>
                <w:szCs w:val="28"/>
              </w:rPr>
              <w:object w:dxaOrig="1579" w:dyaOrig="620" w14:anchorId="753C72D9">
                <v:shape id="_x0000_i2773" type="#_x0000_t75" style="width:78.8pt;height:30.6pt" o:ole="">
                  <v:imagedata r:id="rId228" o:title=""/>
                </v:shape>
                <o:OLEObject Type="Embed" ProgID="Equation.DSMT4" ShapeID="_x0000_i2773" DrawAspect="Content" ObjectID="_1721218223" r:id="rId229"/>
              </w:object>
            </w:r>
          </w:p>
          <w:p w14:paraId="05A6AF4C" w14:textId="22713EE9" w:rsidR="00AC3C53" w:rsidRPr="00711B6B" w:rsidRDefault="00E25201" w:rsidP="00E25201">
            <w:pPr>
              <w:tabs>
                <w:tab w:val="left" w:pos="283"/>
                <w:tab w:val="left" w:pos="2835"/>
                <w:tab w:val="left" w:pos="5386"/>
                <w:tab w:val="left" w:pos="7937"/>
              </w:tabs>
              <w:spacing w:before="0" w:after="0"/>
              <w:jc w:val="both"/>
              <w:rPr>
                <w:bCs/>
                <w:color w:val="auto"/>
                <w:szCs w:val="28"/>
              </w:rPr>
            </w:pPr>
            <w:r w:rsidRPr="00711B6B">
              <w:rPr>
                <w:bCs/>
                <w:color w:val="auto"/>
                <w:szCs w:val="28"/>
              </w:rPr>
              <w:t>D</w:t>
            </w:r>
            <w:r w:rsidR="00AC3C53" w:rsidRPr="00711B6B">
              <w:rPr>
                <w:bCs/>
                <w:color w:val="auto"/>
                <w:szCs w:val="28"/>
              </w:rPr>
              <w:t>o đó</w:t>
            </w:r>
          </w:p>
          <w:p w14:paraId="669F9E3F" w14:textId="5D37AEF2" w:rsidR="00B44C79"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88"/>
                <w:szCs w:val="28"/>
              </w:rPr>
              <w:object w:dxaOrig="1560" w:dyaOrig="1980" w14:anchorId="23D464D8">
                <v:shape id="_x0000_i2774" type="#_x0000_t75" style="width:78.25pt;height:99.2pt" o:ole="">
                  <v:imagedata r:id="rId230" o:title=""/>
                </v:shape>
                <o:OLEObject Type="Embed" ProgID="Equation.DSMT4" ShapeID="_x0000_i2774" DrawAspect="Content" ObjectID="_1721218224" r:id="rId231"/>
              </w:object>
            </w:r>
          </w:p>
          <w:p w14:paraId="1486B41A" w14:textId="29CF2AB9" w:rsidR="00B44C79"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58"/>
                <w:szCs w:val="28"/>
              </w:rPr>
              <w:object w:dxaOrig="1020" w:dyaOrig="1280" w14:anchorId="7D9F0484">
                <v:shape id="_x0000_i2775" type="#_x0000_t75" style="width:51pt;height:64.65pt" o:ole="">
                  <v:imagedata r:id="rId232" o:title=""/>
                </v:shape>
                <o:OLEObject Type="Embed" ProgID="Equation.DSMT4" ShapeID="_x0000_i2775" DrawAspect="Content" ObjectID="_1721218225" r:id="rId233"/>
              </w:object>
            </w:r>
          </w:p>
          <w:p w14:paraId="0EB7FB6D" w14:textId="77777777" w:rsidR="00E66D8D" w:rsidRPr="00711B6B" w:rsidRDefault="00E66D8D" w:rsidP="00E25201">
            <w:pPr>
              <w:tabs>
                <w:tab w:val="left" w:pos="283"/>
                <w:tab w:val="left" w:pos="2835"/>
                <w:tab w:val="left" w:pos="5386"/>
                <w:tab w:val="left" w:pos="7937"/>
              </w:tabs>
              <w:spacing w:before="0" w:after="0"/>
              <w:jc w:val="both"/>
              <w:rPr>
                <w:color w:val="auto"/>
                <w:szCs w:val="28"/>
              </w:rPr>
            </w:pPr>
            <w:r w:rsidRPr="00711B6B">
              <w:rPr>
                <w:color w:val="auto"/>
                <w:szCs w:val="28"/>
              </w:rPr>
              <w:t>b)</w:t>
            </w:r>
          </w:p>
          <w:p w14:paraId="43353DFE" w14:textId="6D4DD061" w:rsidR="007317B2"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52"/>
                <w:szCs w:val="28"/>
              </w:rPr>
              <w:object w:dxaOrig="2560" w:dyaOrig="3180" w14:anchorId="10C0F69A">
                <v:shape id="_x0000_i2776" type="#_x0000_t75" style="width:128.15pt;height:158.75pt" o:ole="">
                  <v:imagedata r:id="rId234" o:title=""/>
                </v:shape>
                <o:OLEObject Type="Embed" ProgID="Equation.DSMT4" ShapeID="_x0000_i2776" DrawAspect="Content" ObjectID="_1721218226" r:id="rId235"/>
              </w:object>
            </w:r>
          </w:p>
          <w:p w14:paraId="19C3F6F3" w14:textId="77777777" w:rsidR="00E25201" w:rsidRPr="00711B6B" w:rsidRDefault="00BA19B6" w:rsidP="00E25201">
            <w:pPr>
              <w:tabs>
                <w:tab w:val="left" w:pos="283"/>
                <w:tab w:val="left" w:pos="2835"/>
                <w:tab w:val="left" w:pos="5386"/>
                <w:tab w:val="left" w:pos="7937"/>
              </w:tabs>
              <w:spacing w:before="0" w:after="0"/>
              <w:jc w:val="both"/>
              <w:rPr>
                <w:b/>
                <w:color w:val="auto"/>
                <w:szCs w:val="28"/>
              </w:rPr>
            </w:pPr>
            <w:r w:rsidRPr="00711B6B">
              <w:rPr>
                <w:b/>
                <w:i/>
                <w:color w:val="auto"/>
                <w:szCs w:val="28"/>
              </w:rPr>
              <w:t>LT6</w:t>
            </w:r>
            <w:r w:rsidRPr="00711B6B">
              <w:rPr>
                <w:color w:val="auto"/>
                <w:szCs w:val="28"/>
              </w:rPr>
              <w:t>(SGK-T15).</w:t>
            </w:r>
          </w:p>
          <w:p w14:paraId="21EB4828" w14:textId="27023EB1" w:rsidR="00E66D8D" w:rsidRPr="00711B6B" w:rsidRDefault="000F3C5E" w:rsidP="00E25201">
            <w:pPr>
              <w:tabs>
                <w:tab w:val="left" w:pos="283"/>
                <w:tab w:val="left" w:pos="2835"/>
                <w:tab w:val="left" w:pos="5386"/>
                <w:tab w:val="left" w:pos="7937"/>
              </w:tabs>
              <w:spacing w:before="0" w:after="0"/>
              <w:jc w:val="both"/>
              <w:rPr>
                <w:bCs/>
                <w:color w:val="auto"/>
                <w:szCs w:val="28"/>
              </w:rPr>
            </w:pPr>
            <w:r w:rsidRPr="00711B6B">
              <w:rPr>
                <w:bCs/>
                <w:color w:val="auto"/>
                <w:szCs w:val="28"/>
              </w:rPr>
              <w:t>a)</w:t>
            </w:r>
            <w:r w:rsidR="00E25201" w:rsidRPr="00711B6B">
              <w:rPr>
                <w:bCs/>
                <w:color w:val="auto"/>
                <w:szCs w:val="28"/>
              </w:rPr>
              <w:t xml:space="preserve"> </w:t>
            </w:r>
          </w:p>
          <w:p w14:paraId="5A3BEBFD" w14:textId="7A062E64" w:rsidR="00E66D8D"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94"/>
                <w:szCs w:val="28"/>
              </w:rPr>
              <w:object w:dxaOrig="1440" w:dyaOrig="2000" w14:anchorId="4A8D551D">
                <v:shape id="_x0000_i2777" type="#_x0000_t75" style="width:1in;height:99.8pt" o:ole="">
                  <v:imagedata r:id="rId236" o:title=""/>
                </v:shape>
                <o:OLEObject Type="Embed" ProgID="Equation.DSMT4" ShapeID="_x0000_i2777" DrawAspect="Content" ObjectID="_1721218227" r:id="rId237"/>
              </w:object>
            </w:r>
          </w:p>
          <w:p w14:paraId="47D9315C" w14:textId="341B6545" w:rsidR="007317B2" w:rsidRPr="00711B6B" w:rsidRDefault="00E66D8D" w:rsidP="00E25201">
            <w:pPr>
              <w:tabs>
                <w:tab w:val="left" w:pos="283"/>
                <w:tab w:val="left" w:pos="2835"/>
                <w:tab w:val="left" w:pos="5386"/>
                <w:tab w:val="left" w:pos="7937"/>
              </w:tabs>
              <w:spacing w:before="0" w:after="0"/>
              <w:jc w:val="both"/>
              <w:rPr>
                <w:color w:val="auto"/>
                <w:szCs w:val="28"/>
              </w:rPr>
            </w:pPr>
            <w:r w:rsidRPr="00711B6B">
              <w:rPr>
                <w:color w:val="auto"/>
                <w:szCs w:val="28"/>
              </w:rPr>
              <w:t>b)</w:t>
            </w:r>
            <w:r w:rsidR="00174164" w:rsidRPr="00711B6B">
              <w:rPr>
                <w:color w:val="auto"/>
                <w:szCs w:val="28"/>
              </w:rPr>
              <w:t xml:space="preserve"> </w:t>
            </w:r>
            <w:r w:rsidR="005F4D71" w:rsidRPr="00711B6B">
              <w:rPr>
                <w:color w:val="auto"/>
                <w:position w:val="-24"/>
                <w:szCs w:val="28"/>
              </w:rPr>
              <w:object w:dxaOrig="2580" w:dyaOrig="620" w14:anchorId="1ADAB711">
                <v:shape id="_x0000_i2778" type="#_x0000_t75" style="width:129.25pt;height:30.6pt" o:ole="">
                  <v:imagedata r:id="rId238" o:title=""/>
                </v:shape>
                <o:OLEObject Type="Embed" ProgID="Equation.DSMT4" ShapeID="_x0000_i2778" DrawAspect="Content" ObjectID="_1721218228" r:id="rId239"/>
              </w:object>
            </w:r>
          </w:p>
          <w:p w14:paraId="72477833" w14:textId="2F318778" w:rsidR="00174164"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960" w:dyaOrig="620" w14:anchorId="0DB884C1">
                <v:shape id="_x0000_i2779" type="#_x0000_t75" style="width:98.1pt;height:30.6pt" o:ole="">
                  <v:imagedata r:id="rId240" o:title=""/>
                </v:shape>
                <o:OLEObject Type="Embed" ProgID="Equation.DSMT4" ShapeID="_x0000_i2779" DrawAspect="Content" ObjectID="_1721218229" r:id="rId241"/>
              </w:object>
            </w:r>
          </w:p>
          <w:p w14:paraId="3ADB3E4E" w14:textId="0BF03574" w:rsidR="00174164"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820" w:dyaOrig="620" w14:anchorId="5DA42315">
                <v:shape id="_x0000_i2780" type="#_x0000_t75" style="width:90.7pt;height:30.6pt" o:ole="">
                  <v:imagedata r:id="rId242" o:title=""/>
                </v:shape>
                <o:OLEObject Type="Embed" ProgID="Equation.DSMT4" ShapeID="_x0000_i2780" DrawAspect="Content" ObjectID="_1721218230" r:id="rId243"/>
              </w:object>
            </w:r>
          </w:p>
          <w:p w14:paraId="07F200E5" w14:textId="63DFFBCD" w:rsidR="00174164"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920" w:dyaOrig="620" w14:anchorId="5ED316B9">
                <v:shape id="_x0000_i2781" type="#_x0000_t75" style="width:95.8pt;height:30.6pt" o:ole="">
                  <v:imagedata r:id="rId244" o:title=""/>
                </v:shape>
                <o:OLEObject Type="Embed" ProgID="Equation.DSMT4" ShapeID="_x0000_i2781" DrawAspect="Content" ObjectID="_1721218231" r:id="rId245"/>
              </w:object>
            </w:r>
          </w:p>
          <w:p w14:paraId="6A18FA66" w14:textId="48704D0A" w:rsidR="00174164"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1820" w:dyaOrig="680" w14:anchorId="7C37A908">
                <v:shape id="_x0000_i2782" type="#_x0000_t75" style="width:90.7pt;height:34pt" o:ole="">
                  <v:imagedata r:id="rId246" o:title=""/>
                </v:shape>
                <o:OLEObject Type="Embed" ProgID="Equation.DSMT4" ShapeID="_x0000_i2782" DrawAspect="Content" ObjectID="_1721218232" r:id="rId247"/>
              </w:object>
            </w:r>
          </w:p>
          <w:p w14:paraId="5B4B1782" w14:textId="4E432CD4" w:rsidR="00174164"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1460" w:dyaOrig="680" w14:anchorId="0032FF1F">
                <v:shape id="_x0000_i2783" type="#_x0000_t75" style="width:72.55pt;height:34pt" o:ole="">
                  <v:imagedata r:id="rId248" o:title=""/>
                </v:shape>
                <o:OLEObject Type="Embed" ProgID="Equation.DSMT4" ShapeID="_x0000_i2783" DrawAspect="Content" ObjectID="_1721218233" r:id="rId249"/>
              </w:object>
            </w:r>
          </w:p>
          <w:p w14:paraId="6AD1CB1D" w14:textId="1D48A336" w:rsidR="001F1A7F"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54"/>
                <w:szCs w:val="28"/>
              </w:rPr>
              <w:object w:dxaOrig="1240" w:dyaOrig="1579" w14:anchorId="55E1BD37">
                <v:shape id="_x0000_i2784" type="#_x0000_t75" style="width:62.35pt;height:78.8pt" o:ole="">
                  <v:imagedata r:id="rId250" o:title=""/>
                </v:shape>
                <o:OLEObject Type="Embed" ProgID="Equation.DSMT4" ShapeID="_x0000_i2784" DrawAspect="Content" ObjectID="_1721218234" r:id="rId251"/>
              </w:object>
            </w:r>
          </w:p>
          <w:p w14:paraId="0D69FF2A" w14:textId="77777777" w:rsidR="00F70253" w:rsidRPr="00711B6B" w:rsidRDefault="002E3584" w:rsidP="00E25201">
            <w:pPr>
              <w:tabs>
                <w:tab w:val="left" w:pos="283"/>
                <w:tab w:val="left" w:pos="2835"/>
                <w:tab w:val="left" w:pos="5386"/>
                <w:tab w:val="left" w:pos="7937"/>
              </w:tabs>
              <w:spacing w:before="0" w:after="0"/>
              <w:jc w:val="both"/>
              <w:rPr>
                <w:color w:val="auto"/>
                <w:szCs w:val="28"/>
              </w:rPr>
            </w:pPr>
            <w:r w:rsidRPr="00711B6B">
              <w:rPr>
                <w:b/>
                <w:i/>
                <w:color w:val="auto"/>
                <w:szCs w:val="28"/>
              </w:rPr>
              <w:t>HĐ6</w:t>
            </w:r>
            <w:r w:rsidR="007317B2" w:rsidRPr="00711B6B">
              <w:rPr>
                <w:color w:val="auto"/>
                <w:szCs w:val="28"/>
              </w:rPr>
              <w:t>(SGK-T1</w:t>
            </w:r>
            <w:r w:rsidRPr="00711B6B">
              <w:rPr>
                <w:color w:val="auto"/>
                <w:szCs w:val="28"/>
              </w:rPr>
              <w:t>5</w:t>
            </w:r>
            <w:r w:rsidR="007317B2" w:rsidRPr="00711B6B">
              <w:rPr>
                <w:color w:val="auto"/>
                <w:szCs w:val="28"/>
              </w:rPr>
              <w:t>).</w:t>
            </w:r>
            <w:r w:rsidR="00400953" w:rsidRPr="00711B6B">
              <w:rPr>
                <w:color w:val="auto"/>
                <w:szCs w:val="28"/>
              </w:rPr>
              <w:t xml:space="preserve"> </w:t>
            </w:r>
          </w:p>
          <w:p w14:paraId="366EA9D4" w14:textId="3083BE41" w:rsidR="008F21D9" w:rsidRPr="00711B6B" w:rsidRDefault="008F21D9"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 xml:space="preserve">Phân số nghịch đảo của phân số </w:t>
            </w:r>
            <w:r w:rsidR="005F4D71" w:rsidRPr="00711B6B">
              <w:rPr>
                <w:color w:val="auto"/>
                <w:position w:val="-24"/>
                <w:szCs w:val="28"/>
              </w:rPr>
              <w:object w:dxaOrig="279" w:dyaOrig="620" w14:anchorId="440D1BF2">
                <v:shape id="_x0000_i2785" type="#_x0000_t75" style="width:13.6pt;height:30.6pt" o:ole="">
                  <v:imagedata r:id="rId252" o:title=""/>
                </v:shape>
                <o:OLEObject Type="Embed" ProgID="Equation.DSMT4" ShapeID="_x0000_i2785" DrawAspect="Content" ObjectID="_1721218235" r:id="rId253"/>
              </w:object>
            </w:r>
          </w:p>
          <w:p w14:paraId="4E75ED00" w14:textId="03D8EE4D" w:rsidR="007317B2"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4"/>
                <w:szCs w:val="28"/>
              </w:rPr>
              <w:object w:dxaOrig="1340" w:dyaOrig="400" w14:anchorId="623BE8A0">
                <v:shape id="_x0000_i2786" type="#_x0000_t75" style="width:67.45pt;height:20.4pt" o:ole="">
                  <v:imagedata r:id="rId254" o:title=""/>
                </v:shape>
                <o:OLEObject Type="Embed" ProgID="Equation.DSMT4" ShapeID="_x0000_i2786" DrawAspect="Content" ObjectID="_1721218236" r:id="rId255"/>
              </w:object>
            </w:r>
            <w:r w:rsidR="00F70253" w:rsidRPr="00711B6B">
              <w:rPr>
                <w:color w:val="auto"/>
                <w:szCs w:val="28"/>
              </w:rPr>
              <w:t xml:space="preserve"> </w:t>
            </w:r>
            <w:r w:rsidR="00027214" w:rsidRPr="00711B6B">
              <w:rPr>
                <w:color w:val="auto"/>
                <w:szCs w:val="28"/>
              </w:rPr>
              <w:t>l</w:t>
            </w:r>
            <w:r w:rsidR="006064B3" w:rsidRPr="00711B6B">
              <w:rPr>
                <w:color w:val="auto"/>
                <w:szCs w:val="28"/>
              </w:rPr>
              <w:t xml:space="preserve">à </w:t>
            </w:r>
            <w:r w:rsidRPr="00711B6B">
              <w:rPr>
                <w:color w:val="auto"/>
                <w:position w:val="-24"/>
                <w:szCs w:val="28"/>
              </w:rPr>
              <w:object w:dxaOrig="279" w:dyaOrig="620" w14:anchorId="4BF089B2">
                <v:shape id="_x0000_i2787" type="#_x0000_t75" style="width:13.6pt;height:30.6pt" o:ole="">
                  <v:imagedata r:id="rId256" o:title=""/>
                </v:shape>
                <o:OLEObject Type="Embed" ProgID="Equation.DSMT4" ShapeID="_x0000_i2787" DrawAspect="Content" ObjectID="_1721218237" r:id="rId257"/>
              </w:object>
            </w:r>
            <w:r w:rsidR="0068015D" w:rsidRPr="00711B6B">
              <w:rPr>
                <w:color w:val="auto"/>
                <w:szCs w:val="28"/>
              </w:rPr>
              <w:t xml:space="preserve"> vì </w:t>
            </w:r>
            <w:r w:rsidRPr="00711B6B">
              <w:rPr>
                <w:color w:val="auto"/>
                <w:position w:val="-24"/>
                <w:szCs w:val="28"/>
              </w:rPr>
              <w:object w:dxaOrig="940" w:dyaOrig="620" w14:anchorId="48C90ED0">
                <v:shape id="_x0000_i2788" type="#_x0000_t75" style="width:47.05pt;height:30.6pt" o:ole="">
                  <v:imagedata r:id="rId258" o:title=""/>
                </v:shape>
                <o:OLEObject Type="Embed" ProgID="Equation.DSMT4" ShapeID="_x0000_i2788" DrawAspect="Content" ObjectID="_1721218238" r:id="rId259"/>
              </w:object>
            </w:r>
          </w:p>
          <w:p w14:paraId="7129126A" w14:textId="77777777" w:rsidR="00E25201" w:rsidRPr="00711B6B" w:rsidRDefault="009B0A93" w:rsidP="00E25201">
            <w:pPr>
              <w:tabs>
                <w:tab w:val="left" w:pos="283"/>
                <w:tab w:val="left" w:pos="2835"/>
                <w:tab w:val="left" w:pos="5386"/>
                <w:tab w:val="left" w:pos="7937"/>
              </w:tabs>
              <w:spacing w:before="0" w:after="0"/>
              <w:jc w:val="both"/>
              <w:rPr>
                <w:color w:val="auto"/>
                <w:szCs w:val="28"/>
              </w:rPr>
            </w:pPr>
            <w:r w:rsidRPr="00711B6B">
              <w:rPr>
                <w:b/>
                <w:i/>
                <w:color w:val="auto"/>
                <w:szCs w:val="28"/>
              </w:rPr>
              <w:lastRenderedPageBreak/>
              <w:t>N</w:t>
            </w:r>
            <w:r w:rsidR="00F70253" w:rsidRPr="00711B6B">
              <w:rPr>
                <w:b/>
                <w:i/>
                <w:color w:val="auto"/>
                <w:szCs w:val="28"/>
              </w:rPr>
              <w:t>X</w:t>
            </w:r>
            <w:r w:rsidRPr="00711B6B">
              <w:rPr>
                <w:b/>
                <w:i/>
                <w:color w:val="auto"/>
                <w:szCs w:val="28"/>
              </w:rPr>
              <w:t xml:space="preserve"> </w:t>
            </w:r>
            <w:r w:rsidR="007317B2" w:rsidRPr="00711B6B">
              <w:rPr>
                <w:color w:val="auto"/>
                <w:szCs w:val="28"/>
              </w:rPr>
              <w:t>(SGK-T1</w:t>
            </w:r>
            <w:r w:rsidRPr="00711B6B">
              <w:rPr>
                <w:color w:val="auto"/>
                <w:szCs w:val="28"/>
              </w:rPr>
              <w:t>5</w:t>
            </w:r>
            <w:r w:rsidR="007317B2" w:rsidRPr="00711B6B">
              <w:rPr>
                <w:color w:val="auto"/>
                <w:szCs w:val="28"/>
              </w:rPr>
              <w:t>).</w:t>
            </w:r>
          </w:p>
          <w:p w14:paraId="2B8D999E" w14:textId="77777777" w:rsidR="00E25201" w:rsidRPr="00711B6B" w:rsidRDefault="00E16E61" w:rsidP="00E25201">
            <w:pPr>
              <w:tabs>
                <w:tab w:val="left" w:pos="283"/>
                <w:tab w:val="left" w:pos="2835"/>
                <w:tab w:val="left" w:pos="5386"/>
                <w:tab w:val="left" w:pos="7937"/>
              </w:tabs>
              <w:spacing w:before="0" w:after="0"/>
              <w:jc w:val="both"/>
              <w:rPr>
                <w:b/>
                <w:color w:val="auto"/>
                <w:szCs w:val="28"/>
              </w:rPr>
            </w:pPr>
            <w:r w:rsidRPr="00711B6B">
              <w:rPr>
                <w:b/>
                <w:i/>
                <w:color w:val="auto"/>
                <w:szCs w:val="28"/>
              </w:rPr>
              <w:t>LT7</w:t>
            </w:r>
            <w:r w:rsidR="00F63743" w:rsidRPr="00711B6B">
              <w:rPr>
                <w:color w:val="auto"/>
                <w:szCs w:val="28"/>
              </w:rPr>
              <w:t>(SGK-T1</w:t>
            </w:r>
            <w:r w:rsidR="00DB02D1" w:rsidRPr="00711B6B">
              <w:rPr>
                <w:color w:val="auto"/>
                <w:szCs w:val="28"/>
              </w:rPr>
              <w:t>6</w:t>
            </w:r>
            <w:r w:rsidR="00F63743" w:rsidRPr="00711B6B">
              <w:rPr>
                <w:color w:val="auto"/>
                <w:szCs w:val="28"/>
              </w:rPr>
              <w:t>).</w:t>
            </w:r>
          </w:p>
          <w:p w14:paraId="3579F9F3" w14:textId="76D01873" w:rsidR="007317B2" w:rsidRPr="00711B6B" w:rsidRDefault="003D0105" w:rsidP="00E25201">
            <w:pPr>
              <w:tabs>
                <w:tab w:val="left" w:pos="283"/>
                <w:tab w:val="left" w:pos="2835"/>
                <w:tab w:val="left" w:pos="5386"/>
                <w:tab w:val="left" w:pos="7937"/>
              </w:tabs>
              <w:spacing w:before="0" w:after="0"/>
              <w:jc w:val="both"/>
              <w:rPr>
                <w:color w:val="auto"/>
                <w:szCs w:val="28"/>
              </w:rPr>
            </w:pPr>
            <w:r w:rsidRPr="00711B6B">
              <w:rPr>
                <w:bCs/>
                <w:color w:val="auto"/>
                <w:szCs w:val="28"/>
              </w:rPr>
              <w:t>a)</w:t>
            </w:r>
            <w:r w:rsidR="00E25201" w:rsidRPr="00711B6B">
              <w:rPr>
                <w:b/>
                <w:color w:val="auto"/>
                <w:szCs w:val="28"/>
              </w:rPr>
              <w:t xml:space="preserve"> </w:t>
            </w:r>
            <w:r w:rsidR="005F4D71" w:rsidRPr="00711B6B">
              <w:rPr>
                <w:color w:val="auto"/>
                <w:position w:val="-24"/>
                <w:szCs w:val="28"/>
              </w:rPr>
              <w:object w:dxaOrig="1700" w:dyaOrig="620" w14:anchorId="6DF2A1AA">
                <v:shape id="_x0000_i2789" type="#_x0000_t75" style="width:84.45pt;height:30.6pt" o:ole="">
                  <v:imagedata r:id="rId260" o:title=""/>
                </v:shape>
                <o:OLEObject Type="Embed" ProgID="Equation.DSMT4" ShapeID="_x0000_i2789" DrawAspect="Content" ObjectID="_1721218239" r:id="rId261"/>
              </w:object>
            </w:r>
          </w:p>
          <w:p w14:paraId="2376A44A" w14:textId="1E3B5F73" w:rsidR="001716A9" w:rsidRPr="00711B6B" w:rsidRDefault="001716A9" w:rsidP="00E25201">
            <w:pPr>
              <w:tabs>
                <w:tab w:val="left" w:pos="283"/>
                <w:tab w:val="left" w:pos="2835"/>
                <w:tab w:val="left" w:pos="5386"/>
                <w:tab w:val="left" w:pos="7937"/>
              </w:tabs>
              <w:spacing w:before="0" w:after="0"/>
              <w:jc w:val="both"/>
              <w:rPr>
                <w:color w:val="auto"/>
                <w:szCs w:val="28"/>
              </w:rPr>
            </w:pPr>
            <w:r w:rsidRPr="00711B6B">
              <w:rPr>
                <w:color w:val="auto"/>
                <w:szCs w:val="28"/>
              </w:rPr>
              <w:t>Số nghịch đảo</w:t>
            </w:r>
            <w:r w:rsidR="00773E3B" w:rsidRPr="00711B6B">
              <w:rPr>
                <w:color w:val="auto"/>
                <w:szCs w:val="28"/>
              </w:rPr>
              <w:t xml:space="preserve"> của số </w:t>
            </w:r>
            <w:r w:rsidR="005F4D71" w:rsidRPr="00711B6B">
              <w:rPr>
                <w:color w:val="auto"/>
                <w:position w:val="-24"/>
                <w:szCs w:val="28"/>
              </w:rPr>
              <w:object w:dxaOrig="300" w:dyaOrig="620" w14:anchorId="22E41D2B">
                <v:shape id="_x0000_i2790" type="#_x0000_t75" style="width:14.75pt;height:30.6pt" o:ole="">
                  <v:imagedata r:id="rId262" o:title=""/>
                </v:shape>
                <o:OLEObject Type="Embed" ProgID="Equation.DSMT4" ShapeID="_x0000_i2790" DrawAspect="Content" ObjectID="_1721218240" r:id="rId263"/>
              </w:object>
            </w:r>
            <w:r w:rsidR="00BB3233" w:rsidRPr="00711B6B">
              <w:rPr>
                <w:color w:val="auto"/>
                <w:szCs w:val="28"/>
              </w:rPr>
              <w:t xml:space="preserve"> là </w:t>
            </w:r>
            <w:r w:rsidR="005F4D71" w:rsidRPr="00711B6B">
              <w:rPr>
                <w:color w:val="auto"/>
                <w:position w:val="-24"/>
                <w:szCs w:val="28"/>
              </w:rPr>
              <w:object w:dxaOrig="1660" w:dyaOrig="620" w14:anchorId="493E4D43">
                <v:shape id="_x0000_i2791" type="#_x0000_t75" style="width:82.75pt;height:30.6pt" o:ole="">
                  <v:imagedata r:id="rId264" o:title=""/>
                </v:shape>
                <o:OLEObject Type="Embed" ProgID="Equation.DSMT4" ShapeID="_x0000_i2791" DrawAspect="Content" ObjectID="_1721218241" r:id="rId265"/>
              </w:object>
            </w:r>
          </w:p>
          <w:p w14:paraId="19896987" w14:textId="171F76F1" w:rsidR="00B7437C" w:rsidRPr="00711B6B" w:rsidRDefault="00B7437C"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b) Số nghịch đảo của số -13 là </w:t>
            </w:r>
            <w:r w:rsidR="005F4D71" w:rsidRPr="00711B6B">
              <w:rPr>
                <w:color w:val="auto"/>
                <w:position w:val="-24"/>
                <w:szCs w:val="28"/>
              </w:rPr>
              <w:object w:dxaOrig="1980" w:dyaOrig="620" w14:anchorId="08C0C622">
                <v:shape id="_x0000_i2792" type="#_x0000_t75" style="width:99.2pt;height:30.6pt" o:ole="">
                  <v:imagedata r:id="rId266" o:title=""/>
                </v:shape>
                <o:OLEObject Type="Embed" ProgID="Equation.DSMT4" ShapeID="_x0000_i2792" DrawAspect="Content" ObjectID="_1721218242" r:id="rId267"/>
              </w:object>
            </w:r>
          </w:p>
        </w:tc>
      </w:tr>
    </w:tbl>
    <w:p w14:paraId="769BD6BB" w14:textId="73B5CFD9" w:rsidR="00E25201" w:rsidRPr="00AF4400" w:rsidRDefault="00E25201" w:rsidP="00E25201">
      <w:pPr>
        <w:tabs>
          <w:tab w:val="left" w:pos="283"/>
          <w:tab w:val="left" w:pos="2835"/>
          <w:tab w:val="left" w:pos="5386"/>
          <w:tab w:val="left" w:pos="7937"/>
        </w:tabs>
        <w:spacing w:before="0" w:after="0"/>
        <w:ind w:left="283"/>
        <w:jc w:val="both"/>
        <w:rPr>
          <w:b/>
          <w:bCs/>
          <w:color w:val="auto"/>
          <w:szCs w:val="28"/>
        </w:rPr>
      </w:pPr>
      <w:r w:rsidRPr="00AF4400">
        <w:rPr>
          <w:b/>
          <w:color w:val="auto"/>
          <w:szCs w:val="28"/>
          <w:highlight w:val="yellow"/>
          <w:lang w:val="nl-NL"/>
        </w:rPr>
        <w:lastRenderedPageBreak/>
        <w:t xml:space="preserve">C. </w:t>
      </w:r>
      <w:r w:rsidR="003D378B" w:rsidRPr="00AF4400">
        <w:rPr>
          <w:b/>
          <w:bCs/>
          <w:color w:val="auto"/>
          <w:szCs w:val="28"/>
          <w:highlight w:val="yellow"/>
        </w:rPr>
        <w:t xml:space="preserve">HOẠT ĐỘNG LUYỆN TẬP: Trò chơi </w:t>
      </w:r>
      <w:r w:rsidR="00975AF2" w:rsidRPr="00AF4400">
        <w:rPr>
          <w:b/>
          <w:bCs/>
          <w:color w:val="auto"/>
          <w:szCs w:val="28"/>
          <w:highlight w:val="yellow"/>
        </w:rPr>
        <w:t>“Biệt đội cứu hỏa”</w:t>
      </w:r>
      <w:r w:rsidR="003D378B" w:rsidRPr="00AF4400">
        <w:rPr>
          <w:b/>
          <w:bCs/>
          <w:color w:val="auto"/>
          <w:szCs w:val="28"/>
          <w:highlight w:val="yellow"/>
        </w:rPr>
        <w:t xml:space="preserve"> </w:t>
      </w:r>
      <w:r w:rsidR="003D378B" w:rsidRPr="00AF4400">
        <w:rPr>
          <w:bCs/>
          <w:color w:val="auto"/>
          <w:szCs w:val="28"/>
          <w:highlight w:val="yellow"/>
        </w:rPr>
        <w:t>(5 phút)</w:t>
      </w:r>
    </w:p>
    <w:p w14:paraId="7E1FABE3" w14:textId="5283F715" w:rsidR="003D378B" w:rsidRPr="00711B6B" w:rsidRDefault="000F3C5E" w:rsidP="00E25201">
      <w:pPr>
        <w:tabs>
          <w:tab w:val="left" w:pos="283"/>
          <w:tab w:val="left" w:pos="2835"/>
          <w:tab w:val="left" w:pos="5386"/>
          <w:tab w:val="left" w:pos="7937"/>
        </w:tabs>
        <w:spacing w:before="0" w:after="0"/>
        <w:ind w:left="283"/>
        <w:jc w:val="both"/>
        <w:rPr>
          <w:bCs/>
          <w:color w:val="auto"/>
          <w:szCs w:val="28"/>
        </w:rPr>
      </w:pPr>
      <w:r w:rsidRPr="00711B6B">
        <w:rPr>
          <w:b/>
          <w:bCs/>
          <w:color w:val="auto"/>
          <w:szCs w:val="28"/>
        </w:rPr>
        <w:t>a)</w:t>
      </w:r>
      <w:r w:rsidR="00E25201" w:rsidRPr="00711B6B">
        <w:rPr>
          <w:b/>
          <w:bCs/>
          <w:color w:val="auto"/>
          <w:szCs w:val="28"/>
        </w:rPr>
        <w:t xml:space="preserve"> </w:t>
      </w:r>
      <w:r w:rsidR="003D378B" w:rsidRPr="00711B6B">
        <w:rPr>
          <w:b/>
          <w:bCs/>
          <w:color w:val="auto"/>
          <w:szCs w:val="28"/>
        </w:rPr>
        <w:t>Mục tiêu:</w:t>
      </w:r>
      <w:r w:rsidR="003D378B" w:rsidRPr="00711B6B">
        <w:rPr>
          <w:bCs/>
          <w:color w:val="auto"/>
          <w:szCs w:val="28"/>
        </w:rPr>
        <w:t xml:space="preserve"> HS vận dụng các kiến thức đã học về số hữu tỉ để làm các bài tập thông qua trò chơi “</w:t>
      </w:r>
      <w:r w:rsidR="00975AF2" w:rsidRPr="00711B6B">
        <w:rPr>
          <w:bCs/>
          <w:color w:val="auto"/>
          <w:szCs w:val="28"/>
        </w:rPr>
        <w:t>Biệt đội cứu hỏa</w:t>
      </w:r>
      <w:r w:rsidR="003D378B" w:rsidRPr="00711B6B">
        <w:rPr>
          <w:bCs/>
          <w:color w:val="auto"/>
          <w:szCs w:val="28"/>
        </w:rPr>
        <w:t>”</w:t>
      </w:r>
    </w:p>
    <w:p w14:paraId="201224DE" w14:textId="77777777" w:rsidR="003D378B" w:rsidRPr="00711B6B" w:rsidRDefault="003D378B" w:rsidP="00E25201">
      <w:pPr>
        <w:tabs>
          <w:tab w:val="left" w:pos="283"/>
          <w:tab w:val="left" w:pos="2835"/>
          <w:tab w:val="left" w:pos="5386"/>
          <w:tab w:val="left" w:pos="7937"/>
        </w:tabs>
        <w:spacing w:before="0" w:after="0"/>
        <w:ind w:left="283"/>
        <w:jc w:val="both"/>
        <w:rPr>
          <w:color w:val="auto"/>
          <w:szCs w:val="28"/>
          <w:lang w:val="nl-NL"/>
        </w:rPr>
      </w:pPr>
      <w:r w:rsidRPr="00711B6B">
        <w:rPr>
          <w:b/>
          <w:bCs/>
          <w:iCs/>
          <w:color w:val="auto"/>
          <w:szCs w:val="28"/>
          <w:lang w:val="nl-NL"/>
        </w:rPr>
        <w:t>b) Nội dung:</w:t>
      </w:r>
    </w:p>
    <w:p w14:paraId="731D26CC" w14:textId="3993D21F" w:rsidR="003D378B" w:rsidRPr="00711B6B" w:rsidRDefault="003D378B" w:rsidP="00E25201">
      <w:pPr>
        <w:tabs>
          <w:tab w:val="left" w:pos="283"/>
          <w:tab w:val="left" w:pos="2835"/>
          <w:tab w:val="left" w:pos="5386"/>
          <w:tab w:val="left" w:pos="7937"/>
        </w:tabs>
        <w:spacing w:before="0" w:after="0"/>
        <w:ind w:left="283"/>
        <w:jc w:val="both"/>
        <w:rPr>
          <w:color w:val="auto"/>
          <w:szCs w:val="28"/>
          <w:lang w:val="nl-NL"/>
        </w:rPr>
      </w:pPr>
      <w:r w:rsidRPr="00711B6B">
        <w:rPr>
          <w:color w:val="auto"/>
          <w:szCs w:val="28"/>
          <w:lang w:val="nl-NL"/>
        </w:rPr>
        <w:t xml:space="preserve">- Luật chơi: </w:t>
      </w:r>
      <w:r w:rsidR="00975AF2" w:rsidRPr="00711B6B">
        <w:rPr>
          <w:rFonts w:eastAsiaTheme="minorEastAsia"/>
          <w:color w:val="auto"/>
          <w:kern w:val="24"/>
          <w:szCs w:val="28"/>
          <w:lang w:val="vi-VN"/>
        </w:rPr>
        <w:t>Có mộ</w:t>
      </w:r>
      <w:r w:rsidR="00975AF2" w:rsidRPr="00711B6B">
        <w:rPr>
          <w:rFonts w:eastAsiaTheme="minorEastAsia"/>
          <w:color w:val="auto"/>
          <w:kern w:val="24"/>
          <w:szCs w:val="28"/>
        </w:rPr>
        <w:t>t</w:t>
      </w:r>
      <w:r w:rsidR="00975AF2" w:rsidRPr="00711B6B">
        <w:rPr>
          <w:rFonts w:eastAsiaTheme="minorEastAsia"/>
          <w:color w:val="auto"/>
          <w:kern w:val="24"/>
          <w:szCs w:val="28"/>
          <w:lang w:val="vi-VN"/>
        </w:rPr>
        <w:t xml:space="preserve"> ngôi nhà trong thành phố bị cháy. Hãy dập tắt đám cháy bằng cách chọn các hình ảnh tương ứng với các bước cứu hỏa và vượt qua các câu hỏi được đưa ra</w:t>
      </w:r>
      <w:r w:rsidR="00975AF2" w:rsidRPr="00711B6B">
        <w:rPr>
          <w:rFonts w:eastAsiaTheme="minorEastAsia"/>
          <w:color w:val="auto"/>
          <w:kern w:val="24"/>
          <w:szCs w:val="28"/>
        </w:rPr>
        <w:t xml:space="preserve"> bằng cách chọn ra đáp án đúng</w:t>
      </w:r>
      <w:r w:rsidR="00975AF2" w:rsidRPr="00711B6B">
        <w:rPr>
          <w:rFonts w:eastAsiaTheme="minorEastAsia"/>
          <w:color w:val="auto"/>
          <w:kern w:val="24"/>
          <w:szCs w:val="28"/>
          <w:lang w:val="vi-VN"/>
        </w:rPr>
        <w:t>.</w:t>
      </w:r>
      <w:r w:rsidRPr="00711B6B">
        <w:rPr>
          <w:color w:val="auto"/>
          <w:szCs w:val="28"/>
          <w:lang w:val="nl-NL"/>
        </w:rPr>
        <w:t xml:space="preserve"> Thời gian cho mỗi câu hỏi là </w:t>
      </w:r>
      <w:r w:rsidR="00975AF2" w:rsidRPr="00711B6B">
        <w:rPr>
          <w:color w:val="auto"/>
          <w:szCs w:val="28"/>
          <w:lang w:val="nl-NL"/>
        </w:rPr>
        <w:t>1</w:t>
      </w:r>
      <w:r w:rsidRPr="00711B6B">
        <w:rPr>
          <w:color w:val="auto"/>
          <w:szCs w:val="28"/>
          <w:lang w:val="nl-NL"/>
        </w:rPr>
        <w:t>0 giây.</w:t>
      </w:r>
    </w:p>
    <w:p w14:paraId="7F7C2C83" w14:textId="77777777" w:rsidR="00E25201" w:rsidRPr="00711B6B" w:rsidRDefault="003D378B" w:rsidP="00E25201">
      <w:pPr>
        <w:tabs>
          <w:tab w:val="left" w:pos="283"/>
          <w:tab w:val="left" w:pos="2835"/>
          <w:tab w:val="left" w:pos="5386"/>
          <w:tab w:val="left" w:pos="7937"/>
        </w:tabs>
        <w:spacing w:before="0" w:after="0"/>
        <w:ind w:left="283"/>
        <w:jc w:val="both"/>
        <w:rPr>
          <w:b/>
          <w:color w:val="auto"/>
          <w:szCs w:val="28"/>
          <w:lang w:val="nl-NL"/>
        </w:rPr>
      </w:pPr>
      <w:r w:rsidRPr="00711B6B">
        <w:rPr>
          <w:color w:val="auto"/>
          <w:szCs w:val="28"/>
          <w:lang w:val="nl-NL"/>
        </w:rPr>
        <w:t>- Bộ câu hỏi:</w:t>
      </w:r>
    </w:p>
    <w:p w14:paraId="2F61F33A" w14:textId="66C67209" w:rsidR="003D378B" w:rsidRPr="00711B6B" w:rsidRDefault="00625EE0" w:rsidP="00625EE0">
      <w:pPr>
        <w:spacing w:after="0" w:line="276" w:lineRule="auto"/>
        <w:ind w:left="284"/>
        <w:jc w:val="both"/>
        <w:rPr>
          <w:color w:val="auto"/>
          <w:szCs w:val="28"/>
          <w:lang w:val="nl-NL"/>
        </w:rPr>
      </w:pPr>
      <w:r w:rsidRPr="00711B6B">
        <w:rPr>
          <w:color w:val="auto"/>
          <w:szCs w:val="28"/>
          <w:lang w:val="nl-NL"/>
        </w:rPr>
        <w:t>Câu 1:</w:t>
      </w:r>
      <w:r w:rsidR="003D378B" w:rsidRPr="00711B6B">
        <w:rPr>
          <w:color w:val="auto"/>
          <w:szCs w:val="28"/>
          <w:lang w:val="nl-NL"/>
        </w:rPr>
        <w:t xml:space="preserve">Với hai số hữu tỉ </w:t>
      </w:r>
      <w:r w:rsidR="005F4D71" w:rsidRPr="00711B6B">
        <w:rPr>
          <w:position w:val="-10"/>
          <w:szCs w:val="28"/>
        </w:rPr>
        <w:object w:dxaOrig="480" w:dyaOrig="320" w14:anchorId="77A502BD">
          <v:shape id="_x0000_i1160" type="#_x0000_t75" style="width:23.8pt;height:15.85pt" o:ole="">
            <v:imagedata r:id="rId268" o:title=""/>
          </v:shape>
          <o:OLEObject Type="Embed" ProgID="Equation.DSMT4" ShapeID="_x0000_i1160" DrawAspect="Content" ObjectID="_1721218243" r:id="rId269"/>
        </w:object>
      </w:r>
      <w:r w:rsidR="00975AF2" w:rsidRPr="00711B6B">
        <w:rPr>
          <w:color w:val="auto"/>
          <w:szCs w:val="28"/>
          <w:lang w:val="nl-NL"/>
        </w:rPr>
        <w:t xml:space="preserve"> </w:t>
      </w:r>
      <w:r w:rsidR="003D378B" w:rsidRPr="00711B6B">
        <w:rPr>
          <w:color w:val="auto"/>
          <w:szCs w:val="28"/>
          <w:lang w:val="nl-NL"/>
        </w:rPr>
        <w:t xml:space="preserve">công thức biểu diễn tính chất giao hoán của phép </w:t>
      </w:r>
      <w:r w:rsidR="00B47F61" w:rsidRPr="00711B6B">
        <w:rPr>
          <w:color w:val="auto"/>
          <w:szCs w:val="28"/>
          <w:lang w:val="nl-NL"/>
        </w:rPr>
        <w:t>nhân</w:t>
      </w:r>
      <w:r w:rsidR="003D378B" w:rsidRPr="00711B6B">
        <w:rPr>
          <w:color w:val="auto"/>
          <w:szCs w:val="28"/>
          <w:lang w:val="nl-NL"/>
        </w:rPr>
        <w:t xml:space="preserve"> là:</w:t>
      </w:r>
    </w:p>
    <w:tbl>
      <w:tblPr>
        <w:tblW w:w="0" w:type="auto"/>
        <w:tblInd w:w="-147" w:type="dxa"/>
        <w:tblLook w:val="04A0" w:firstRow="1" w:lastRow="0" w:firstColumn="1" w:lastColumn="0" w:noHBand="0" w:noVBand="1"/>
      </w:tblPr>
      <w:tblGrid>
        <w:gridCol w:w="2508"/>
        <w:gridCol w:w="2316"/>
        <w:gridCol w:w="2316"/>
        <w:gridCol w:w="2221"/>
      </w:tblGrid>
      <w:tr w:rsidR="00447894" w:rsidRPr="00711B6B" w14:paraId="64A90A77" w14:textId="77777777" w:rsidTr="00EC2750">
        <w:tc>
          <w:tcPr>
            <w:tcW w:w="2508" w:type="dxa"/>
            <w:shd w:val="clear" w:color="auto" w:fill="auto"/>
          </w:tcPr>
          <w:p w14:paraId="5BBCC026" w14:textId="7DDEBC97" w:rsidR="003D378B" w:rsidRPr="00711B6B" w:rsidRDefault="00E25201" w:rsidP="000F3C5E">
            <w:pPr>
              <w:tabs>
                <w:tab w:val="left" w:pos="283"/>
                <w:tab w:val="left" w:pos="2835"/>
                <w:tab w:val="left" w:pos="5386"/>
                <w:tab w:val="left" w:pos="7937"/>
              </w:tabs>
              <w:spacing w:before="0" w:after="0"/>
              <w:ind w:left="321"/>
              <w:jc w:val="both"/>
              <w:rPr>
                <w:color w:val="auto"/>
                <w:szCs w:val="28"/>
                <w:lang w:val="nl-NL"/>
              </w:rPr>
            </w:pPr>
            <w:r w:rsidRPr="00711B6B">
              <w:rPr>
                <w:color w:val="auto"/>
                <w:szCs w:val="28"/>
                <w:u w:val="single"/>
                <w:lang w:val="nl-NL"/>
              </w:rPr>
              <w:t>A.</w:t>
            </w:r>
            <w:r w:rsidR="003D378B" w:rsidRPr="00711B6B">
              <w:rPr>
                <w:color w:val="auto"/>
                <w:szCs w:val="28"/>
                <w:lang w:val="nl-NL"/>
              </w:rPr>
              <w:t xml:space="preserve"> </w:t>
            </w:r>
            <w:r w:rsidR="005F4D71" w:rsidRPr="00711B6B">
              <w:rPr>
                <w:color w:val="auto"/>
                <w:position w:val="-6"/>
                <w:szCs w:val="28"/>
              </w:rPr>
              <w:object w:dxaOrig="880" w:dyaOrig="279" w14:anchorId="01B12C33">
                <v:shape id="_x0000_i5972" type="#_x0000_t75" style="width:44.2pt;height:13.6pt" o:ole="">
                  <v:imagedata r:id="rId270" o:title=""/>
                </v:shape>
                <o:OLEObject Type="Embed" ProgID="Equation.DSMT4" ShapeID="_x0000_i5972" DrawAspect="Content" ObjectID="_1721218244" r:id="rId271"/>
              </w:object>
            </w:r>
          </w:p>
        </w:tc>
        <w:tc>
          <w:tcPr>
            <w:tcW w:w="2316" w:type="dxa"/>
            <w:shd w:val="clear" w:color="auto" w:fill="auto"/>
          </w:tcPr>
          <w:p w14:paraId="732467F7" w14:textId="37641AF0" w:rsidR="003D378B" w:rsidRPr="00711B6B" w:rsidRDefault="003D378B"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B. </w:t>
            </w:r>
            <w:r w:rsidR="005F4D71" w:rsidRPr="00711B6B">
              <w:rPr>
                <w:color w:val="auto"/>
                <w:position w:val="-24"/>
                <w:szCs w:val="28"/>
              </w:rPr>
              <w:object w:dxaOrig="760" w:dyaOrig="620" w14:anchorId="15563824">
                <v:shape id="_x0000_i5973" type="#_x0000_t75" style="width:38pt;height:30.6pt" o:ole="">
                  <v:imagedata r:id="rId272" o:title=""/>
                </v:shape>
                <o:OLEObject Type="Embed" ProgID="Equation.DSMT4" ShapeID="_x0000_i5973" DrawAspect="Content" ObjectID="_1721218245" r:id="rId273"/>
              </w:object>
            </w:r>
          </w:p>
        </w:tc>
        <w:tc>
          <w:tcPr>
            <w:tcW w:w="2316" w:type="dxa"/>
            <w:shd w:val="clear" w:color="auto" w:fill="auto"/>
          </w:tcPr>
          <w:p w14:paraId="56B559BA" w14:textId="7D73266A" w:rsidR="003D378B" w:rsidRPr="00711B6B" w:rsidRDefault="003D378B"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C. </w:t>
            </w:r>
            <w:r w:rsidR="005F4D71" w:rsidRPr="00711B6B">
              <w:rPr>
                <w:color w:val="auto"/>
                <w:position w:val="-24"/>
                <w:szCs w:val="28"/>
              </w:rPr>
              <w:object w:dxaOrig="760" w:dyaOrig="620" w14:anchorId="1FF3E505">
                <v:shape id="_x0000_i5974" type="#_x0000_t75" style="width:38pt;height:30.6pt" o:ole="">
                  <v:imagedata r:id="rId274" o:title=""/>
                </v:shape>
                <o:OLEObject Type="Embed" ProgID="Equation.DSMT4" ShapeID="_x0000_i5974" DrawAspect="Content" ObjectID="_1721218246" r:id="rId275"/>
              </w:object>
            </w:r>
          </w:p>
        </w:tc>
        <w:tc>
          <w:tcPr>
            <w:tcW w:w="2221" w:type="dxa"/>
            <w:shd w:val="clear" w:color="auto" w:fill="auto"/>
          </w:tcPr>
          <w:p w14:paraId="06401D19" w14:textId="54DAA670" w:rsidR="003D378B" w:rsidRPr="00711B6B" w:rsidRDefault="003D378B"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D. </w:t>
            </w:r>
            <w:r w:rsidR="005F4D71" w:rsidRPr="00711B6B">
              <w:rPr>
                <w:color w:val="auto"/>
                <w:position w:val="-6"/>
                <w:szCs w:val="28"/>
              </w:rPr>
              <w:object w:dxaOrig="1020" w:dyaOrig="279" w14:anchorId="7B154D35">
                <v:shape id="_x0000_i5975" type="#_x0000_t75" style="width:51pt;height:13.6pt" o:ole="">
                  <v:imagedata r:id="rId276" o:title=""/>
                </v:shape>
                <o:OLEObject Type="Embed" ProgID="Equation.DSMT4" ShapeID="_x0000_i5975" DrawAspect="Content" ObjectID="_1721218247" r:id="rId277"/>
              </w:object>
            </w:r>
          </w:p>
        </w:tc>
      </w:tr>
    </w:tbl>
    <w:p w14:paraId="440374E3" w14:textId="6ECC135A" w:rsidR="003D378B" w:rsidRPr="00711B6B" w:rsidRDefault="00625EE0" w:rsidP="00625EE0">
      <w:pPr>
        <w:spacing w:after="0" w:line="276" w:lineRule="auto"/>
        <w:ind w:left="284"/>
        <w:jc w:val="both"/>
        <w:rPr>
          <w:color w:val="auto"/>
          <w:szCs w:val="28"/>
          <w:lang w:val="nl-NL"/>
        </w:rPr>
      </w:pPr>
      <w:r w:rsidRPr="00711B6B">
        <w:rPr>
          <w:color w:val="auto"/>
          <w:szCs w:val="28"/>
          <w:lang w:val="nl-NL"/>
        </w:rPr>
        <w:t xml:space="preserve">Câu 2: </w:t>
      </w:r>
      <w:r w:rsidR="003D378B" w:rsidRPr="00711B6B">
        <w:rPr>
          <w:color w:val="auto"/>
          <w:szCs w:val="28"/>
          <w:lang w:val="nl-NL"/>
        </w:rPr>
        <w:t>Với hai số hữu tỉ</w:t>
      </w:r>
      <w:r w:rsidR="002F2F24" w:rsidRPr="00711B6B">
        <w:rPr>
          <w:color w:val="auto"/>
          <w:szCs w:val="28"/>
          <w:lang w:val="nl-NL"/>
        </w:rPr>
        <w:t xml:space="preserve"> </w:t>
      </w:r>
      <w:r w:rsidR="005F4D71" w:rsidRPr="00711B6B">
        <w:rPr>
          <w:position w:val="-10"/>
          <w:szCs w:val="28"/>
        </w:rPr>
        <w:object w:dxaOrig="480" w:dyaOrig="320" w14:anchorId="5DFD7546">
          <v:shape id="_x0000_i1165" type="#_x0000_t75" style="width:23.8pt;height:15.85pt" o:ole="">
            <v:imagedata r:id="rId278" o:title=""/>
          </v:shape>
          <o:OLEObject Type="Embed" ProgID="Equation.DSMT4" ShapeID="_x0000_i1165" DrawAspect="Content" ObjectID="_1721218248" r:id="rId279"/>
        </w:object>
      </w:r>
      <w:r w:rsidR="002F2F24" w:rsidRPr="00711B6B">
        <w:rPr>
          <w:color w:val="auto"/>
          <w:szCs w:val="28"/>
          <w:lang w:val="nl-NL"/>
        </w:rPr>
        <w:t xml:space="preserve"> </w:t>
      </w:r>
      <w:r w:rsidR="003D378B" w:rsidRPr="00711B6B">
        <w:rPr>
          <w:color w:val="auto"/>
          <w:szCs w:val="28"/>
          <w:lang w:val="nl-NL"/>
        </w:rPr>
        <w:t>công thức biểu diễn tính chất kết hợp của phép</w:t>
      </w:r>
      <w:r w:rsidR="00B47F61" w:rsidRPr="00711B6B">
        <w:rPr>
          <w:color w:val="auto"/>
          <w:szCs w:val="28"/>
          <w:lang w:val="nl-NL"/>
        </w:rPr>
        <w:t xml:space="preserve"> nhân</w:t>
      </w:r>
      <w:r w:rsidR="003D378B" w:rsidRPr="00711B6B">
        <w:rPr>
          <w:color w:val="auto"/>
          <w:szCs w:val="28"/>
          <w:lang w:val="nl-NL"/>
        </w:rPr>
        <w:t xml:space="preserve"> là:</w:t>
      </w:r>
    </w:p>
    <w:tbl>
      <w:tblPr>
        <w:tblW w:w="0" w:type="auto"/>
        <w:tblInd w:w="-147" w:type="dxa"/>
        <w:tblLook w:val="04A0" w:firstRow="1" w:lastRow="0" w:firstColumn="1" w:lastColumn="0" w:noHBand="0" w:noVBand="1"/>
      </w:tblPr>
      <w:tblGrid>
        <w:gridCol w:w="4772"/>
        <w:gridCol w:w="4589"/>
      </w:tblGrid>
      <w:tr w:rsidR="00447894" w:rsidRPr="00711B6B" w14:paraId="13E7A1E1" w14:textId="77777777" w:rsidTr="00EC2750">
        <w:trPr>
          <w:trHeight w:val="302"/>
        </w:trPr>
        <w:tc>
          <w:tcPr>
            <w:tcW w:w="4772" w:type="dxa"/>
            <w:shd w:val="clear" w:color="auto" w:fill="auto"/>
          </w:tcPr>
          <w:p w14:paraId="53A7F364" w14:textId="01B91050" w:rsidR="003D378B" w:rsidRPr="00711B6B" w:rsidRDefault="003D378B" w:rsidP="000F3C5E">
            <w:pPr>
              <w:tabs>
                <w:tab w:val="left" w:pos="283"/>
                <w:tab w:val="left" w:pos="2835"/>
                <w:tab w:val="left" w:pos="5386"/>
                <w:tab w:val="left" w:pos="7937"/>
              </w:tabs>
              <w:spacing w:before="0" w:after="0"/>
              <w:ind w:left="321"/>
              <w:jc w:val="both"/>
              <w:rPr>
                <w:color w:val="auto"/>
                <w:szCs w:val="28"/>
                <w:lang w:val="nl-NL"/>
              </w:rPr>
            </w:pPr>
            <w:r w:rsidRPr="00711B6B">
              <w:rPr>
                <w:color w:val="auto"/>
                <w:szCs w:val="28"/>
                <w:lang w:val="nl-NL"/>
              </w:rPr>
              <w:t xml:space="preserve">A. </w:t>
            </w:r>
            <w:r w:rsidR="005F4D71" w:rsidRPr="00711B6B">
              <w:rPr>
                <w:color w:val="auto"/>
                <w:position w:val="-10"/>
                <w:szCs w:val="28"/>
              </w:rPr>
              <w:object w:dxaOrig="1700" w:dyaOrig="320" w14:anchorId="33F7334C">
                <v:shape id="_x0000_i5992" type="#_x0000_t75" style="width:84.45pt;height:15.85pt" o:ole="">
                  <v:imagedata r:id="rId280" o:title=""/>
                </v:shape>
                <o:OLEObject Type="Embed" ProgID="Equation.DSMT4" ShapeID="_x0000_i5992" DrawAspect="Content" ObjectID="_1721218249" r:id="rId281"/>
              </w:object>
            </w:r>
          </w:p>
        </w:tc>
        <w:tc>
          <w:tcPr>
            <w:tcW w:w="4589" w:type="dxa"/>
            <w:shd w:val="clear" w:color="auto" w:fill="auto"/>
          </w:tcPr>
          <w:p w14:paraId="6D3135BE" w14:textId="1E504DA2" w:rsidR="003D378B"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B.</w:t>
            </w:r>
            <w:r w:rsidR="003D378B" w:rsidRPr="00711B6B">
              <w:rPr>
                <w:color w:val="auto"/>
                <w:szCs w:val="28"/>
                <w:lang w:val="nl-NL"/>
              </w:rPr>
              <w:t xml:space="preserve"> </w:t>
            </w:r>
            <w:r w:rsidR="005F4D71" w:rsidRPr="00711B6B">
              <w:rPr>
                <w:color w:val="auto"/>
                <w:position w:val="-10"/>
                <w:szCs w:val="28"/>
              </w:rPr>
              <w:object w:dxaOrig="1540" w:dyaOrig="320" w14:anchorId="204B24FE">
                <v:shape id="_x0000_i5993" type="#_x0000_t75" style="width:76.55pt;height:15.85pt" o:ole="">
                  <v:imagedata r:id="rId282" o:title=""/>
                </v:shape>
                <o:OLEObject Type="Embed" ProgID="Equation.DSMT4" ShapeID="_x0000_i5993" DrawAspect="Content" ObjectID="_1721218250" r:id="rId283"/>
              </w:object>
            </w:r>
          </w:p>
        </w:tc>
      </w:tr>
      <w:tr w:rsidR="00447894" w:rsidRPr="00711B6B" w14:paraId="25AA309E" w14:textId="77777777" w:rsidTr="00EC2750">
        <w:trPr>
          <w:trHeight w:val="411"/>
        </w:trPr>
        <w:tc>
          <w:tcPr>
            <w:tcW w:w="4772" w:type="dxa"/>
            <w:shd w:val="clear" w:color="auto" w:fill="auto"/>
          </w:tcPr>
          <w:p w14:paraId="3839DEEC" w14:textId="476E2B9E" w:rsidR="003D378B" w:rsidRPr="00711B6B" w:rsidRDefault="003D378B" w:rsidP="00625EE0">
            <w:pPr>
              <w:tabs>
                <w:tab w:val="left" w:pos="283"/>
                <w:tab w:val="left" w:pos="2835"/>
                <w:tab w:val="left" w:pos="5386"/>
                <w:tab w:val="left" w:pos="7937"/>
              </w:tabs>
              <w:spacing w:before="0" w:after="0"/>
              <w:ind w:left="321"/>
              <w:jc w:val="both"/>
              <w:rPr>
                <w:color w:val="auto"/>
                <w:szCs w:val="28"/>
                <w:lang w:val="nl-NL"/>
              </w:rPr>
            </w:pPr>
            <w:r w:rsidRPr="00711B6B">
              <w:rPr>
                <w:color w:val="auto"/>
                <w:szCs w:val="28"/>
                <w:lang w:val="nl-NL"/>
              </w:rPr>
              <w:t xml:space="preserve">C. </w:t>
            </w:r>
            <w:r w:rsidR="005F4D71" w:rsidRPr="00711B6B">
              <w:rPr>
                <w:color w:val="auto"/>
                <w:position w:val="-10"/>
                <w:szCs w:val="28"/>
              </w:rPr>
              <w:object w:dxaOrig="1860" w:dyaOrig="320" w14:anchorId="5562EFD9">
                <v:shape id="_x0000_i5994" type="#_x0000_t75" style="width:93pt;height:15.85pt" o:ole="">
                  <v:imagedata r:id="rId284" o:title=""/>
                </v:shape>
                <o:OLEObject Type="Embed" ProgID="Equation.DSMT4" ShapeID="_x0000_i5994" DrawAspect="Content" ObjectID="_1721218251" r:id="rId285"/>
              </w:object>
            </w:r>
          </w:p>
        </w:tc>
        <w:tc>
          <w:tcPr>
            <w:tcW w:w="4589" w:type="dxa"/>
            <w:shd w:val="clear" w:color="auto" w:fill="auto"/>
          </w:tcPr>
          <w:p w14:paraId="1F29E7B1" w14:textId="2FC19D32" w:rsidR="003D378B" w:rsidRPr="00711B6B" w:rsidRDefault="003D378B"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D. </w:t>
            </w:r>
            <w:r w:rsidR="005F4D71" w:rsidRPr="00711B6B">
              <w:rPr>
                <w:color w:val="auto"/>
                <w:position w:val="-10"/>
                <w:szCs w:val="28"/>
              </w:rPr>
              <w:object w:dxaOrig="1680" w:dyaOrig="320" w14:anchorId="400CB42D">
                <v:shape id="_x0000_i5995" type="#_x0000_t75" style="width:83.9pt;height:15.85pt" o:ole="">
                  <v:imagedata r:id="rId286" o:title=""/>
                </v:shape>
                <o:OLEObject Type="Embed" ProgID="Equation.DSMT4" ShapeID="_x0000_i5995" DrawAspect="Content" ObjectID="_1721218252" r:id="rId287"/>
              </w:object>
            </w:r>
          </w:p>
        </w:tc>
      </w:tr>
    </w:tbl>
    <w:p w14:paraId="0D17E389" w14:textId="0E482E2B" w:rsidR="003D378B" w:rsidRPr="00711B6B" w:rsidRDefault="00625EE0" w:rsidP="00625EE0">
      <w:pPr>
        <w:spacing w:after="0" w:line="276" w:lineRule="auto"/>
        <w:ind w:left="284" w:hanging="284"/>
        <w:jc w:val="both"/>
        <w:rPr>
          <w:color w:val="auto"/>
          <w:szCs w:val="28"/>
          <w:lang w:val="nl-NL"/>
        </w:rPr>
      </w:pPr>
      <w:r w:rsidRPr="00711B6B">
        <w:rPr>
          <w:color w:val="auto"/>
          <w:szCs w:val="28"/>
          <w:lang w:val="nl-NL"/>
        </w:rPr>
        <w:t xml:space="preserve">    Câu 3: </w:t>
      </w:r>
      <w:r w:rsidR="003D378B" w:rsidRPr="00711B6B">
        <w:rPr>
          <w:color w:val="auto"/>
          <w:szCs w:val="28"/>
          <w:lang w:val="nl-NL"/>
        </w:rPr>
        <w:t>Em hãy chỉ ra công thức đúng trong các công thức sau đây</w:t>
      </w:r>
    </w:p>
    <w:tbl>
      <w:tblPr>
        <w:tblW w:w="0" w:type="auto"/>
        <w:tblInd w:w="-147" w:type="dxa"/>
        <w:tblLook w:val="04A0" w:firstRow="1" w:lastRow="0" w:firstColumn="1" w:lastColumn="0" w:noHBand="0" w:noVBand="1"/>
      </w:tblPr>
      <w:tblGrid>
        <w:gridCol w:w="2513"/>
        <w:gridCol w:w="2338"/>
        <w:gridCol w:w="2309"/>
        <w:gridCol w:w="2201"/>
      </w:tblGrid>
      <w:tr w:rsidR="00447894" w:rsidRPr="00711B6B" w14:paraId="3D83E815" w14:textId="77777777" w:rsidTr="00EC2750">
        <w:tc>
          <w:tcPr>
            <w:tcW w:w="2513" w:type="dxa"/>
            <w:shd w:val="clear" w:color="auto" w:fill="auto"/>
          </w:tcPr>
          <w:p w14:paraId="6880B2D8" w14:textId="6480FDE9" w:rsidR="003D378B" w:rsidRPr="00711B6B" w:rsidRDefault="003D378B" w:rsidP="00E25201">
            <w:pPr>
              <w:tabs>
                <w:tab w:val="left" w:pos="283"/>
                <w:tab w:val="left" w:pos="2835"/>
                <w:tab w:val="left" w:pos="5386"/>
                <w:tab w:val="left" w:pos="7937"/>
              </w:tabs>
              <w:spacing w:before="0" w:after="0"/>
              <w:ind w:left="321"/>
              <w:jc w:val="both"/>
              <w:rPr>
                <w:color w:val="auto"/>
                <w:szCs w:val="28"/>
                <w:lang w:val="nl-NL"/>
              </w:rPr>
            </w:pPr>
            <w:r w:rsidRPr="00711B6B">
              <w:rPr>
                <w:color w:val="auto"/>
                <w:szCs w:val="28"/>
                <w:lang w:val="nl-NL"/>
              </w:rPr>
              <w:t xml:space="preserve">A. </w:t>
            </w:r>
            <w:r w:rsidR="005F4D71" w:rsidRPr="00711B6B">
              <w:rPr>
                <w:color w:val="auto"/>
                <w:position w:val="-24"/>
                <w:szCs w:val="28"/>
              </w:rPr>
              <w:object w:dxaOrig="980" w:dyaOrig="620" w14:anchorId="79D266FF">
                <v:shape id="_x0000_i6012" type="#_x0000_t75" style="width:48.75pt;height:30.6pt" o:ole="">
                  <v:imagedata r:id="rId288" o:title=""/>
                </v:shape>
                <o:OLEObject Type="Embed" ProgID="Equation.DSMT4" ShapeID="_x0000_i6012" DrawAspect="Content" ObjectID="_1721218253" r:id="rId289"/>
              </w:object>
            </w:r>
          </w:p>
        </w:tc>
        <w:tc>
          <w:tcPr>
            <w:tcW w:w="2338" w:type="dxa"/>
            <w:shd w:val="clear" w:color="auto" w:fill="auto"/>
          </w:tcPr>
          <w:p w14:paraId="2C59EB87" w14:textId="5AB272DA" w:rsidR="003D378B" w:rsidRPr="00711B6B" w:rsidRDefault="003D378B"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B. </w:t>
            </w:r>
            <w:r w:rsidR="005F4D71" w:rsidRPr="00711B6B">
              <w:rPr>
                <w:color w:val="auto"/>
                <w:position w:val="-24"/>
                <w:szCs w:val="28"/>
              </w:rPr>
              <w:object w:dxaOrig="980" w:dyaOrig="620" w14:anchorId="026D2292">
                <v:shape id="_x0000_i6013" type="#_x0000_t75" style="width:48.75pt;height:30.6pt" o:ole="">
                  <v:imagedata r:id="rId290" o:title=""/>
                </v:shape>
                <o:OLEObject Type="Embed" ProgID="Equation.DSMT4" ShapeID="_x0000_i6013" DrawAspect="Content" ObjectID="_1721218254" r:id="rId291"/>
              </w:object>
            </w:r>
          </w:p>
        </w:tc>
        <w:tc>
          <w:tcPr>
            <w:tcW w:w="2309" w:type="dxa"/>
            <w:shd w:val="clear" w:color="auto" w:fill="auto"/>
          </w:tcPr>
          <w:p w14:paraId="10AD5278" w14:textId="5C012928" w:rsidR="003D378B"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C.</w:t>
            </w:r>
            <w:r w:rsidR="003D378B" w:rsidRPr="00711B6B">
              <w:rPr>
                <w:color w:val="auto"/>
                <w:szCs w:val="28"/>
                <w:lang w:val="nl-NL"/>
              </w:rPr>
              <w:t xml:space="preserve"> </w:t>
            </w:r>
            <w:r w:rsidR="005F4D71" w:rsidRPr="00711B6B">
              <w:rPr>
                <w:color w:val="auto"/>
                <w:position w:val="-24"/>
                <w:szCs w:val="28"/>
              </w:rPr>
              <w:object w:dxaOrig="800" w:dyaOrig="620" w14:anchorId="61053E06">
                <v:shape id="_x0000_i6014" type="#_x0000_t75" style="width:39.7pt;height:30.6pt" o:ole="">
                  <v:imagedata r:id="rId292" o:title=""/>
                </v:shape>
                <o:OLEObject Type="Embed" ProgID="Equation.DSMT4" ShapeID="_x0000_i6014" DrawAspect="Content" ObjectID="_1721218255" r:id="rId293"/>
              </w:object>
            </w:r>
          </w:p>
        </w:tc>
        <w:tc>
          <w:tcPr>
            <w:tcW w:w="2201" w:type="dxa"/>
            <w:shd w:val="clear" w:color="auto" w:fill="auto"/>
          </w:tcPr>
          <w:p w14:paraId="64417073" w14:textId="6AC02D91" w:rsidR="003D378B" w:rsidRPr="00711B6B" w:rsidRDefault="003D378B"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D. </w:t>
            </w:r>
            <w:r w:rsidR="005F4D71" w:rsidRPr="00711B6B">
              <w:rPr>
                <w:color w:val="auto"/>
                <w:position w:val="-24"/>
                <w:szCs w:val="28"/>
              </w:rPr>
              <w:object w:dxaOrig="960" w:dyaOrig="620" w14:anchorId="1FC82326">
                <v:shape id="_x0000_i6015" type="#_x0000_t75" style="width:48.2pt;height:30.6pt" o:ole="">
                  <v:imagedata r:id="rId294" o:title=""/>
                </v:shape>
                <o:OLEObject Type="Embed" ProgID="Equation.DSMT4" ShapeID="_x0000_i6015" DrawAspect="Content" ObjectID="_1721218256" r:id="rId295"/>
              </w:object>
            </w:r>
          </w:p>
        </w:tc>
      </w:tr>
    </w:tbl>
    <w:p w14:paraId="086B5496" w14:textId="7EB36AE0" w:rsidR="003D378B" w:rsidRPr="00711B6B" w:rsidRDefault="00625EE0" w:rsidP="00625EE0">
      <w:pPr>
        <w:spacing w:after="0" w:line="276" w:lineRule="auto"/>
        <w:ind w:left="284"/>
        <w:jc w:val="both"/>
        <w:rPr>
          <w:color w:val="auto"/>
          <w:szCs w:val="28"/>
          <w:lang w:val="nl-NL"/>
        </w:rPr>
      </w:pPr>
      <w:r w:rsidRPr="00711B6B">
        <w:rPr>
          <w:color w:val="auto"/>
          <w:szCs w:val="28"/>
          <w:lang w:val="nl-NL"/>
        </w:rPr>
        <w:t xml:space="preserve">Câu 4: </w:t>
      </w:r>
      <w:r w:rsidR="003D378B" w:rsidRPr="00711B6B">
        <w:rPr>
          <w:color w:val="auto"/>
          <w:szCs w:val="28"/>
          <w:lang w:val="nl-NL"/>
        </w:rPr>
        <w:t>Em hãy chỉ ra công thức sai trong các công thức sau</w:t>
      </w:r>
    </w:p>
    <w:tbl>
      <w:tblPr>
        <w:tblW w:w="0" w:type="auto"/>
        <w:tblInd w:w="-147" w:type="dxa"/>
        <w:tblLook w:val="04A0" w:firstRow="1" w:lastRow="0" w:firstColumn="1" w:lastColumn="0" w:noHBand="0" w:noVBand="1"/>
      </w:tblPr>
      <w:tblGrid>
        <w:gridCol w:w="4460"/>
        <w:gridCol w:w="4901"/>
      </w:tblGrid>
      <w:tr w:rsidR="00447894" w:rsidRPr="00711B6B" w14:paraId="7AA0FBB9" w14:textId="77777777" w:rsidTr="00EC2750">
        <w:trPr>
          <w:trHeight w:val="427"/>
        </w:trPr>
        <w:tc>
          <w:tcPr>
            <w:tcW w:w="4460" w:type="dxa"/>
            <w:shd w:val="clear" w:color="auto" w:fill="auto"/>
          </w:tcPr>
          <w:p w14:paraId="1898A1A3" w14:textId="67531D46" w:rsidR="00B625D9" w:rsidRPr="00711B6B" w:rsidRDefault="00B625D9" w:rsidP="00625EE0">
            <w:pPr>
              <w:tabs>
                <w:tab w:val="left" w:pos="283"/>
                <w:tab w:val="left" w:pos="2835"/>
                <w:tab w:val="left" w:pos="5386"/>
                <w:tab w:val="left" w:pos="7937"/>
              </w:tabs>
              <w:spacing w:before="0" w:after="0"/>
              <w:ind w:left="321"/>
              <w:jc w:val="both"/>
              <w:rPr>
                <w:color w:val="auto"/>
                <w:szCs w:val="28"/>
                <w:lang w:val="nl-NL"/>
              </w:rPr>
            </w:pPr>
            <w:r w:rsidRPr="00711B6B">
              <w:rPr>
                <w:color w:val="auto"/>
                <w:szCs w:val="28"/>
                <w:lang w:val="nl-NL"/>
              </w:rPr>
              <w:t xml:space="preserve">A. </w:t>
            </w:r>
            <w:r w:rsidR="005F4D71" w:rsidRPr="00711B6B">
              <w:rPr>
                <w:color w:val="auto"/>
                <w:position w:val="-10"/>
                <w:szCs w:val="28"/>
              </w:rPr>
              <w:object w:dxaOrig="1740" w:dyaOrig="320" w14:anchorId="7C99C937">
                <v:shape id="_x0000_i6032" type="#_x0000_t75" style="width:86.75pt;height:15.85pt" o:ole="">
                  <v:imagedata r:id="rId296" o:title=""/>
                </v:shape>
                <o:OLEObject Type="Embed" ProgID="Equation.DSMT4" ShapeID="_x0000_i6032" DrawAspect="Content" ObjectID="_1721218257" r:id="rId297"/>
              </w:object>
            </w:r>
          </w:p>
        </w:tc>
        <w:tc>
          <w:tcPr>
            <w:tcW w:w="4901" w:type="dxa"/>
            <w:shd w:val="clear" w:color="auto" w:fill="auto"/>
          </w:tcPr>
          <w:p w14:paraId="327DA4F6" w14:textId="618B2200" w:rsidR="00B625D9" w:rsidRPr="00711B6B" w:rsidRDefault="00B625D9"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B. </w:t>
            </w:r>
            <w:r w:rsidR="005F4D71" w:rsidRPr="00711B6B">
              <w:rPr>
                <w:color w:val="auto"/>
                <w:position w:val="-14"/>
                <w:szCs w:val="28"/>
              </w:rPr>
              <w:object w:dxaOrig="2240" w:dyaOrig="400" w14:anchorId="2AEAA2AD">
                <v:shape id="_x0000_i6033" type="#_x0000_t75" style="width:111.7pt;height:20.4pt" o:ole="">
                  <v:imagedata r:id="rId298" o:title=""/>
                </v:shape>
                <o:OLEObject Type="Embed" ProgID="Equation.DSMT4" ShapeID="_x0000_i6033" DrawAspect="Content" ObjectID="_1721218258" r:id="rId299"/>
              </w:object>
            </w:r>
          </w:p>
        </w:tc>
      </w:tr>
      <w:tr w:rsidR="00447894" w:rsidRPr="00711B6B" w14:paraId="7214D717" w14:textId="77777777" w:rsidTr="00EC2750">
        <w:trPr>
          <w:trHeight w:val="291"/>
        </w:trPr>
        <w:tc>
          <w:tcPr>
            <w:tcW w:w="4460" w:type="dxa"/>
            <w:shd w:val="clear" w:color="auto" w:fill="auto"/>
          </w:tcPr>
          <w:p w14:paraId="3C45F874" w14:textId="5467F395" w:rsidR="00B625D9" w:rsidRPr="00711B6B" w:rsidRDefault="00B625D9" w:rsidP="00625EE0">
            <w:pPr>
              <w:tabs>
                <w:tab w:val="left" w:pos="283"/>
                <w:tab w:val="left" w:pos="2835"/>
                <w:tab w:val="left" w:pos="5386"/>
                <w:tab w:val="left" w:pos="7937"/>
              </w:tabs>
              <w:spacing w:before="0" w:after="0"/>
              <w:ind w:left="321"/>
              <w:jc w:val="both"/>
              <w:rPr>
                <w:color w:val="auto"/>
                <w:szCs w:val="28"/>
                <w:lang w:val="nl-NL"/>
              </w:rPr>
            </w:pPr>
            <w:r w:rsidRPr="00711B6B">
              <w:rPr>
                <w:color w:val="auto"/>
                <w:szCs w:val="28"/>
                <w:lang w:val="nl-NL"/>
              </w:rPr>
              <w:t xml:space="preserve">C. </w:t>
            </w:r>
            <w:r w:rsidR="005F4D71" w:rsidRPr="00711B6B">
              <w:rPr>
                <w:color w:val="auto"/>
                <w:position w:val="-10"/>
                <w:szCs w:val="28"/>
              </w:rPr>
              <w:object w:dxaOrig="1740" w:dyaOrig="320" w14:anchorId="06602DC7">
                <v:shape id="_x0000_i6034" type="#_x0000_t75" style="width:86.75pt;height:15.85pt" o:ole="">
                  <v:imagedata r:id="rId300" o:title=""/>
                </v:shape>
                <o:OLEObject Type="Embed" ProgID="Equation.DSMT4" ShapeID="_x0000_i6034" DrawAspect="Content" ObjectID="_1721218259" r:id="rId301"/>
              </w:object>
            </w:r>
          </w:p>
        </w:tc>
        <w:tc>
          <w:tcPr>
            <w:tcW w:w="4901" w:type="dxa"/>
            <w:shd w:val="clear" w:color="auto" w:fill="auto"/>
          </w:tcPr>
          <w:p w14:paraId="635940B9" w14:textId="0AD4DAD3" w:rsidR="00B625D9"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D.</w:t>
            </w:r>
            <w:r w:rsidR="007C66F7" w:rsidRPr="00711B6B">
              <w:rPr>
                <w:color w:val="auto"/>
                <w:szCs w:val="28"/>
                <w:lang w:val="nl-NL"/>
              </w:rPr>
              <w:t xml:space="preserve"> </w:t>
            </w:r>
            <w:r w:rsidR="005F4D71" w:rsidRPr="00711B6B">
              <w:rPr>
                <w:color w:val="auto"/>
                <w:position w:val="-10"/>
                <w:szCs w:val="28"/>
              </w:rPr>
              <w:object w:dxaOrig="1740" w:dyaOrig="320" w14:anchorId="2FD586DA">
                <v:shape id="_x0000_i6035" type="#_x0000_t75" style="width:86.75pt;height:15.85pt" o:ole="">
                  <v:imagedata r:id="rId302" o:title=""/>
                </v:shape>
                <o:OLEObject Type="Embed" ProgID="Equation.DSMT4" ShapeID="_x0000_i6035" DrawAspect="Content" ObjectID="_1721218260" r:id="rId303"/>
              </w:object>
            </w:r>
          </w:p>
        </w:tc>
      </w:tr>
    </w:tbl>
    <w:p w14:paraId="0CE5DDFF" w14:textId="493DA875" w:rsidR="003D378B" w:rsidRPr="00711B6B" w:rsidRDefault="00625EE0" w:rsidP="00625EE0">
      <w:pPr>
        <w:tabs>
          <w:tab w:val="left" w:pos="284"/>
        </w:tabs>
        <w:spacing w:after="0" w:line="276" w:lineRule="auto"/>
        <w:jc w:val="both"/>
        <w:rPr>
          <w:color w:val="auto"/>
          <w:szCs w:val="28"/>
          <w:lang w:val="nl-NL"/>
        </w:rPr>
      </w:pPr>
      <w:r w:rsidRPr="00711B6B">
        <w:rPr>
          <w:color w:val="auto"/>
          <w:szCs w:val="28"/>
          <w:lang w:val="nl-NL"/>
        </w:rPr>
        <w:t xml:space="preserve">    Câu 5: </w:t>
      </w:r>
      <w:r w:rsidR="003D378B" w:rsidRPr="00711B6B">
        <w:rPr>
          <w:color w:val="auto"/>
          <w:szCs w:val="28"/>
          <w:lang w:val="nl-NL"/>
        </w:rPr>
        <w:t>Em hãy chỉ ra công thức sai trong các công thức sau</w:t>
      </w:r>
    </w:p>
    <w:tbl>
      <w:tblPr>
        <w:tblW w:w="0" w:type="auto"/>
        <w:tblInd w:w="-147" w:type="dxa"/>
        <w:tblLook w:val="04A0" w:firstRow="1" w:lastRow="0" w:firstColumn="1" w:lastColumn="0" w:noHBand="0" w:noVBand="1"/>
      </w:tblPr>
      <w:tblGrid>
        <w:gridCol w:w="2552"/>
        <w:gridCol w:w="2321"/>
        <w:gridCol w:w="2294"/>
        <w:gridCol w:w="2194"/>
      </w:tblGrid>
      <w:tr w:rsidR="00447894" w:rsidRPr="00711B6B" w14:paraId="1EB32612" w14:textId="77777777" w:rsidTr="00EC2750">
        <w:tc>
          <w:tcPr>
            <w:tcW w:w="2552" w:type="dxa"/>
            <w:shd w:val="clear" w:color="auto" w:fill="auto"/>
          </w:tcPr>
          <w:p w14:paraId="24F2E7B3" w14:textId="22A27C2B" w:rsidR="00793CC4" w:rsidRPr="00711B6B" w:rsidRDefault="00793CC4" w:rsidP="00625EE0">
            <w:pPr>
              <w:tabs>
                <w:tab w:val="left" w:pos="283"/>
                <w:tab w:val="left" w:pos="2835"/>
                <w:tab w:val="left" w:pos="5386"/>
                <w:tab w:val="left" w:pos="7937"/>
              </w:tabs>
              <w:spacing w:before="0" w:after="0"/>
              <w:ind w:left="321"/>
              <w:jc w:val="both"/>
              <w:rPr>
                <w:color w:val="auto"/>
                <w:szCs w:val="28"/>
                <w:lang w:val="nl-NL"/>
              </w:rPr>
            </w:pPr>
            <w:r w:rsidRPr="00711B6B">
              <w:rPr>
                <w:color w:val="auto"/>
                <w:szCs w:val="28"/>
                <w:lang w:val="nl-NL"/>
              </w:rPr>
              <w:t xml:space="preserve">A. </w:t>
            </w:r>
            <w:r w:rsidR="005F4D71" w:rsidRPr="00711B6B">
              <w:rPr>
                <w:color w:val="auto"/>
                <w:position w:val="-10"/>
                <w:szCs w:val="28"/>
              </w:rPr>
              <w:object w:dxaOrig="1160" w:dyaOrig="320" w14:anchorId="73C52AD7">
                <v:shape id="_x0000_i6052" type="#_x0000_t75" style="width:57.85pt;height:15.85pt" o:ole="">
                  <v:imagedata r:id="rId304" o:title=""/>
                </v:shape>
                <o:OLEObject Type="Embed" ProgID="Equation.DSMT4" ShapeID="_x0000_i6052" DrawAspect="Content" ObjectID="_1721218261" r:id="rId305"/>
              </w:object>
            </w:r>
          </w:p>
        </w:tc>
        <w:tc>
          <w:tcPr>
            <w:tcW w:w="2321" w:type="dxa"/>
            <w:shd w:val="clear" w:color="auto" w:fill="auto"/>
          </w:tcPr>
          <w:p w14:paraId="15AF758D" w14:textId="29F629A7" w:rsidR="00793CC4" w:rsidRPr="00711B6B" w:rsidRDefault="00793CC4"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B. </w:t>
            </w:r>
            <w:r w:rsidR="005F4D71" w:rsidRPr="00711B6B">
              <w:rPr>
                <w:color w:val="auto"/>
                <w:position w:val="-10"/>
                <w:szCs w:val="28"/>
              </w:rPr>
              <w:object w:dxaOrig="780" w:dyaOrig="320" w14:anchorId="7F305C1C">
                <v:shape id="_x0000_i6053" type="#_x0000_t75" style="width:39.1pt;height:15.85pt" o:ole="">
                  <v:imagedata r:id="rId306" o:title=""/>
                </v:shape>
                <o:OLEObject Type="Embed" ProgID="Equation.DSMT4" ShapeID="_x0000_i6053" DrawAspect="Content" ObjectID="_1721218262" r:id="rId307"/>
              </w:object>
            </w:r>
          </w:p>
        </w:tc>
        <w:tc>
          <w:tcPr>
            <w:tcW w:w="2294" w:type="dxa"/>
            <w:shd w:val="clear" w:color="auto" w:fill="auto"/>
          </w:tcPr>
          <w:p w14:paraId="073D6C8E" w14:textId="02B876DF" w:rsidR="00793CC4" w:rsidRPr="00711B6B" w:rsidRDefault="00793CC4" w:rsidP="00E25201">
            <w:pPr>
              <w:tabs>
                <w:tab w:val="left" w:pos="283"/>
                <w:tab w:val="left" w:pos="2835"/>
                <w:tab w:val="left" w:pos="5386"/>
                <w:tab w:val="left" w:pos="7937"/>
              </w:tabs>
              <w:spacing w:before="0" w:after="0"/>
              <w:jc w:val="both"/>
              <w:rPr>
                <w:color w:val="auto"/>
                <w:szCs w:val="28"/>
                <w:lang w:val="nl-NL"/>
              </w:rPr>
            </w:pPr>
            <w:r w:rsidRPr="00711B6B">
              <w:rPr>
                <w:color w:val="auto"/>
                <w:szCs w:val="28"/>
                <w:lang w:val="nl-NL"/>
              </w:rPr>
              <w:t xml:space="preserve">C. </w:t>
            </w:r>
            <w:r w:rsidR="005F4D71" w:rsidRPr="00711B6B">
              <w:rPr>
                <w:color w:val="auto"/>
                <w:position w:val="-24"/>
                <w:szCs w:val="28"/>
              </w:rPr>
              <w:object w:dxaOrig="600" w:dyaOrig="620" w14:anchorId="57739C2A">
                <v:shape id="_x0000_i6054" type="#_x0000_t75" style="width:30.05pt;height:30.6pt" o:ole="">
                  <v:imagedata r:id="rId308" o:title=""/>
                </v:shape>
                <o:OLEObject Type="Embed" ProgID="Equation.DSMT4" ShapeID="_x0000_i6054" DrawAspect="Content" ObjectID="_1721218263" r:id="rId309"/>
              </w:object>
            </w:r>
          </w:p>
        </w:tc>
        <w:tc>
          <w:tcPr>
            <w:tcW w:w="2194" w:type="dxa"/>
            <w:shd w:val="clear" w:color="auto" w:fill="auto"/>
          </w:tcPr>
          <w:p w14:paraId="5A7A3E41" w14:textId="46DCE4DD" w:rsidR="00793CC4" w:rsidRPr="00711B6B" w:rsidRDefault="00E25201" w:rsidP="00E25201">
            <w:pPr>
              <w:tabs>
                <w:tab w:val="left" w:pos="283"/>
                <w:tab w:val="left" w:pos="2835"/>
                <w:tab w:val="left" w:pos="5386"/>
                <w:tab w:val="left" w:pos="7937"/>
              </w:tabs>
              <w:spacing w:before="0" w:after="0"/>
              <w:jc w:val="both"/>
              <w:rPr>
                <w:color w:val="auto"/>
                <w:szCs w:val="28"/>
                <w:lang w:val="nl-NL"/>
              </w:rPr>
            </w:pPr>
            <w:r w:rsidRPr="00711B6B">
              <w:rPr>
                <w:color w:val="auto"/>
                <w:szCs w:val="28"/>
                <w:u w:val="single"/>
                <w:lang w:val="nl-NL"/>
              </w:rPr>
              <w:t>D.</w:t>
            </w:r>
            <w:r w:rsidR="00793CC4" w:rsidRPr="00711B6B">
              <w:rPr>
                <w:color w:val="auto"/>
                <w:szCs w:val="28"/>
                <w:lang w:val="nl-NL"/>
              </w:rPr>
              <w:t xml:space="preserve"> </w:t>
            </w:r>
            <w:r w:rsidR="005F4D71" w:rsidRPr="00711B6B">
              <w:rPr>
                <w:color w:val="auto"/>
                <w:position w:val="-6"/>
                <w:szCs w:val="28"/>
              </w:rPr>
              <w:object w:dxaOrig="820" w:dyaOrig="279" w14:anchorId="4A50DAB4">
                <v:shape id="_x0000_i6055" type="#_x0000_t75" style="width:41.4pt;height:13.6pt" o:ole="">
                  <v:imagedata r:id="rId310" o:title=""/>
                </v:shape>
                <o:OLEObject Type="Embed" ProgID="Equation.DSMT4" ShapeID="_x0000_i6055" DrawAspect="Content" ObjectID="_1721218264" r:id="rId311"/>
              </w:object>
            </w:r>
          </w:p>
        </w:tc>
      </w:tr>
    </w:tbl>
    <w:p w14:paraId="75B8E637" w14:textId="77777777" w:rsidR="003D378B" w:rsidRPr="00711B6B" w:rsidRDefault="003D378B" w:rsidP="00E25201">
      <w:pPr>
        <w:tabs>
          <w:tab w:val="left" w:pos="283"/>
          <w:tab w:val="left" w:pos="2835"/>
          <w:tab w:val="left" w:pos="5386"/>
          <w:tab w:val="left" w:pos="7937"/>
        </w:tabs>
        <w:spacing w:before="0" w:after="0"/>
        <w:ind w:left="283"/>
        <w:jc w:val="both"/>
        <w:rPr>
          <w:color w:val="auto"/>
          <w:szCs w:val="28"/>
          <w:lang w:val="nl-NL"/>
        </w:rPr>
      </w:pPr>
      <w:r w:rsidRPr="00711B6B">
        <w:rPr>
          <w:b/>
          <w:bCs/>
          <w:iCs/>
          <w:color w:val="auto"/>
          <w:szCs w:val="28"/>
          <w:lang w:val="nl-NL"/>
        </w:rPr>
        <w:t>c) Sản phẩm:</w:t>
      </w:r>
      <w:r w:rsidRPr="00711B6B">
        <w:rPr>
          <w:bCs/>
          <w:iCs/>
          <w:color w:val="auto"/>
          <w:szCs w:val="28"/>
          <w:lang w:val="nl-NL"/>
        </w:rPr>
        <w:t xml:space="preserve"> Đáp án: 1 – A; 2 – B; 3 – C; 4 – D; 5 – D </w:t>
      </w:r>
    </w:p>
    <w:p w14:paraId="5164B507" w14:textId="77777777" w:rsidR="003D378B" w:rsidRPr="00711B6B" w:rsidRDefault="003D378B" w:rsidP="00E25201">
      <w:pPr>
        <w:tabs>
          <w:tab w:val="left" w:pos="283"/>
          <w:tab w:val="left" w:pos="2835"/>
          <w:tab w:val="left" w:pos="5386"/>
          <w:tab w:val="left" w:pos="7937"/>
        </w:tabs>
        <w:spacing w:before="0" w:after="0"/>
        <w:ind w:left="283"/>
        <w:jc w:val="both"/>
        <w:rPr>
          <w:b/>
          <w:bCs/>
          <w:iCs/>
          <w:color w:val="auto"/>
          <w:szCs w:val="28"/>
          <w:lang w:val="nl-NL"/>
        </w:rPr>
      </w:pPr>
      <w:r w:rsidRPr="00711B6B">
        <w:rPr>
          <w:b/>
          <w:bCs/>
          <w:iCs/>
          <w:color w:val="auto"/>
          <w:szCs w:val="28"/>
          <w:lang w:val="nl-NL"/>
        </w:rPr>
        <w:t>d) Tổ chức thực hiện:</w:t>
      </w:r>
    </w:p>
    <w:p w14:paraId="1F81C0DC" w14:textId="77777777" w:rsidR="003D378B" w:rsidRPr="00711B6B" w:rsidRDefault="003D378B"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GV cho HS chơi trò chơi như ở phần Nội dung</w:t>
      </w:r>
    </w:p>
    <w:p w14:paraId="0A77922E" w14:textId="77777777" w:rsidR="00E25201" w:rsidRPr="00711B6B" w:rsidRDefault="003D378B" w:rsidP="00E25201">
      <w:pPr>
        <w:tabs>
          <w:tab w:val="left" w:pos="283"/>
          <w:tab w:val="left" w:pos="2835"/>
          <w:tab w:val="left" w:pos="5386"/>
          <w:tab w:val="left" w:pos="7937"/>
        </w:tabs>
        <w:spacing w:before="0" w:after="0"/>
        <w:ind w:left="283"/>
        <w:jc w:val="both"/>
        <w:rPr>
          <w:b/>
          <w:color w:val="auto"/>
          <w:szCs w:val="28"/>
          <w:lang w:val="nl-NL"/>
        </w:rPr>
      </w:pPr>
      <w:r w:rsidRPr="00711B6B">
        <w:rPr>
          <w:bCs/>
          <w:color w:val="auto"/>
          <w:szCs w:val="28"/>
        </w:rPr>
        <w:t>- GV nhận xét đánh giá chung ý thức tham gia các hoạt động của HS.</w:t>
      </w:r>
    </w:p>
    <w:p w14:paraId="535C36E4" w14:textId="212D48EA" w:rsidR="00E25201" w:rsidRPr="00AF4400" w:rsidRDefault="00E25201" w:rsidP="00E25201">
      <w:pPr>
        <w:tabs>
          <w:tab w:val="left" w:pos="283"/>
          <w:tab w:val="left" w:pos="2835"/>
          <w:tab w:val="left" w:pos="5386"/>
          <w:tab w:val="left" w:pos="7937"/>
        </w:tabs>
        <w:spacing w:before="0" w:after="0"/>
        <w:ind w:left="283"/>
        <w:jc w:val="both"/>
        <w:rPr>
          <w:b/>
          <w:bCs/>
          <w:color w:val="auto"/>
          <w:szCs w:val="28"/>
        </w:rPr>
      </w:pPr>
      <w:r w:rsidRPr="00AF4400">
        <w:rPr>
          <w:b/>
          <w:color w:val="auto"/>
          <w:szCs w:val="28"/>
          <w:highlight w:val="yellow"/>
          <w:lang w:val="nl-NL"/>
        </w:rPr>
        <w:t xml:space="preserve">D. </w:t>
      </w:r>
      <w:r w:rsidR="00F355B3" w:rsidRPr="00AF4400">
        <w:rPr>
          <w:b/>
          <w:bCs/>
          <w:color w:val="auto"/>
          <w:szCs w:val="28"/>
          <w:highlight w:val="yellow"/>
          <w:lang w:val="vi-VN"/>
        </w:rPr>
        <w:t>HOẠT ĐỘNG VẬN DỤNG</w:t>
      </w:r>
      <w:r w:rsidR="00F355B3" w:rsidRPr="00AF4400">
        <w:rPr>
          <w:b/>
          <w:bCs/>
          <w:color w:val="auto"/>
          <w:szCs w:val="28"/>
          <w:lang w:val="vi-VN"/>
        </w:rPr>
        <w:t xml:space="preserve"> </w:t>
      </w:r>
      <w:r w:rsidR="00F355B3" w:rsidRPr="00AF4400">
        <w:rPr>
          <w:color w:val="auto"/>
          <w:szCs w:val="28"/>
          <w:lang w:val="vi-VN"/>
        </w:rPr>
        <w:t>(</w:t>
      </w:r>
      <w:r w:rsidR="003D378B" w:rsidRPr="00AF4400">
        <w:rPr>
          <w:color w:val="auto"/>
          <w:szCs w:val="28"/>
        </w:rPr>
        <w:t>5 phút</w:t>
      </w:r>
      <w:r w:rsidR="00F355B3" w:rsidRPr="00AF4400">
        <w:rPr>
          <w:color w:val="auto"/>
          <w:szCs w:val="28"/>
          <w:lang w:val="vi-VN"/>
        </w:rPr>
        <w:t>)</w:t>
      </w:r>
      <w:r w:rsidR="00F355B3" w:rsidRPr="00AF4400">
        <w:rPr>
          <w:b/>
          <w:bCs/>
          <w:color w:val="auto"/>
          <w:szCs w:val="28"/>
        </w:rPr>
        <w:t xml:space="preserve"> </w:t>
      </w:r>
    </w:p>
    <w:p w14:paraId="5DB7C103" w14:textId="035D4FFB" w:rsidR="00683EA4" w:rsidRPr="00711B6B" w:rsidRDefault="0034298B"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rPr>
        <w:lastRenderedPageBreak/>
        <w:t>a)</w:t>
      </w:r>
      <w:r w:rsidR="00E25201" w:rsidRPr="00711B6B">
        <w:rPr>
          <w:b/>
          <w:bCs/>
          <w:color w:val="auto"/>
          <w:szCs w:val="28"/>
        </w:rPr>
        <w:t xml:space="preserve"> </w:t>
      </w:r>
      <w:r w:rsidR="00683EA4" w:rsidRPr="00711B6B">
        <w:rPr>
          <w:b/>
          <w:bCs/>
          <w:color w:val="auto"/>
          <w:szCs w:val="28"/>
          <w:lang w:val="vi-VN"/>
        </w:rPr>
        <w:t>Mục tiêu:</w:t>
      </w:r>
      <w:r w:rsidR="00683EA4" w:rsidRPr="00711B6B">
        <w:rPr>
          <w:color w:val="auto"/>
          <w:szCs w:val="28"/>
          <w:lang w:val="vi-VN"/>
        </w:rPr>
        <w:t xml:space="preserve"> </w:t>
      </w:r>
      <w:r w:rsidR="00683EA4" w:rsidRPr="00711B6B">
        <w:rPr>
          <w:color w:val="auto"/>
          <w:szCs w:val="28"/>
        </w:rPr>
        <w:t>HS được tìm hiểu một số thông tin thực tế về đèo Hải Vân ở phần khởi động của tiết học trước .</w:t>
      </w:r>
    </w:p>
    <w:p w14:paraId="6D74698D" w14:textId="28B42299" w:rsidR="00683EA4" w:rsidRPr="00711B6B" w:rsidRDefault="00683EA4"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lang w:val="vi-VN"/>
        </w:rPr>
        <w:t>b) Nội dung:</w:t>
      </w:r>
      <w:r w:rsidR="00E25201" w:rsidRPr="00711B6B">
        <w:rPr>
          <w:color w:val="auto"/>
          <w:szCs w:val="28"/>
          <w:lang w:val="vi-VN"/>
        </w:rPr>
        <w:t xml:space="preserve"> </w:t>
      </w:r>
      <w:r w:rsidRPr="00711B6B">
        <w:rPr>
          <w:color w:val="auto"/>
          <w:szCs w:val="28"/>
        </w:rPr>
        <w:t>Cá nhân HS quan sát độc lậ</w:t>
      </w:r>
      <w:r w:rsidR="000C7F09" w:rsidRPr="00711B6B">
        <w:rPr>
          <w:color w:val="auto"/>
          <w:szCs w:val="28"/>
        </w:rPr>
        <w:t xml:space="preserve">p </w:t>
      </w:r>
      <w:r w:rsidRPr="00711B6B">
        <w:rPr>
          <w:color w:val="auto"/>
          <w:szCs w:val="28"/>
        </w:rPr>
        <w:t>nội dung video về đèo Hải Vân do GV chuẩn bị trước (sưu tầm tr</w:t>
      </w:r>
      <w:r w:rsidR="000C7F09" w:rsidRPr="00711B6B">
        <w:rPr>
          <w:color w:val="auto"/>
          <w:szCs w:val="28"/>
        </w:rPr>
        <w:t>ê</w:t>
      </w:r>
      <w:r w:rsidRPr="00711B6B">
        <w:rPr>
          <w:color w:val="auto"/>
          <w:szCs w:val="28"/>
        </w:rPr>
        <w:t>n youtobe, hoặc do GV tự quay</w:t>
      </w:r>
      <w:r w:rsidR="000C7F09" w:rsidRPr="00711B6B">
        <w:rPr>
          <w:color w:val="auto"/>
          <w:szCs w:val="28"/>
        </w:rPr>
        <w:t>…)</w:t>
      </w:r>
      <w:r w:rsidRPr="00711B6B">
        <w:rPr>
          <w:color w:val="auto"/>
          <w:szCs w:val="28"/>
        </w:rPr>
        <w:t>, hoặc</w:t>
      </w:r>
      <w:r w:rsidR="00E25201" w:rsidRPr="00711B6B">
        <w:rPr>
          <w:color w:val="auto"/>
          <w:szCs w:val="28"/>
        </w:rPr>
        <w:t xml:space="preserve"> </w:t>
      </w:r>
      <w:r w:rsidR="000C7F09" w:rsidRPr="00711B6B">
        <w:rPr>
          <w:color w:val="auto"/>
          <w:szCs w:val="28"/>
        </w:rPr>
        <w:t xml:space="preserve">các tổ </w:t>
      </w:r>
      <w:r w:rsidRPr="00711B6B">
        <w:rPr>
          <w:color w:val="auto"/>
          <w:szCs w:val="28"/>
        </w:rPr>
        <w:t>trình bày hiểu biết về đèo Hải Vân</w:t>
      </w:r>
      <w:r w:rsidR="000C7F09" w:rsidRPr="00711B6B">
        <w:rPr>
          <w:color w:val="auto"/>
          <w:szCs w:val="28"/>
        </w:rPr>
        <w:t xml:space="preserve"> theo hình thức thuyết trình hoặc bằng hình vẽ đã chuẩn bị từ trước.</w:t>
      </w:r>
    </w:p>
    <w:p w14:paraId="260241C8" w14:textId="0D803C6D" w:rsidR="00683EA4" w:rsidRPr="00711B6B" w:rsidRDefault="00683EA4" w:rsidP="00E25201">
      <w:pPr>
        <w:tabs>
          <w:tab w:val="left" w:pos="283"/>
          <w:tab w:val="left" w:pos="2835"/>
          <w:tab w:val="left" w:pos="5386"/>
          <w:tab w:val="left" w:pos="7937"/>
        </w:tabs>
        <w:spacing w:before="0" w:after="0"/>
        <w:ind w:left="283"/>
        <w:jc w:val="both"/>
        <w:rPr>
          <w:i/>
          <w:iCs/>
          <w:color w:val="auto"/>
          <w:szCs w:val="28"/>
        </w:rPr>
      </w:pPr>
      <w:r w:rsidRPr="00711B6B">
        <w:rPr>
          <w:b/>
          <w:bCs/>
          <w:color w:val="auto"/>
          <w:szCs w:val="28"/>
          <w:lang w:val="vi-VN"/>
        </w:rPr>
        <w:t>c) Sản phẩm:</w:t>
      </w:r>
      <w:r w:rsidRPr="00711B6B">
        <w:rPr>
          <w:color w:val="auto"/>
          <w:szCs w:val="28"/>
          <w:lang w:val="vi-VN"/>
        </w:rPr>
        <w:t xml:space="preserve"> </w:t>
      </w:r>
      <w:r w:rsidR="000C7F09" w:rsidRPr="00711B6B">
        <w:rPr>
          <w:color w:val="auto"/>
          <w:szCs w:val="28"/>
        </w:rPr>
        <w:t>Hiểu biết thực tế của HS về đèo Hải Vân</w:t>
      </w:r>
    </w:p>
    <w:p w14:paraId="3FA25D5D" w14:textId="77777777" w:rsidR="00683EA4" w:rsidRPr="00711B6B" w:rsidRDefault="00683EA4"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d) Tổ chức thực hiện:</w:t>
      </w:r>
      <w:r w:rsidRPr="00711B6B">
        <w:rPr>
          <w:color w:val="auto"/>
          <w:szCs w:val="28"/>
          <w:lang w:val="vi-VN"/>
        </w:rPr>
        <w:t xml:space="preserve"> </w:t>
      </w:r>
    </w:p>
    <w:p w14:paraId="11D61A33" w14:textId="5FB54F0F" w:rsidR="00683EA4" w:rsidRPr="00711B6B" w:rsidRDefault="000C7F09" w:rsidP="00E25201">
      <w:pPr>
        <w:tabs>
          <w:tab w:val="left" w:pos="283"/>
          <w:tab w:val="left" w:pos="2835"/>
          <w:tab w:val="left" w:pos="5386"/>
          <w:tab w:val="left" w:pos="7937"/>
        </w:tabs>
        <w:spacing w:before="0" w:after="0"/>
        <w:ind w:left="283"/>
        <w:jc w:val="both"/>
        <w:rPr>
          <w:color w:val="auto"/>
          <w:szCs w:val="28"/>
        </w:rPr>
      </w:pPr>
      <w:r w:rsidRPr="00711B6B">
        <w:rPr>
          <w:color w:val="auto"/>
          <w:szCs w:val="28"/>
        </w:rPr>
        <w:t>- GV tổ chức thực hiện như phần nội dung.</w:t>
      </w:r>
    </w:p>
    <w:p w14:paraId="338EB5CA" w14:textId="56874626" w:rsidR="00934F93" w:rsidRPr="00711B6B" w:rsidRDefault="00934F93" w:rsidP="00E25201">
      <w:pPr>
        <w:tabs>
          <w:tab w:val="left" w:pos="283"/>
          <w:tab w:val="left" w:pos="2835"/>
          <w:tab w:val="left" w:pos="5386"/>
          <w:tab w:val="left" w:pos="7937"/>
        </w:tabs>
        <w:spacing w:before="0" w:after="0"/>
        <w:ind w:left="283"/>
        <w:jc w:val="both"/>
        <w:rPr>
          <w:bCs/>
          <w:color w:val="auto"/>
          <w:szCs w:val="28"/>
          <w:lang w:val="vi-VN"/>
        </w:rPr>
      </w:pPr>
      <w:r w:rsidRPr="00711B6B">
        <w:rPr>
          <w:b/>
          <w:bCs/>
          <w:color w:val="auto"/>
          <w:szCs w:val="28"/>
        </w:rPr>
        <w:sym w:font="Webdings" w:char="F038"/>
      </w:r>
      <w:r w:rsidRPr="00711B6B">
        <w:rPr>
          <w:b/>
          <w:bCs/>
          <w:color w:val="auto"/>
          <w:szCs w:val="28"/>
          <w:lang w:val="vi-VN"/>
        </w:rPr>
        <w:t xml:space="preserve"> Hướng dẫn tự học ở nhà </w:t>
      </w:r>
      <w:bookmarkStart w:id="1" w:name="_Hlk99321184"/>
      <w:r w:rsidRPr="00711B6B">
        <w:rPr>
          <w:bCs/>
          <w:color w:val="auto"/>
          <w:szCs w:val="28"/>
          <w:lang w:val="vi-VN"/>
        </w:rPr>
        <w:t>(</w:t>
      </w:r>
      <w:r w:rsidR="003D378B" w:rsidRPr="00711B6B">
        <w:rPr>
          <w:bCs/>
          <w:color w:val="auto"/>
          <w:szCs w:val="28"/>
        </w:rPr>
        <w:t>2</w:t>
      </w:r>
      <w:r w:rsidRPr="00711B6B">
        <w:rPr>
          <w:bCs/>
          <w:color w:val="auto"/>
          <w:szCs w:val="28"/>
          <w:lang w:val="vi-VN"/>
        </w:rPr>
        <w:t xml:space="preserve"> phút)</w:t>
      </w:r>
      <w:bookmarkEnd w:id="1"/>
    </w:p>
    <w:p w14:paraId="04E0D13D" w14:textId="77777777" w:rsidR="00934F93" w:rsidRPr="00711B6B" w:rsidRDefault="00934F93"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GV củng cố kiến thức trọng tâm bằng một số câu hỏi:</w:t>
      </w:r>
    </w:p>
    <w:p w14:paraId="3FC7D63F" w14:textId="77777777" w:rsidR="00DD07FD" w:rsidRPr="00711B6B" w:rsidRDefault="00DD07FD" w:rsidP="00E25201">
      <w:pPr>
        <w:tabs>
          <w:tab w:val="left" w:pos="283"/>
          <w:tab w:val="left" w:pos="2835"/>
          <w:tab w:val="left" w:pos="5386"/>
          <w:tab w:val="left" w:pos="7937"/>
        </w:tabs>
        <w:spacing w:before="0" w:after="0"/>
        <w:ind w:left="283"/>
        <w:jc w:val="both"/>
        <w:rPr>
          <w:bCs/>
          <w:i/>
          <w:iCs/>
          <w:color w:val="auto"/>
          <w:szCs w:val="28"/>
        </w:rPr>
      </w:pPr>
      <w:r w:rsidRPr="00711B6B">
        <w:rPr>
          <w:bCs/>
          <w:i/>
          <w:iCs/>
          <w:color w:val="auto"/>
          <w:szCs w:val="28"/>
        </w:rPr>
        <w:t>+ Phát biểu quy tắc nhân, chia các s</w:t>
      </w:r>
      <w:r w:rsidR="00AD488B" w:rsidRPr="00711B6B">
        <w:rPr>
          <w:bCs/>
          <w:i/>
          <w:iCs/>
          <w:color w:val="auto"/>
          <w:szCs w:val="28"/>
        </w:rPr>
        <w:t>ố hữu tỉ</w:t>
      </w:r>
      <w:r w:rsidRPr="00711B6B">
        <w:rPr>
          <w:bCs/>
          <w:i/>
          <w:iCs/>
          <w:color w:val="auto"/>
          <w:szCs w:val="28"/>
        </w:rPr>
        <w:t>?</w:t>
      </w:r>
    </w:p>
    <w:p w14:paraId="7072F47E" w14:textId="77777777" w:rsidR="00934F93" w:rsidRPr="00711B6B" w:rsidRDefault="00934F93" w:rsidP="00E25201">
      <w:pPr>
        <w:tabs>
          <w:tab w:val="left" w:pos="283"/>
          <w:tab w:val="left" w:pos="2835"/>
          <w:tab w:val="left" w:pos="5386"/>
          <w:tab w:val="left" w:pos="7937"/>
        </w:tabs>
        <w:spacing w:before="0" w:after="0"/>
        <w:ind w:left="283"/>
        <w:jc w:val="both"/>
        <w:rPr>
          <w:bCs/>
          <w:i/>
          <w:iCs/>
          <w:color w:val="auto"/>
          <w:szCs w:val="28"/>
        </w:rPr>
      </w:pPr>
      <w:r w:rsidRPr="00711B6B">
        <w:rPr>
          <w:bCs/>
          <w:i/>
          <w:iCs/>
          <w:color w:val="auto"/>
          <w:szCs w:val="28"/>
        </w:rPr>
        <w:t xml:space="preserve">+ </w:t>
      </w:r>
      <w:r w:rsidR="00133277" w:rsidRPr="00711B6B">
        <w:rPr>
          <w:bCs/>
          <w:i/>
          <w:iCs/>
          <w:color w:val="auto"/>
          <w:szCs w:val="28"/>
        </w:rPr>
        <w:t>Phép nhân số hữu tỉ có những tính chất gì?</w:t>
      </w:r>
    </w:p>
    <w:p w14:paraId="051A7C2A" w14:textId="77777777" w:rsidR="00934F93" w:rsidRPr="00711B6B" w:rsidRDefault="00934F93" w:rsidP="00E25201">
      <w:pPr>
        <w:tabs>
          <w:tab w:val="left" w:pos="283"/>
          <w:tab w:val="left" w:pos="2835"/>
          <w:tab w:val="left" w:pos="5386"/>
          <w:tab w:val="left" w:pos="7937"/>
        </w:tabs>
        <w:spacing w:before="0" w:after="0"/>
        <w:ind w:left="283"/>
        <w:jc w:val="both"/>
        <w:rPr>
          <w:bCs/>
          <w:i/>
          <w:iCs/>
          <w:color w:val="auto"/>
          <w:szCs w:val="28"/>
        </w:rPr>
      </w:pPr>
      <w:r w:rsidRPr="00711B6B">
        <w:rPr>
          <w:bCs/>
          <w:i/>
          <w:iCs/>
          <w:color w:val="auto"/>
          <w:szCs w:val="28"/>
        </w:rPr>
        <w:t xml:space="preserve">+ </w:t>
      </w:r>
      <w:r w:rsidR="00F20A63" w:rsidRPr="00711B6B">
        <w:rPr>
          <w:bCs/>
          <w:i/>
          <w:iCs/>
          <w:color w:val="auto"/>
          <w:szCs w:val="28"/>
        </w:rPr>
        <w:t>Muốn tìm số nghịch đảo của một số a ta làm thế nào</w:t>
      </w:r>
      <w:r w:rsidRPr="00711B6B">
        <w:rPr>
          <w:bCs/>
          <w:i/>
          <w:iCs/>
          <w:color w:val="auto"/>
          <w:szCs w:val="28"/>
        </w:rPr>
        <w:t>?</w:t>
      </w:r>
    </w:p>
    <w:p w14:paraId="641A0A6F" w14:textId="48E90E26" w:rsidR="00934F93" w:rsidRPr="00711B6B" w:rsidRDefault="00934F93"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xml:space="preserve">- Ghi nhớ các quy tắc </w:t>
      </w:r>
      <w:r w:rsidR="00F20A63" w:rsidRPr="00711B6B">
        <w:rPr>
          <w:bCs/>
          <w:color w:val="auto"/>
          <w:szCs w:val="28"/>
        </w:rPr>
        <w:t>nhân chia</w:t>
      </w:r>
      <w:r w:rsidRPr="00711B6B">
        <w:rPr>
          <w:bCs/>
          <w:color w:val="auto"/>
          <w:szCs w:val="28"/>
        </w:rPr>
        <w:t xml:space="preserve"> số hữu tỉ, tính</w:t>
      </w:r>
      <w:r w:rsidR="00644AE2" w:rsidRPr="00711B6B">
        <w:rPr>
          <w:bCs/>
          <w:color w:val="auto"/>
          <w:szCs w:val="28"/>
        </w:rPr>
        <w:t xml:space="preserve"> </w:t>
      </w:r>
      <w:r w:rsidRPr="00711B6B">
        <w:rPr>
          <w:bCs/>
          <w:color w:val="auto"/>
          <w:szCs w:val="28"/>
        </w:rPr>
        <w:t>chất của phép</w:t>
      </w:r>
      <w:r w:rsidR="00F20A63" w:rsidRPr="00711B6B">
        <w:rPr>
          <w:bCs/>
          <w:color w:val="auto"/>
          <w:szCs w:val="28"/>
        </w:rPr>
        <w:t xml:space="preserve"> nhân</w:t>
      </w:r>
      <w:r w:rsidRPr="00711B6B">
        <w:rPr>
          <w:bCs/>
          <w:color w:val="auto"/>
          <w:szCs w:val="28"/>
        </w:rPr>
        <w:t xml:space="preserve"> số hữu tỉ</w:t>
      </w:r>
      <w:r w:rsidR="00F20A63" w:rsidRPr="00711B6B">
        <w:rPr>
          <w:bCs/>
          <w:color w:val="auto"/>
          <w:szCs w:val="28"/>
        </w:rPr>
        <w:t>, cách tìm số nghịch đảo của một số hữu tỉ</w:t>
      </w:r>
    </w:p>
    <w:p w14:paraId="23FE1CA3" w14:textId="77777777" w:rsidR="00E25201" w:rsidRPr="00711B6B" w:rsidRDefault="00934F93"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xml:space="preserve">- Xem lại các dạng bài tập đã làm, áp dụng hoàn thành bài tập về nhà từ </w:t>
      </w:r>
      <w:r w:rsidR="00FA6D8A" w:rsidRPr="00711B6B">
        <w:rPr>
          <w:bCs/>
          <w:color w:val="auto"/>
          <w:szCs w:val="28"/>
        </w:rPr>
        <w:t>2</w:t>
      </w:r>
      <w:r w:rsidRPr="00711B6B">
        <w:rPr>
          <w:bCs/>
          <w:color w:val="auto"/>
          <w:szCs w:val="28"/>
        </w:rPr>
        <w:t>(SGK/T16</w:t>
      </w:r>
      <w:r w:rsidR="00FA6D8A" w:rsidRPr="00711B6B">
        <w:rPr>
          <w:bCs/>
          <w:color w:val="auto"/>
          <w:szCs w:val="28"/>
        </w:rPr>
        <w:t>), 3(b - SGK/T16), 4(c,d -SGK/T16),</w:t>
      </w:r>
      <w:r w:rsidR="00E25201" w:rsidRPr="00711B6B">
        <w:rPr>
          <w:bCs/>
          <w:color w:val="auto"/>
          <w:szCs w:val="28"/>
        </w:rPr>
        <w:t xml:space="preserve"> </w:t>
      </w:r>
    </w:p>
    <w:p w14:paraId="1D5E1EEC" w14:textId="3A853990" w:rsidR="00934F93" w:rsidRPr="00711B6B" w:rsidRDefault="00934F93"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xml:space="preserve">- Xem lại </w:t>
      </w:r>
      <w:r w:rsidR="002C1468" w:rsidRPr="00711B6B">
        <w:rPr>
          <w:bCs/>
          <w:color w:val="auto"/>
          <w:szCs w:val="28"/>
        </w:rPr>
        <w:t>tất cả các kiến thức đã học để tiế</w:t>
      </w:r>
      <w:r w:rsidR="008F21D9" w:rsidRPr="00711B6B">
        <w:rPr>
          <w:bCs/>
          <w:color w:val="auto"/>
          <w:szCs w:val="28"/>
        </w:rPr>
        <w:t>t sau “</w:t>
      </w:r>
      <w:r w:rsidR="002C1468" w:rsidRPr="00711B6B">
        <w:rPr>
          <w:bCs/>
          <w:color w:val="auto"/>
          <w:szCs w:val="28"/>
        </w:rPr>
        <w:t>Luyện tập”</w:t>
      </w:r>
      <w:r w:rsidRPr="00711B6B">
        <w:rPr>
          <w:bCs/>
          <w:color w:val="auto"/>
          <w:szCs w:val="28"/>
        </w:rPr>
        <w:t xml:space="preserve"> </w:t>
      </w:r>
    </w:p>
    <w:p w14:paraId="22D0121B" w14:textId="77777777" w:rsidR="00E25201" w:rsidRPr="00711B6B" w:rsidRDefault="00222D73" w:rsidP="0034298B">
      <w:pPr>
        <w:tabs>
          <w:tab w:val="left" w:pos="283"/>
          <w:tab w:val="left" w:pos="2835"/>
          <w:tab w:val="left" w:pos="5386"/>
          <w:tab w:val="left" w:pos="7937"/>
        </w:tabs>
        <w:spacing w:before="0" w:after="0"/>
        <w:ind w:left="283"/>
        <w:jc w:val="center"/>
        <w:rPr>
          <w:b/>
          <w:bCs/>
          <w:color w:val="auto"/>
          <w:szCs w:val="28"/>
          <w:u w:val="single"/>
        </w:rPr>
      </w:pPr>
      <w:r w:rsidRPr="00711B6B">
        <w:rPr>
          <w:b/>
          <w:bCs/>
          <w:color w:val="auto"/>
          <w:szCs w:val="28"/>
          <w:u w:val="single"/>
        </w:rPr>
        <w:t>TIẾT 3</w:t>
      </w:r>
    </w:p>
    <w:p w14:paraId="2D3B6D00" w14:textId="65489C11" w:rsidR="00E25201" w:rsidRPr="00AF4400" w:rsidRDefault="00E25201" w:rsidP="00E25201">
      <w:pPr>
        <w:tabs>
          <w:tab w:val="left" w:pos="283"/>
          <w:tab w:val="left" w:pos="2835"/>
          <w:tab w:val="left" w:pos="5386"/>
          <w:tab w:val="left" w:pos="7937"/>
        </w:tabs>
        <w:spacing w:before="0" w:after="0"/>
        <w:ind w:left="283"/>
        <w:jc w:val="both"/>
        <w:rPr>
          <w:b/>
          <w:color w:val="auto"/>
          <w:szCs w:val="28"/>
          <w:lang w:val="vi-VN"/>
        </w:rPr>
      </w:pPr>
      <w:r w:rsidRPr="00AF4400">
        <w:rPr>
          <w:b/>
          <w:bCs/>
          <w:color w:val="auto"/>
          <w:szCs w:val="28"/>
          <w:highlight w:val="yellow"/>
        </w:rPr>
        <w:t xml:space="preserve">A. </w:t>
      </w:r>
      <w:r w:rsidR="00222D73" w:rsidRPr="00AF4400">
        <w:rPr>
          <w:b/>
          <w:bCs/>
          <w:color w:val="auto"/>
          <w:szCs w:val="28"/>
          <w:highlight w:val="yellow"/>
          <w:lang w:val="vi-VN"/>
        </w:rPr>
        <w:t xml:space="preserve">HOẠT ĐỘNG </w:t>
      </w:r>
      <w:r w:rsidR="00222D73" w:rsidRPr="00AF4400">
        <w:rPr>
          <w:b/>
          <w:bCs/>
          <w:color w:val="auto"/>
          <w:szCs w:val="28"/>
          <w:highlight w:val="yellow"/>
        </w:rPr>
        <w:t>MỞ ĐẦU</w:t>
      </w:r>
      <w:r w:rsidR="00222D73" w:rsidRPr="00AF4400">
        <w:rPr>
          <w:b/>
          <w:bCs/>
          <w:color w:val="auto"/>
          <w:szCs w:val="28"/>
          <w:highlight w:val="yellow"/>
          <w:lang w:val="vi-VN"/>
        </w:rPr>
        <w:t xml:space="preserve"> </w:t>
      </w:r>
      <w:r w:rsidR="00222D73" w:rsidRPr="00AF4400">
        <w:rPr>
          <w:color w:val="auto"/>
          <w:szCs w:val="28"/>
          <w:highlight w:val="yellow"/>
          <w:lang w:val="vi-VN"/>
        </w:rPr>
        <w:t>(</w:t>
      </w:r>
      <w:r w:rsidR="003852A8" w:rsidRPr="00AF4400">
        <w:rPr>
          <w:color w:val="auto"/>
          <w:szCs w:val="28"/>
          <w:highlight w:val="yellow"/>
        </w:rPr>
        <w:t>8 phút</w:t>
      </w:r>
      <w:r w:rsidR="00222D73" w:rsidRPr="00AF4400">
        <w:rPr>
          <w:color w:val="auto"/>
          <w:szCs w:val="28"/>
          <w:highlight w:val="yellow"/>
          <w:lang w:val="vi-VN"/>
        </w:rPr>
        <w:t>)</w:t>
      </w:r>
    </w:p>
    <w:p w14:paraId="2D0E69DB" w14:textId="78B6C265" w:rsidR="003852A8" w:rsidRPr="00711B6B" w:rsidRDefault="0034298B" w:rsidP="00E25201">
      <w:pPr>
        <w:tabs>
          <w:tab w:val="left" w:pos="283"/>
          <w:tab w:val="left" w:pos="2835"/>
          <w:tab w:val="left" w:pos="5386"/>
          <w:tab w:val="left" w:pos="7937"/>
        </w:tabs>
        <w:spacing w:before="0" w:after="0"/>
        <w:ind w:left="283"/>
        <w:jc w:val="both"/>
        <w:rPr>
          <w:bCs/>
          <w:color w:val="auto"/>
          <w:szCs w:val="28"/>
        </w:rPr>
      </w:pPr>
      <w:r w:rsidRPr="00711B6B">
        <w:rPr>
          <w:b/>
          <w:color w:val="auto"/>
          <w:szCs w:val="28"/>
        </w:rPr>
        <w:t>a)</w:t>
      </w:r>
      <w:r w:rsidR="00E25201" w:rsidRPr="00711B6B">
        <w:rPr>
          <w:b/>
          <w:color w:val="auto"/>
          <w:szCs w:val="28"/>
          <w:lang w:val="vi-VN"/>
        </w:rPr>
        <w:t xml:space="preserve"> </w:t>
      </w:r>
      <w:r w:rsidR="003852A8" w:rsidRPr="00711B6B">
        <w:rPr>
          <w:b/>
          <w:bCs/>
          <w:color w:val="auto"/>
          <w:szCs w:val="28"/>
        </w:rPr>
        <w:t>Mục tiêu:</w:t>
      </w:r>
      <w:r w:rsidR="003852A8" w:rsidRPr="00711B6B">
        <w:rPr>
          <w:bCs/>
          <w:color w:val="auto"/>
          <w:szCs w:val="28"/>
        </w:rPr>
        <w:t xml:space="preserve"> HS được củng cố</w:t>
      </w:r>
      <w:r w:rsidR="00E25201" w:rsidRPr="00711B6B">
        <w:rPr>
          <w:bCs/>
          <w:color w:val="auto"/>
          <w:szCs w:val="28"/>
        </w:rPr>
        <w:t xml:space="preserve"> </w:t>
      </w:r>
      <w:r w:rsidR="003852A8" w:rsidRPr="00711B6B">
        <w:rPr>
          <w:bCs/>
          <w:color w:val="auto"/>
          <w:szCs w:val="28"/>
        </w:rPr>
        <w:t xml:space="preserve">các kiến thức đã học về số hữu tỉ </w:t>
      </w:r>
      <w:r w:rsidR="003073D9" w:rsidRPr="00711B6B">
        <w:rPr>
          <w:bCs/>
          <w:color w:val="auto"/>
          <w:szCs w:val="28"/>
        </w:rPr>
        <w:t>qua các sơ đồ tư duy.</w:t>
      </w:r>
    </w:p>
    <w:p w14:paraId="1CFFBB58" w14:textId="4C256100" w:rsidR="003852A8" w:rsidRPr="00711B6B" w:rsidRDefault="003852A8" w:rsidP="00E25201">
      <w:pPr>
        <w:tabs>
          <w:tab w:val="left" w:pos="283"/>
          <w:tab w:val="left" w:pos="2835"/>
          <w:tab w:val="left" w:pos="5386"/>
          <w:tab w:val="left" w:pos="7937"/>
        </w:tabs>
        <w:spacing w:before="0" w:after="0"/>
        <w:ind w:left="283"/>
        <w:jc w:val="both"/>
        <w:rPr>
          <w:iCs/>
          <w:color w:val="auto"/>
          <w:szCs w:val="28"/>
          <w:lang w:val="nl-NL"/>
        </w:rPr>
      </w:pPr>
      <w:r w:rsidRPr="00711B6B">
        <w:rPr>
          <w:b/>
          <w:bCs/>
          <w:iCs/>
          <w:color w:val="auto"/>
          <w:szCs w:val="28"/>
          <w:lang w:val="nl-NL"/>
        </w:rPr>
        <w:t>b) Nội dung:</w:t>
      </w:r>
      <w:r w:rsidR="005475B1" w:rsidRPr="00711B6B">
        <w:rPr>
          <w:b/>
          <w:bCs/>
          <w:iCs/>
          <w:color w:val="auto"/>
          <w:szCs w:val="28"/>
          <w:lang w:val="nl-NL"/>
        </w:rPr>
        <w:t xml:space="preserve"> </w:t>
      </w:r>
      <w:r w:rsidR="005475B1" w:rsidRPr="00711B6B">
        <w:rPr>
          <w:iCs/>
          <w:color w:val="auto"/>
          <w:szCs w:val="28"/>
          <w:lang w:val="nl-NL"/>
        </w:rPr>
        <w:t>GV đưa ra các phiếu học tập có khung sơ đồ tư duy nội dung các tiết học trước, HS hoạt động theo nhóm từ 4 đến 6 HS hoàn thành sơ đồ trong vòng 5 phút. Đại diện các nhóm nhận xét chéo, đánh giá cho điểm hoạt động của nhóm bạn.</w:t>
      </w:r>
    </w:p>
    <w:p w14:paraId="5107084D" w14:textId="42958126" w:rsidR="004D69EF" w:rsidRPr="00711B6B" w:rsidRDefault="00454E1C" w:rsidP="00E25201">
      <w:pPr>
        <w:tabs>
          <w:tab w:val="left" w:pos="283"/>
          <w:tab w:val="left" w:pos="2835"/>
          <w:tab w:val="left" w:pos="5386"/>
          <w:tab w:val="left" w:pos="7937"/>
        </w:tabs>
        <w:spacing w:before="0" w:after="0"/>
        <w:ind w:left="283"/>
        <w:jc w:val="both"/>
        <w:rPr>
          <w:color w:val="auto"/>
          <w:szCs w:val="28"/>
          <w:lang w:val="nl-NL"/>
        </w:rPr>
      </w:pPr>
      <w:r w:rsidRPr="00711B6B">
        <w:rPr>
          <w:noProof/>
          <w:color w:val="auto"/>
          <w:szCs w:val="28"/>
        </w:rPr>
        <w:drawing>
          <wp:inline distT="0" distB="0" distL="0" distR="0" wp14:anchorId="7B63CCBA" wp14:editId="40C78DBE">
            <wp:extent cx="2919730" cy="2255520"/>
            <wp:effectExtent l="0" t="0" r="0" b="0"/>
            <wp:docPr id="11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919730" cy="2255520"/>
                    </a:xfrm>
                    <a:prstGeom prst="rect">
                      <a:avLst/>
                    </a:prstGeom>
                    <a:noFill/>
                    <a:ln>
                      <a:noFill/>
                    </a:ln>
                  </pic:spPr>
                </pic:pic>
              </a:graphicData>
            </a:graphic>
          </wp:inline>
        </w:drawing>
      </w:r>
      <w:r w:rsidR="004D69EF" w:rsidRPr="00711B6B">
        <w:rPr>
          <w:noProof/>
          <w:color w:val="auto"/>
          <w:szCs w:val="28"/>
        </w:rPr>
        <w:t xml:space="preserve"> </w:t>
      </w:r>
      <w:r w:rsidRPr="00711B6B">
        <w:rPr>
          <w:noProof/>
          <w:color w:val="auto"/>
          <w:szCs w:val="28"/>
        </w:rPr>
        <w:drawing>
          <wp:inline distT="0" distB="0" distL="0" distR="0" wp14:anchorId="3A994942" wp14:editId="2D85D8A6">
            <wp:extent cx="2743200" cy="2265045"/>
            <wp:effectExtent l="0" t="0" r="0" b="0"/>
            <wp:docPr id="11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743200" cy="2265045"/>
                    </a:xfrm>
                    <a:prstGeom prst="rect">
                      <a:avLst/>
                    </a:prstGeom>
                    <a:noFill/>
                    <a:ln>
                      <a:noFill/>
                    </a:ln>
                  </pic:spPr>
                </pic:pic>
              </a:graphicData>
            </a:graphic>
          </wp:inline>
        </w:drawing>
      </w:r>
    </w:p>
    <w:p w14:paraId="024C1764" w14:textId="1F75A908" w:rsidR="003852A8" w:rsidRPr="00711B6B" w:rsidRDefault="003852A8" w:rsidP="00E25201">
      <w:pPr>
        <w:tabs>
          <w:tab w:val="left" w:pos="283"/>
          <w:tab w:val="left" w:pos="2835"/>
          <w:tab w:val="left" w:pos="5386"/>
          <w:tab w:val="left" w:pos="7937"/>
        </w:tabs>
        <w:spacing w:before="0" w:after="0"/>
        <w:ind w:left="283"/>
        <w:jc w:val="both"/>
        <w:rPr>
          <w:bCs/>
          <w:iCs/>
          <w:color w:val="auto"/>
          <w:szCs w:val="28"/>
          <w:lang w:val="nl-NL"/>
        </w:rPr>
      </w:pPr>
      <w:r w:rsidRPr="00711B6B">
        <w:rPr>
          <w:b/>
          <w:bCs/>
          <w:iCs/>
          <w:color w:val="auto"/>
          <w:szCs w:val="28"/>
          <w:lang w:val="nl-NL"/>
        </w:rPr>
        <w:t>c) Sản phẩm:</w:t>
      </w:r>
      <w:r w:rsidRPr="00711B6B">
        <w:rPr>
          <w:bCs/>
          <w:iCs/>
          <w:color w:val="auto"/>
          <w:szCs w:val="28"/>
          <w:lang w:val="nl-NL"/>
        </w:rPr>
        <w:t xml:space="preserve"> </w:t>
      </w:r>
      <w:r w:rsidR="005475B1" w:rsidRPr="00711B6B">
        <w:rPr>
          <w:bCs/>
          <w:iCs/>
          <w:color w:val="auto"/>
          <w:szCs w:val="28"/>
          <w:lang w:val="nl-NL"/>
        </w:rPr>
        <w:t>Các sơ đồ tư duy hoàn chỉnh</w:t>
      </w:r>
    </w:p>
    <w:p w14:paraId="692AA225" w14:textId="4311218F" w:rsidR="005475B1" w:rsidRPr="00711B6B" w:rsidRDefault="0034298B" w:rsidP="00E25201">
      <w:pPr>
        <w:tabs>
          <w:tab w:val="left" w:pos="283"/>
          <w:tab w:val="left" w:pos="2835"/>
          <w:tab w:val="left" w:pos="5386"/>
          <w:tab w:val="left" w:pos="7937"/>
        </w:tabs>
        <w:spacing w:before="0" w:after="0"/>
        <w:ind w:left="283"/>
        <w:jc w:val="both"/>
        <w:rPr>
          <w:color w:val="auto"/>
          <w:szCs w:val="28"/>
          <w:lang w:val="nl-NL"/>
        </w:rPr>
      </w:pPr>
      <w:r w:rsidRPr="00711B6B">
        <w:rPr>
          <w:noProof/>
          <w:color w:val="auto"/>
          <w:szCs w:val="28"/>
        </w:rPr>
        <w:lastRenderedPageBreak/>
        <w:drawing>
          <wp:inline distT="0" distB="0" distL="0" distR="0" wp14:anchorId="03414DB6" wp14:editId="075F2872">
            <wp:extent cx="2511046" cy="1982374"/>
            <wp:effectExtent l="0" t="0" r="3810" b="0"/>
            <wp:docPr id="114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515367" cy="1985785"/>
                    </a:xfrm>
                    <a:prstGeom prst="rect">
                      <a:avLst/>
                    </a:prstGeom>
                    <a:noFill/>
                    <a:ln>
                      <a:noFill/>
                    </a:ln>
                  </pic:spPr>
                </pic:pic>
              </a:graphicData>
            </a:graphic>
          </wp:inline>
        </w:drawing>
      </w:r>
      <w:r w:rsidR="00454E1C" w:rsidRPr="00711B6B">
        <w:rPr>
          <w:noProof/>
          <w:color w:val="auto"/>
          <w:szCs w:val="28"/>
        </w:rPr>
        <w:drawing>
          <wp:inline distT="0" distB="0" distL="0" distR="0" wp14:anchorId="4AF0E9BE" wp14:editId="18CD6FD1">
            <wp:extent cx="2717965" cy="1805305"/>
            <wp:effectExtent l="0" t="0" r="6350" b="4445"/>
            <wp:docPr id="11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21069" cy="1807367"/>
                    </a:xfrm>
                    <a:prstGeom prst="rect">
                      <a:avLst/>
                    </a:prstGeom>
                    <a:noFill/>
                    <a:ln>
                      <a:noFill/>
                    </a:ln>
                  </pic:spPr>
                </pic:pic>
              </a:graphicData>
            </a:graphic>
          </wp:inline>
        </w:drawing>
      </w:r>
      <w:r w:rsidR="002F2FCF" w:rsidRPr="00711B6B">
        <w:rPr>
          <w:noProof/>
          <w:color w:val="auto"/>
          <w:szCs w:val="28"/>
        </w:rPr>
        <w:t xml:space="preserve"> </w:t>
      </w:r>
    </w:p>
    <w:p w14:paraId="3C2A0868" w14:textId="77777777" w:rsidR="003852A8" w:rsidRPr="00711B6B" w:rsidRDefault="003852A8" w:rsidP="00E25201">
      <w:pPr>
        <w:tabs>
          <w:tab w:val="left" w:pos="283"/>
          <w:tab w:val="left" w:pos="2835"/>
          <w:tab w:val="left" w:pos="5386"/>
          <w:tab w:val="left" w:pos="7937"/>
        </w:tabs>
        <w:spacing w:before="0" w:after="0"/>
        <w:ind w:left="283"/>
        <w:jc w:val="both"/>
        <w:rPr>
          <w:b/>
          <w:bCs/>
          <w:iCs/>
          <w:color w:val="auto"/>
          <w:szCs w:val="28"/>
          <w:lang w:val="nl-NL"/>
        </w:rPr>
      </w:pPr>
      <w:r w:rsidRPr="00711B6B">
        <w:rPr>
          <w:b/>
          <w:bCs/>
          <w:iCs/>
          <w:color w:val="auto"/>
          <w:szCs w:val="28"/>
          <w:lang w:val="nl-NL"/>
        </w:rPr>
        <w:t>d) Tổ chức thực hiện:</w:t>
      </w:r>
    </w:p>
    <w:p w14:paraId="339156A6" w14:textId="77777777" w:rsidR="003852A8" w:rsidRPr="00711B6B" w:rsidRDefault="003852A8"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 GV cho HS chơi trò chơi như ở phần Nội dung</w:t>
      </w:r>
    </w:p>
    <w:p w14:paraId="4F71A904" w14:textId="77777777" w:rsidR="00E25201" w:rsidRPr="00711B6B" w:rsidRDefault="003852A8" w:rsidP="00E25201">
      <w:pPr>
        <w:tabs>
          <w:tab w:val="left" w:pos="283"/>
          <w:tab w:val="left" w:pos="2835"/>
          <w:tab w:val="left" w:pos="5386"/>
          <w:tab w:val="left" w:pos="7937"/>
        </w:tabs>
        <w:spacing w:before="0" w:after="0"/>
        <w:ind w:left="283"/>
        <w:jc w:val="both"/>
        <w:rPr>
          <w:b/>
          <w:color w:val="auto"/>
          <w:szCs w:val="28"/>
          <w:lang w:val="nl-NL"/>
        </w:rPr>
      </w:pPr>
      <w:r w:rsidRPr="00711B6B">
        <w:rPr>
          <w:bCs/>
          <w:color w:val="auto"/>
          <w:szCs w:val="28"/>
        </w:rPr>
        <w:t>- GV nhận xét đánh giá chung ý thức tham gia các hoạt động của HS.</w:t>
      </w:r>
    </w:p>
    <w:p w14:paraId="25F4078D" w14:textId="1F2AF5BC" w:rsidR="00E25201" w:rsidRPr="00AF4400" w:rsidRDefault="00E25201" w:rsidP="00E25201">
      <w:pPr>
        <w:tabs>
          <w:tab w:val="left" w:pos="283"/>
          <w:tab w:val="left" w:pos="2835"/>
          <w:tab w:val="left" w:pos="5386"/>
          <w:tab w:val="left" w:pos="7937"/>
        </w:tabs>
        <w:spacing w:before="0" w:after="0"/>
        <w:ind w:left="283"/>
        <w:jc w:val="both"/>
        <w:rPr>
          <w:b/>
          <w:bCs/>
          <w:iCs/>
          <w:color w:val="auto"/>
          <w:szCs w:val="28"/>
          <w:highlight w:val="yellow"/>
        </w:rPr>
      </w:pPr>
      <w:r w:rsidRPr="00AF4400">
        <w:rPr>
          <w:b/>
          <w:color w:val="auto"/>
          <w:szCs w:val="28"/>
          <w:highlight w:val="yellow"/>
          <w:lang w:val="nl-NL"/>
        </w:rPr>
        <w:t xml:space="preserve">B. </w:t>
      </w:r>
      <w:r w:rsidR="00222D73" w:rsidRPr="00AF4400">
        <w:rPr>
          <w:b/>
          <w:bCs/>
          <w:color w:val="auto"/>
          <w:szCs w:val="28"/>
          <w:highlight w:val="yellow"/>
          <w:lang w:val="vi-VN"/>
        </w:rPr>
        <w:t>HÌNH THÀNH KIẾN THỨC MỚI</w:t>
      </w:r>
      <w:r w:rsidR="00222D73" w:rsidRPr="00AF4400">
        <w:rPr>
          <w:b/>
          <w:bCs/>
          <w:color w:val="auto"/>
          <w:szCs w:val="28"/>
          <w:highlight w:val="yellow"/>
        </w:rPr>
        <w:t>:</w:t>
      </w:r>
      <w:r w:rsidR="00222D73" w:rsidRPr="00AF4400">
        <w:rPr>
          <w:color w:val="auto"/>
          <w:szCs w:val="28"/>
          <w:highlight w:val="yellow"/>
          <w:lang w:val="vi-VN"/>
        </w:rPr>
        <w:t xml:space="preserve"> (</w:t>
      </w:r>
      <w:r w:rsidR="00222D73" w:rsidRPr="00AF4400">
        <w:rPr>
          <w:color w:val="auto"/>
          <w:szCs w:val="28"/>
          <w:highlight w:val="yellow"/>
        </w:rPr>
        <w:t>không</w:t>
      </w:r>
      <w:r w:rsidR="00222D73" w:rsidRPr="00AF4400">
        <w:rPr>
          <w:color w:val="auto"/>
          <w:szCs w:val="28"/>
          <w:highlight w:val="yellow"/>
          <w:lang w:val="vi-VN"/>
        </w:rPr>
        <w:t>)</w:t>
      </w:r>
    </w:p>
    <w:p w14:paraId="168E319C" w14:textId="09C3838A" w:rsidR="00E25201" w:rsidRPr="00AF4400" w:rsidRDefault="00E25201" w:rsidP="00E25201">
      <w:pPr>
        <w:tabs>
          <w:tab w:val="left" w:pos="283"/>
          <w:tab w:val="left" w:pos="2835"/>
          <w:tab w:val="left" w:pos="5386"/>
          <w:tab w:val="left" w:pos="7937"/>
        </w:tabs>
        <w:spacing w:before="0" w:after="0"/>
        <w:ind w:left="283"/>
        <w:jc w:val="both"/>
        <w:rPr>
          <w:b/>
          <w:color w:val="auto"/>
          <w:szCs w:val="28"/>
        </w:rPr>
      </w:pPr>
      <w:r w:rsidRPr="00AF4400">
        <w:rPr>
          <w:b/>
          <w:bCs/>
          <w:iCs/>
          <w:color w:val="auto"/>
          <w:szCs w:val="28"/>
          <w:highlight w:val="yellow"/>
        </w:rPr>
        <w:t xml:space="preserve">C. </w:t>
      </w:r>
      <w:r w:rsidR="00450717" w:rsidRPr="00AF4400">
        <w:rPr>
          <w:b/>
          <w:bCs/>
          <w:color w:val="auto"/>
          <w:szCs w:val="28"/>
          <w:highlight w:val="yellow"/>
          <w:lang w:val="vi-VN"/>
        </w:rPr>
        <w:t xml:space="preserve">HOẠT ĐỘNG LUYỆN TẬP </w:t>
      </w:r>
      <w:r w:rsidR="00C71AE1" w:rsidRPr="00AF4400">
        <w:rPr>
          <w:b/>
          <w:bCs/>
          <w:color w:val="auto"/>
          <w:szCs w:val="28"/>
          <w:highlight w:val="yellow"/>
        </w:rPr>
        <w:t xml:space="preserve">: </w:t>
      </w:r>
      <w:r w:rsidR="00C71AE1" w:rsidRPr="00AF4400">
        <w:rPr>
          <w:bCs/>
          <w:color w:val="auto"/>
          <w:szCs w:val="28"/>
          <w:highlight w:val="yellow"/>
          <w:lang w:val="vi-VN"/>
        </w:rPr>
        <w:t>(</w:t>
      </w:r>
      <w:r w:rsidR="004514D3" w:rsidRPr="00AF4400">
        <w:rPr>
          <w:bCs/>
          <w:color w:val="auto"/>
          <w:szCs w:val="28"/>
          <w:highlight w:val="yellow"/>
        </w:rPr>
        <w:t>15</w:t>
      </w:r>
      <w:r w:rsidR="00C71AE1" w:rsidRPr="00AF4400">
        <w:rPr>
          <w:bCs/>
          <w:color w:val="auto"/>
          <w:szCs w:val="28"/>
          <w:highlight w:val="yellow"/>
          <w:lang w:val="vi-VN"/>
        </w:rPr>
        <w:t xml:space="preserve"> phút)</w:t>
      </w:r>
    </w:p>
    <w:p w14:paraId="67245F22" w14:textId="6426A7A9" w:rsidR="008F5222" w:rsidRPr="00711B6B" w:rsidRDefault="0034298B" w:rsidP="00E25201">
      <w:pPr>
        <w:tabs>
          <w:tab w:val="left" w:pos="283"/>
          <w:tab w:val="left" w:pos="2835"/>
          <w:tab w:val="left" w:pos="5386"/>
          <w:tab w:val="left" w:pos="7937"/>
        </w:tabs>
        <w:spacing w:before="0" w:after="0"/>
        <w:ind w:left="283"/>
        <w:jc w:val="both"/>
        <w:rPr>
          <w:color w:val="auto"/>
          <w:szCs w:val="28"/>
        </w:rPr>
      </w:pPr>
      <w:r w:rsidRPr="00711B6B">
        <w:rPr>
          <w:b/>
          <w:color w:val="auto"/>
          <w:szCs w:val="28"/>
        </w:rPr>
        <w:t>a)</w:t>
      </w:r>
      <w:r w:rsidR="00E25201" w:rsidRPr="00711B6B">
        <w:rPr>
          <w:b/>
          <w:color w:val="auto"/>
          <w:szCs w:val="28"/>
        </w:rPr>
        <w:t xml:space="preserve"> </w:t>
      </w:r>
      <w:r w:rsidR="00F15CA4" w:rsidRPr="00711B6B">
        <w:rPr>
          <w:b/>
          <w:bCs/>
          <w:color w:val="auto"/>
          <w:szCs w:val="28"/>
          <w:lang w:val="vi-VN"/>
        </w:rPr>
        <w:t>Mục tiêu</w:t>
      </w:r>
      <w:r w:rsidR="00F15CA4" w:rsidRPr="00711B6B">
        <w:rPr>
          <w:color w:val="auto"/>
          <w:szCs w:val="28"/>
          <w:lang w:val="vi-VN"/>
        </w:rPr>
        <w:t xml:space="preserve">: </w:t>
      </w:r>
      <w:r w:rsidR="003F36E3" w:rsidRPr="00711B6B">
        <w:rPr>
          <w:color w:val="auto"/>
          <w:szCs w:val="28"/>
        </w:rPr>
        <w:t xml:space="preserve">HS </w:t>
      </w:r>
      <w:r w:rsidR="00BA5923" w:rsidRPr="00711B6B">
        <w:rPr>
          <w:color w:val="auto"/>
          <w:szCs w:val="28"/>
        </w:rPr>
        <w:t>được củng cố quy tắc cộng trừ nhân chia số hữu tỉ, các tính chất của phép cộng, phép nhân số hữu tỉ</w:t>
      </w:r>
      <w:r w:rsidR="00D9581C" w:rsidRPr="00711B6B">
        <w:rPr>
          <w:color w:val="auto"/>
          <w:szCs w:val="28"/>
        </w:rPr>
        <w:t xml:space="preserve">, quy tắc chuyển vế và </w:t>
      </w:r>
      <w:r w:rsidR="00CB7DDD" w:rsidRPr="00711B6B">
        <w:rPr>
          <w:color w:val="auto"/>
          <w:szCs w:val="28"/>
        </w:rPr>
        <w:t>rèn kĩ năng</w:t>
      </w:r>
      <w:r w:rsidR="003B63AD" w:rsidRPr="00711B6B">
        <w:rPr>
          <w:color w:val="auto"/>
          <w:szCs w:val="28"/>
        </w:rPr>
        <w:t xml:space="preserve"> làm các dạng bài tập, nhất là các bài toán thực tế.</w:t>
      </w:r>
    </w:p>
    <w:p w14:paraId="79628D77" w14:textId="77777777" w:rsidR="00BA1C41" w:rsidRPr="00711B6B" w:rsidRDefault="00F15CA4" w:rsidP="00E25201">
      <w:pPr>
        <w:pBdr>
          <w:top w:val="nil"/>
          <w:left w:val="nil"/>
          <w:bottom w:val="nil"/>
          <w:right w:val="nil"/>
          <w:between w:val="nil"/>
        </w:pBd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b) Nội dung:</w:t>
      </w:r>
      <w:r w:rsidRPr="00711B6B">
        <w:rPr>
          <w:color w:val="auto"/>
          <w:szCs w:val="28"/>
          <w:lang w:val="vi-VN"/>
        </w:rPr>
        <w:t xml:space="preserve"> </w:t>
      </w:r>
      <w:r w:rsidR="00BA1C41" w:rsidRPr="00711B6B">
        <w:rPr>
          <w:color w:val="auto"/>
          <w:szCs w:val="28"/>
          <w:lang w:val="vi-VN"/>
        </w:rPr>
        <w:t>:</w:t>
      </w:r>
      <w:r w:rsidR="00BA1C41" w:rsidRPr="00711B6B">
        <w:rPr>
          <w:i/>
          <w:iCs/>
          <w:color w:val="auto"/>
          <w:szCs w:val="28"/>
          <w:lang w:val="vi-VN"/>
        </w:rPr>
        <w:t xml:space="preserve"> </w:t>
      </w:r>
      <w:r w:rsidR="00BA1C41" w:rsidRPr="00711B6B">
        <w:rPr>
          <w:color w:val="auto"/>
          <w:szCs w:val="28"/>
        </w:rPr>
        <w:t>HS hoạt động cá nhân kết hợp hoạt động nhóm (thảo luận cặp đôi hoặc thảo luận nhóm 4 đến 6 HS)</w:t>
      </w:r>
      <w:r w:rsidR="00BA1C41" w:rsidRPr="00711B6B">
        <w:rPr>
          <w:rFonts w:eastAsia="Times New Roman"/>
          <w:color w:val="auto"/>
          <w:szCs w:val="28"/>
        </w:rPr>
        <w:t xml:space="preserve"> đọc nội dung SGK, thực hành yêu cầu của SGK, của GV.</w:t>
      </w:r>
    </w:p>
    <w:p w14:paraId="54DA0092" w14:textId="77777777" w:rsidR="00BA1C41" w:rsidRPr="00711B6B" w:rsidRDefault="00F15CA4"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c) Sản phẩm:</w:t>
      </w:r>
      <w:r w:rsidRPr="00711B6B">
        <w:rPr>
          <w:color w:val="auto"/>
          <w:szCs w:val="28"/>
          <w:lang w:val="vi-VN"/>
        </w:rPr>
        <w:t xml:space="preserve"> </w:t>
      </w:r>
      <w:r w:rsidR="00BA1C41" w:rsidRPr="00711B6B">
        <w:rPr>
          <w:color w:val="auto"/>
          <w:szCs w:val="28"/>
        </w:rPr>
        <w:t>HS tìm được đáp số đúng của các bài tập nhất là các bài toán thực tế.</w:t>
      </w:r>
    </w:p>
    <w:p w14:paraId="4A54C212" w14:textId="77777777" w:rsidR="008F5222" w:rsidRPr="00711B6B" w:rsidRDefault="00F15CA4" w:rsidP="00E25201">
      <w:pPr>
        <w:tabs>
          <w:tab w:val="left" w:pos="283"/>
          <w:tab w:val="left" w:pos="2835"/>
          <w:tab w:val="left" w:pos="5386"/>
          <w:tab w:val="left" w:pos="7937"/>
        </w:tabs>
        <w:spacing w:before="0" w:after="0"/>
        <w:ind w:left="283"/>
        <w:jc w:val="both"/>
        <w:rPr>
          <w:color w:val="auto"/>
          <w:szCs w:val="28"/>
          <w:lang w:val="vi-VN"/>
        </w:rPr>
      </w:pPr>
      <w:r w:rsidRPr="00711B6B">
        <w:rPr>
          <w:b/>
          <w:bCs/>
          <w:color w:val="auto"/>
          <w:szCs w:val="28"/>
          <w:lang w:val="vi-VN"/>
        </w:rPr>
        <w:t>d) Tổ chức thực hiện:</w:t>
      </w:r>
      <w:r w:rsidRPr="00711B6B">
        <w:rPr>
          <w:color w:val="auto"/>
          <w:szCs w:val="28"/>
          <w:lang w:val="vi-VN"/>
        </w:rPr>
        <w:t xml:space="preserve"> </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5"/>
        <w:gridCol w:w="4536"/>
      </w:tblGrid>
      <w:tr w:rsidR="00447894" w:rsidRPr="00711B6B" w14:paraId="4BE5BD76" w14:textId="77777777" w:rsidTr="00EC2750">
        <w:tc>
          <w:tcPr>
            <w:tcW w:w="4565" w:type="dxa"/>
            <w:shd w:val="clear" w:color="auto" w:fill="auto"/>
            <w:vAlign w:val="center"/>
          </w:tcPr>
          <w:p w14:paraId="30A60EFF" w14:textId="77777777" w:rsidR="00450717" w:rsidRPr="00711B6B" w:rsidRDefault="00450717"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Hoạt động của GV và HS</w:t>
            </w:r>
          </w:p>
        </w:tc>
        <w:tc>
          <w:tcPr>
            <w:tcW w:w="4536" w:type="dxa"/>
            <w:shd w:val="clear" w:color="auto" w:fill="auto"/>
          </w:tcPr>
          <w:p w14:paraId="6D9A1A09" w14:textId="77777777" w:rsidR="00450717" w:rsidRPr="00711B6B" w:rsidRDefault="00450717" w:rsidP="00E25201">
            <w:pPr>
              <w:tabs>
                <w:tab w:val="left" w:pos="283"/>
                <w:tab w:val="left" w:pos="2835"/>
                <w:tab w:val="left" w:pos="5386"/>
                <w:tab w:val="left" w:pos="7937"/>
              </w:tabs>
              <w:spacing w:before="0" w:after="0"/>
              <w:jc w:val="both"/>
              <w:rPr>
                <w:color w:val="auto"/>
                <w:szCs w:val="28"/>
              </w:rPr>
            </w:pPr>
            <w:r w:rsidRPr="00711B6B">
              <w:rPr>
                <w:b/>
                <w:bCs/>
                <w:color w:val="auto"/>
                <w:szCs w:val="28"/>
              </w:rPr>
              <w:t>Sản</w:t>
            </w:r>
            <w:r w:rsidRPr="00711B6B">
              <w:rPr>
                <w:b/>
                <w:bCs/>
                <w:color w:val="auto"/>
                <w:szCs w:val="28"/>
                <w:lang w:val="vi-VN"/>
              </w:rPr>
              <w:t xml:space="preserve"> phẩm dự kiến</w:t>
            </w:r>
          </w:p>
        </w:tc>
      </w:tr>
      <w:tr w:rsidR="00447894" w:rsidRPr="00711B6B" w14:paraId="46A54D15" w14:textId="77777777" w:rsidTr="00EC2750">
        <w:tc>
          <w:tcPr>
            <w:tcW w:w="4565" w:type="dxa"/>
            <w:shd w:val="clear" w:color="auto" w:fill="auto"/>
          </w:tcPr>
          <w:p w14:paraId="47A22AD0" w14:textId="77777777" w:rsidR="00450717" w:rsidRPr="00711B6B" w:rsidRDefault="00450717"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GV giao nhiệm vụ học tập 1: </w:t>
            </w:r>
          </w:p>
          <w:p w14:paraId="33514A53" w14:textId="77777777" w:rsidR="00450717" w:rsidRPr="00711B6B" w:rsidRDefault="00F96989"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GV yêu cầu HS thực hiện </w:t>
            </w:r>
            <w:r w:rsidR="00ED75B0" w:rsidRPr="00711B6B">
              <w:rPr>
                <w:color w:val="auto"/>
                <w:szCs w:val="28"/>
              </w:rPr>
              <w:t>bài tập 1 (SGK/16)</w:t>
            </w:r>
          </w:p>
          <w:p w14:paraId="509D270C" w14:textId="77777777" w:rsidR="00ED75B0" w:rsidRPr="00711B6B" w:rsidRDefault="009B2D41" w:rsidP="00E25201">
            <w:pPr>
              <w:tabs>
                <w:tab w:val="left" w:pos="283"/>
                <w:tab w:val="left" w:pos="2835"/>
                <w:tab w:val="left" w:pos="5386"/>
                <w:tab w:val="left" w:pos="7937"/>
              </w:tabs>
              <w:spacing w:before="0" w:after="0"/>
              <w:jc w:val="both"/>
              <w:rPr>
                <w:i/>
                <w:iCs/>
                <w:color w:val="auto"/>
                <w:szCs w:val="28"/>
              </w:rPr>
            </w:pPr>
            <w:r w:rsidRPr="00711B6B">
              <w:rPr>
                <w:color w:val="auto"/>
                <w:szCs w:val="28"/>
              </w:rPr>
              <w:t xml:space="preserve">- </w:t>
            </w:r>
            <w:r w:rsidR="00ED75B0" w:rsidRPr="00711B6B">
              <w:rPr>
                <w:i/>
                <w:iCs/>
                <w:color w:val="auto"/>
                <w:szCs w:val="28"/>
              </w:rPr>
              <w:t xml:space="preserve">Nhắc lại quy tắc cộng trừ hai số hữu </w:t>
            </w:r>
            <w:r w:rsidRPr="00711B6B">
              <w:rPr>
                <w:i/>
                <w:iCs/>
                <w:color w:val="auto"/>
                <w:szCs w:val="28"/>
              </w:rPr>
              <w:t>tỉ?</w:t>
            </w:r>
          </w:p>
          <w:p w14:paraId="43ABCC87" w14:textId="2FD4A77A" w:rsidR="00D2382C" w:rsidRPr="00711B6B" w:rsidRDefault="00D2382C"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HS </w:t>
            </w:r>
            <w:r w:rsidR="005E5DBF" w:rsidRPr="00711B6B">
              <w:rPr>
                <w:color w:val="auto"/>
                <w:szCs w:val="28"/>
              </w:rPr>
              <w:t xml:space="preserve">hoạt động nhóm </w:t>
            </w:r>
            <w:r w:rsidRPr="00711B6B">
              <w:rPr>
                <w:color w:val="auto"/>
                <w:szCs w:val="28"/>
              </w:rPr>
              <w:t xml:space="preserve">làm bài tập </w:t>
            </w:r>
            <w:r w:rsidR="005E5DBF" w:rsidRPr="00711B6B">
              <w:rPr>
                <w:color w:val="auto"/>
                <w:szCs w:val="28"/>
              </w:rPr>
              <w:t>3</w:t>
            </w:r>
            <w:r w:rsidRPr="00711B6B">
              <w:rPr>
                <w:color w:val="auto"/>
                <w:szCs w:val="28"/>
              </w:rPr>
              <w:t xml:space="preserve"> (SGK/16)</w:t>
            </w:r>
          </w:p>
          <w:p w14:paraId="30D2329B" w14:textId="77777777" w:rsidR="00BF5210" w:rsidRPr="00711B6B" w:rsidRDefault="005E5DBF"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GV </w:t>
            </w:r>
            <w:r w:rsidR="008D1C1F" w:rsidRPr="00711B6B">
              <w:rPr>
                <w:color w:val="auto"/>
                <w:szCs w:val="28"/>
              </w:rPr>
              <w:t>yêu cầu HS đọc đề bài</w:t>
            </w:r>
            <w:r w:rsidR="006E1FEE" w:rsidRPr="00711B6B">
              <w:rPr>
                <w:color w:val="auto"/>
                <w:szCs w:val="28"/>
              </w:rPr>
              <w:t>, nhóm 4HS hoạt động trong vòng 3 phút</w:t>
            </w:r>
            <w:r w:rsidR="00BF5210" w:rsidRPr="00711B6B">
              <w:rPr>
                <w:color w:val="auto"/>
                <w:szCs w:val="28"/>
              </w:rPr>
              <w:t>, sau đó đổi chéo nhận xét, bổ sung và đánh giá bài làm của nhóm bạn.</w:t>
            </w:r>
          </w:p>
          <w:p w14:paraId="0AEC3CCD" w14:textId="77777777" w:rsidR="00BF5210" w:rsidRPr="00711B6B" w:rsidRDefault="00BF5210"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xml:space="preserve">* HS thực hiện nhiệm vụ </w:t>
            </w:r>
            <w:r w:rsidRPr="00711B6B">
              <w:rPr>
                <w:b/>
                <w:bCs/>
                <w:color w:val="auto"/>
                <w:szCs w:val="28"/>
              </w:rPr>
              <w:t>1</w:t>
            </w:r>
            <w:r w:rsidRPr="00711B6B">
              <w:rPr>
                <w:b/>
                <w:bCs/>
                <w:color w:val="auto"/>
                <w:szCs w:val="28"/>
                <w:lang w:val="vi-VN"/>
              </w:rPr>
              <w:t>:</w:t>
            </w:r>
          </w:p>
          <w:p w14:paraId="23E54BCE" w14:textId="77777777" w:rsidR="00BF5210" w:rsidRPr="00711B6B" w:rsidRDefault="00BF5210"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S hoạt động độc lập nghiên cứu SGK, kết hợp thảo luận cặp đôi, hoạt động nhóm để hoàn thành các yêu cầu của SGK, yêu cầu của GV.</w:t>
            </w:r>
          </w:p>
          <w:p w14:paraId="2E99F4AE" w14:textId="77777777" w:rsidR="00BF5210" w:rsidRPr="00711B6B" w:rsidRDefault="00BF5210"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t>GV quan sát hoạt động của HS, giúp đỡ HS, các nhóm HS nếu cần.</w:t>
            </w:r>
          </w:p>
          <w:p w14:paraId="634C7EB1" w14:textId="77777777" w:rsidR="00BF5210" w:rsidRPr="00711B6B" w:rsidRDefault="00BF5210"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Báo cáo, thảo luận </w:t>
            </w:r>
            <w:r w:rsidRPr="00711B6B">
              <w:rPr>
                <w:b/>
                <w:bCs/>
                <w:color w:val="auto"/>
                <w:szCs w:val="28"/>
              </w:rPr>
              <w:t>1</w:t>
            </w:r>
            <w:r w:rsidRPr="00711B6B">
              <w:rPr>
                <w:b/>
                <w:bCs/>
                <w:color w:val="auto"/>
                <w:szCs w:val="28"/>
                <w:lang w:val="vi-VN"/>
              </w:rPr>
              <w:t>: </w:t>
            </w:r>
          </w:p>
          <w:p w14:paraId="08A53115" w14:textId="77777777" w:rsidR="00BF5210" w:rsidRPr="00711B6B" w:rsidRDefault="00BF5210" w:rsidP="00E25201">
            <w:pPr>
              <w:tabs>
                <w:tab w:val="left" w:pos="283"/>
                <w:tab w:val="left" w:pos="2835"/>
                <w:tab w:val="left" w:pos="5386"/>
                <w:tab w:val="left" w:pos="7937"/>
              </w:tabs>
              <w:spacing w:before="0" w:after="0"/>
              <w:jc w:val="both"/>
              <w:rPr>
                <w:color w:val="auto"/>
                <w:szCs w:val="28"/>
              </w:rPr>
            </w:pPr>
            <w:r w:rsidRPr="00711B6B">
              <w:rPr>
                <w:color w:val="auto"/>
                <w:szCs w:val="28"/>
              </w:rPr>
              <w:lastRenderedPageBreak/>
              <w:t>HS đưa ra đáp án đúng của các câu hỏ</w:t>
            </w:r>
            <w:r w:rsidR="008F21D9" w:rsidRPr="00711B6B">
              <w:rPr>
                <w:color w:val="auto"/>
                <w:szCs w:val="28"/>
              </w:rPr>
              <w:t>i,</w:t>
            </w:r>
            <w:r w:rsidRPr="00711B6B">
              <w:rPr>
                <w:color w:val="auto"/>
                <w:szCs w:val="28"/>
              </w:rPr>
              <w:t xml:space="preserve"> hoàn thành các bài tập của SGK.</w:t>
            </w:r>
          </w:p>
          <w:p w14:paraId="4458B1DE" w14:textId="77777777" w:rsidR="00BF5210" w:rsidRPr="00711B6B" w:rsidRDefault="00BF5210" w:rsidP="00E25201">
            <w:pPr>
              <w:tabs>
                <w:tab w:val="left" w:pos="283"/>
                <w:tab w:val="left" w:pos="2835"/>
                <w:tab w:val="left" w:pos="5386"/>
                <w:tab w:val="left" w:pos="7937"/>
              </w:tabs>
              <w:spacing w:before="0" w:after="0"/>
              <w:jc w:val="both"/>
              <w:rPr>
                <w:color w:val="auto"/>
                <w:szCs w:val="28"/>
              </w:rPr>
            </w:pPr>
            <w:r w:rsidRPr="00711B6B">
              <w:rPr>
                <w:color w:val="auto"/>
                <w:szCs w:val="28"/>
              </w:rPr>
              <w:t>Thống nhất được bài làm trong khi thảo luận cặp đôi</w:t>
            </w:r>
            <w:r w:rsidR="00826B45" w:rsidRPr="00711B6B">
              <w:rPr>
                <w:color w:val="auto"/>
                <w:szCs w:val="28"/>
              </w:rPr>
              <w:t>, hoạt động nhóm.</w:t>
            </w:r>
          </w:p>
          <w:p w14:paraId="19AC772E" w14:textId="77777777" w:rsidR="00BF5210" w:rsidRPr="00711B6B" w:rsidRDefault="00BF5210"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w:t>
            </w:r>
            <w:r w:rsidRPr="00711B6B">
              <w:rPr>
                <w:b/>
                <w:bCs/>
                <w:color w:val="auto"/>
                <w:szCs w:val="28"/>
              </w:rPr>
              <w:t>1</w:t>
            </w:r>
            <w:r w:rsidRPr="00711B6B">
              <w:rPr>
                <w:b/>
                <w:bCs/>
                <w:color w:val="auto"/>
                <w:szCs w:val="28"/>
                <w:lang w:val="vi-VN"/>
              </w:rPr>
              <w:t xml:space="preserve">: </w:t>
            </w:r>
          </w:p>
          <w:p w14:paraId="0864D7E9" w14:textId="77777777" w:rsidR="00F1635D" w:rsidRPr="00711B6B" w:rsidRDefault="00BF5210"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 xml:space="preserve">HS </w:t>
            </w:r>
            <w:r w:rsidRPr="00711B6B">
              <w:rPr>
                <w:color w:val="auto"/>
                <w:szCs w:val="28"/>
              </w:rPr>
              <w:t xml:space="preserve">ghi chép đủ bài, vận dụng được tính chất của phép </w:t>
            </w:r>
            <w:r w:rsidR="00F1635D" w:rsidRPr="00711B6B">
              <w:rPr>
                <w:color w:val="auto"/>
                <w:szCs w:val="28"/>
              </w:rPr>
              <w:t xml:space="preserve">cộng, phép nhân </w:t>
            </w:r>
            <w:r w:rsidRPr="00711B6B">
              <w:rPr>
                <w:color w:val="auto"/>
                <w:szCs w:val="28"/>
              </w:rPr>
              <w:t>số hữu tỉ để tính nhanh và chính xác</w:t>
            </w:r>
          </w:p>
          <w:p w14:paraId="1FBBC1F7" w14:textId="77777777" w:rsidR="00450717" w:rsidRPr="00711B6B" w:rsidRDefault="00BF5210"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GV chính xác hóa kết quả, nhận xét ý thức hoạt động của HS, của các nhóm HS, chốt kiến thức</w:t>
            </w:r>
            <w:r w:rsidRPr="00711B6B">
              <w:rPr>
                <w:b/>
                <w:bCs/>
                <w:color w:val="auto"/>
                <w:szCs w:val="28"/>
                <w:lang w:val="vi-VN"/>
              </w:rPr>
              <w:t xml:space="preserve"> </w:t>
            </w:r>
          </w:p>
        </w:tc>
        <w:tc>
          <w:tcPr>
            <w:tcW w:w="4536" w:type="dxa"/>
            <w:shd w:val="clear" w:color="auto" w:fill="auto"/>
          </w:tcPr>
          <w:p w14:paraId="2448E08B" w14:textId="77777777" w:rsidR="00E25201" w:rsidRPr="00711B6B" w:rsidRDefault="00450717" w:rsidP="00E25201">
            <w:pPr>
              <w:tabs>
                <w:tab w:val="left" w:pos="283"/>
                <w:tab w:val="left" w:pos="2835"/>
                <w:tab w:val="left" w:pos="5386"/>
                <w:tab w:val="left" w:pos="7937"/>
              </w:tabs>
              <w:spacing w:before="0" w:after="0"/>
              <w:jc w:val="both"/>
              <w:rPr>
                <w:b/>
                <w:bCs/>
                <w:color w:val="auto"/>
                <w:szCs w:val="28"/>
              </w:rPr>
            </w:pPr>
            <w:r w:rsidRPr="00711B6B">
              <w:rPr>
                <w:b/>
                <w:bCs/>
                <w:iCs/>
                <w:color w:val="auto"/>
                <w:szCs w:val="28"/>
                <w:lang w:val="vi-VN"/>
              </w:rPr>
              <w:lastRenderedPageBreak/>
              <w:t>Dạng 1:</w:t>
            </w:r>
            <w:r w:rsidR="00441B13" w:rsidRPr="00711B6B">
              <w:rPr>
                <w:b/>
                <w:bCs/>
                <w:iCs/>
                <w:color w:val="auto"/>
                <w:szCs w:val="28"/>
              </w:rPr>
              <w:t xml:space="preserve"> Thực hiện phép tính</w:t>
            </w:r>
          </w:p>
          <w:p w14:paraId="25861F5B" w14:textId="77777777" w:rsidR="00E25201" w:rsidRPr="00711B6B" w:rsidRDefault="00E25201" w:rsidP="00E25201">
            <w:pPr>
              <w:tabs>
                <w:tab w:val="left" w:pos="283"/>
                <w:tab w:val="left" w:pos="2835"/>
                <w:tab w:val="left" w:pos="5386"/>
                <w:tab w:val="left" w:pos="7937"/>
              </w:tabs>
              <w:spacing w:before="0" w:after="0"/>
              <w:jc w:val="both"/>
              <w:rPr>
                <w:b/>
                <w:color w:val="auto"/>
                <w:szCs w:val="28"/>
              </w:rPr>
            </w:pPr>
            <w:r w:rsidRPr="00711B6B">
              <w:rPr>
                <w:b/>
                <w:bCs/>
                <w:color w:val="auto"/>
                <w:szCs w:val="28"/>
              </w:rPr>
              <w:t>B</w:t>
            </w:r>
            <w:r w:rsidR="00DB669A" w:rsidRPr="00711B6B">
              <w:rPr>
                <w:b/>
                <w:bCs/>
                <w:color w:val="auto"/>
                <w:szCs w:val="28"/>
              </w:rPr>
              <w:t>ài tập 1 (SGK/16</w:t>
            </w:r>
            <w:r w:rsidR="00DB669A" w:rsidRPr="00711B6B">
              <w:rPr>
                <w:color w:val="auto"/>
                <w:szCs w:val="28"/>
              </w:rPr>
              <w:t>)</w:t>
            </w:r>
            <w:r w:rsidR="002829F3" w:rsidRPr="00711B6B">
              <w:rPr>
                <w:color w:val="auto"/>
                <w:szCs w:val="28"/>
              </w:rPr>
              <w:t>. Tính</w:t>
            </w:r>
          </w:p>
          <w:p w14:paraId="2B320923" w14:textId="0EB5353D" w:rsidR="000C0840" w:rsidRPr="00711B6B" w:rsidRDefault="0034298B" w:rsidP="00E25201">
            <w:pPr>
              <w:tabs>
                <w:tab w:val="left" w:pos="283"/>
                <w:tab w:val="left" w:pos="2835"/>
                <w:tab w:val="left" w:pos="5386"/>
                <w:tab w:val="left" w:pos="7937"/>
              </w:tabs>
              <w:spacing w:before="0" w:after="0"/>
              <w:jc w:val="both"/>
              <w:rPr>
                <w:color w:val="auto"/>
                <w:szCs w:val="28"/>
              </w:rPr>
            </w:pPr>
            <w:r w:rsidRPr="00711B6B">
              <w:rPr>
                <w:bCs/>
                <w:color w:val="auto"/>
                <w:szCs w:val="28"/>
              </w:rPr>
              <w:t>a)</w:t>
            </w:r>
            <w:r w:rsidR="00E25201" w:rsidRPr="00711B6B">
              <w:rPr>
                <w:bCs/>
                <w:color w:val="auto"/>
                <w:szCs w:val="28"/>
              </w:rPr>
              <w:t xml:space="preserve"> </w:t>
            </w:r>
            <w:r w:rsidR="005F4D71" w:rsidRPr="00711B6B">
              <w:rPr>
                <w:color w:val="auto"/>
                <w:position w:val="-24"/>
                <w:szCs w:val="28"/>
              </w:rPr>
              <w:object w:dxaOrig="1520" w:dyaOrig="620" w14:anchorId="5FCC1D35">
                <v:shape id="_x0000_i5809" type="#_x0000_t75" style="width:75.95pt;height:30.6pt" o:ole="">
                  <v:imagedata r:id="rId316" o:title=""/>
                </v:shape>
                <o:OLEObject Type="Embed" ProgID="Equation.DSMT4" ShapeID="_x0000_i5809" DrawAspect="Content" ObjectID="_1721218265" r:id="rId317"/>
              </w:object>
            </w:r>
          </w:p>
          <w:p w14:paraId="39953B03" w14:textId="2FDD5271" w:rsidR="00450717" w:rsidRPr="00711B6B" w:rsidRDefault="005F4D71" w:rsidP="00E25201">
            <w:pPr>
              <w:tabs>
                <w:tab w:val="left" w:pos="283"/>
                <w:tab w:val="left" w:pos="2835"/>
                <w:tab w:val="left" w:pos="5386"/>
                <w:tab w:val="left" w:pos="7937"/>
              </w:tabs>
              <w:spacing w:before="0" w:after="0"/>
              <w:jc w:val="both"/>
              <w:rPr>
                <w:b/>
                <w:bCs/>
                <w:iCs/>
                <w:color w:val="auto"/>
                <w:szCs w:val="28"/>
              </w:rPr>
            </w:pPr>
            <w:r w:rsidRPr="00711B6B">
              <w:rPr>
                <w:color w:val="auto"/>
                <w:position w:val="-62"/>
                <w:szCs w:val="28"/>
              </w:rPr>
              <w:object w:dxaOrig="3519" w:dyaOrig="1359" w14:anchorId="361DCA37">
                <v:shape id="_x0000_i5810" type="#_x0000_t75" style="width:176.3pt;height:68.05pt" o:ole="">
                  <v:imagedata r:id="rId318" o:title=""/>
                </v:shape>
                <o:OLEObject Type="Embed" ProgID="Equation.DSMT4" ShapeID="_x0000_i5810" DrawAspect="Content" ObjectID="_1721218266" r:id="rId319"/>
              </w:object>
            </w:r>
          </w:p>
          <w:p w14:paraId="2D05BDE1" w14:textId="68BC2CDE" w:rsidR="00FD041E" w:rsidRPr="00711B6B" w:rsidRDefault="00306B2F" w:rsidP="00E25201">
            <w:pPr>
              <w:tabs>
                <w:tab w:val="left" w:pos="283"/>
                <w:tab w:val="left" w:pos="2835"/>
                <w:tab w:val="left" w:pos="5386"/>
                <w:tab w:val="left" w:pos="7937"/>
              </w:tabs>
              <w:spacing w:before="0" w:after="0"/>
              <w:jc w:val="both"/>
              <w:rPr>
                <w:b/>
                <w:bCs/>
                <w:iCs/>
                <w:color w:val="auto"/>
                <w:szCs w:val="28"/>
              </w:rPr>
            </w:pPr>
            <w:r w:rsidRPr="00711B6B">
              <w:rPr>
                <w:iCs/>
                <w:color w:val="auto"/>
                <w:szCs w:val="28"/>
              </w:rPr>
              <w:t>b)</w:t>
            </w:r>
            <w:r w:rsidR="005F4D71" w:rsidRPr="00711B6B">
              <w:rPr>
                <w:color w:val="auto"/>
                <w:position w:val="-24"/>
                <w:szCs w:val="28"/>
              </w:rPr>
              <w:object w:dxaOrig="960" w:dyaOrig="620" w14:anchorId="5F93FBC0">
                <v:shape id="_x0000_i5811" type="#_x0000_t75" style="width:48.2pt;height:30.6pt" o:ole="">
                  <v:imagedata r:id="rId320" o:title=""/>
                </v:shape>
                <o:OLEObject Type="Embed" ProgID="Equation.DSMT4" ShapeID="_x0000_i5811" DrawAspect="Content" ObjectID="_1721218267" r:id="rId321"/>
              </w:object>
            </w:r>
          </w:p>
          <w:p w14:paraId="505227C5" w14:textId="4D4E2289" w:rsidR="002829F3"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88"/>
                <w:szCs w:val="28"/>
              </w:rPr>
              <w:object w:dxaOrig="2940" w:dyaOrig="1920" w14:anchorId="72DC5249">
                <v:shape id="_x0000_i5812" type="#_x0000_t75" style="width:146.85pt;height:95.8pt" o:ole="">
                  <v:imagedata r:id="rId322" o:title=""/>
                </v:shape>
                <o:OLEObject Type="Embed" ProgID="Equation.DSMT4" ShapeID="_x0000_i5812" DrawAspect="Content" ObjectID="_1721218268" r:id="rId323"/>
              </w:object>
            </w:r>
            <w:r w:rsidR="0098031A" w:rsidRPr="00711B6B">
              <w:rPr>
                <w:color w:val="auto"/>
                <w:szCs w:val="28"/>
              </w:rPr>
              <w:t xml:space="preserve"> </w:t>
            </w:r>
          </w:p>
          <w:p w14:paraId="7ACC91E5" w14:textId="0F50FC83" w:rsidR="0098031A" w:rsidRPr="00711B6B" w:rsidRDefault="0098031A" w:rsidP="00E25201">
            <w:pPr>
              <w:tabs>
                <w:tab w:val="left" w:pos="283"/>
                <w:tab w:val="left" w:pos="2835"/>
                <w:tab w:val="left" w:pos="5386"/>
                <w:tab w:val="left" w:pos="7937"/>
              </w:tabs>
              <w:spacing w:before="0" w:after="0"/>
              <w:jc w:val="both"/>
              <w:rPr>
                <w:color w:val="auto"/>
                <w:szCs w:val="28"/>
              </w:rPr>
            </w:pPr>
            <w:r w:rsidRPr="00711B6B">
              <w:rPr>
                <w:color w:val="auto"/>
                <w:szCs w:val="28"/>
              </w:rPr>
              <w:t>c)</w:t>
            </w:r>
            <w:r w:rsidR="005F4D71" w:rsidRPr="00711B6B">
              <w:rPr>
                <w:color w:val="auto"/>
                <w:position w:val="-24"/>
                <w:szCs w:val="28"/>
              </w:rPr>
              <w:object w:dxaOrig="2140" w:dyaOrig="620" w14:anchorId="40788BF9">
                <v:shape id="_x0000_i5813" type="#_x0000_t75" style="width:107.15pt;height:30.6pt" o:ole="">
                  <v:imagedata r:id="rId324" o:title=""/>
                </v:shape>
                <o:OLEObject Type="Embed" ProgID="Equation.DSMT4" ShapeID="_x0000_i5813" DrawAspect="Content" ObjectID="_1721218269" r:id="rId325"/>
              </w:object>
            </w:r>
          </w:p>
          <w:p w14:paraId="3B7CF502" w14:textId="58A40A75" w:rsidR="00E25201"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700" w:dyaOrig="620" w14:anchorId="4647ED9F">
                <v:shape id="_x0000_i5814" type="#_x0000_t75" style="width:84.45pt;height:30.6pt" o:ole="">
                  <v:imagedata r:id="rId326" o:title=""/>
                </v:shape>
                <o:OLEObject Type="Embed" ProgID="Equation.DSMT4" ShapeID="_x0000_i5814" DrawAspect="Content" ObjectID="_1721218270" r:id="rId327"/>
              </w:object>
            </w:r>
            <w:r w:rsidRPr="00711B6B">
              <w:rPr>
                <w:color w:val="auto"/>
                <w:position w:val="-28"/>
                <w:szCs w:val="28"/>
              </w:rPr>
              <w:object w:dxaOrig="1740" w:dyaOrig="680" w14:anchorId="7D3F803F">
                <v:shape id="_x0000_i5815" type="#_x0000_t75" style="width:86.75pt;height:34pt" o:ole="">
                  <v:imagedata r:id="rId328" o:title=""/>
                </v:shape>
                <o:OLEObject Type="Embed" ProgID="Equation.DSMT4" ShapeID="_x0000_i5815" DrawAspect="Content" ObjectID="_1721218271" r:id="rId329"/>
              </w:object>
            </w:r>
          </w:p>
          <w:p w14:paraId="71719CE8" w14:textId="64A12D88" w:rsidR="00E25201" w:rsidRPr="00711B6B" w:rsidRDefault="005F4D71" w:rsidP="00E25201">
            <w:pPr>
              <w:tabs>
                <w:tab w:val="left" w:pos="283"/>
                <w:tab w:val="left" w:pos="2835"/>
                <w:tab w:val="left" w:pos="5386"/>
                <w:tab w:val="left" w:pos="7937"/>
              </w:tabs>
              <w:spacing w:before="0" w:after="0"/>
              <w:jc w:val="both"/>
              <w:rPr>
                <w:b/>
                <w:color w:val="auto"/>
                <w:szCs w:val="28"/>
              </w:rPr>
            </w:pPr>
            <w:r w:rsidRPr="00711B6B">
              <w:rPr>
                <w:color w:val="auto"/>
                <w:position w:val="-134"/>
                <w:szCs w:val="28"/>
              </w:rPr>
              <w:object w:dxaOrig="1960" w:dyaOrig="2799" w14:anchorId="7E3A3B4D">
                <v:shape id="_x0000_i5816" type="#_x0000_t75" style="width:98.1pt;height:140.05pt" o:ole="">
                  <v:imagedata r:id="rId330" o:title=""/>
                </v:shape>
                <o:OLEObject Type="Embed" ProgID="Equation.DSMT4" ShapeID="_x0000_i5816" DrawAspect="Content" ObjectID="_1721218272" r:id="rId331"/>
              </w:object>
            </w:r>
          </w:p>
          <w:p w14:paraId="7A38D59C" w14:textId="77777777" w:rsidR="00E25201" w:rsidRPr="00711B6B" w:rsidRDefault="00E25201"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B</w:t>
            </w:r>
            <w:r w:rsidR="004A3D0B" w:rsidRPr="00711B6B">
              <w:rPr>
                <w:b/>
                <w:bCs/>
                <w:color w:val="auto"/>
                <w:szCs w:val="28"/>
              </w:rPr>
              <w:t>ài tập 2 (SGK/16)</w:t>
            </w:r>
            <w:r w:rsidR="002829F3" w:rsidRPr="00711B6B">
              <w:rPr>
                <w:b/>
                <w:bCs/>
                <w:color w:val="auto"/>
                <w:szCs w:val="28"/>
              </w:rPr>
              <w:t>. Tính</w:t>
            </w:r>
          </w:p>
          <w:p w14:paraId="0B973A57" w14:textId="2C3CEB35" w:rsidR="00966877" w:rsidRPr="00711B6B" w:rsidRDefault="00AA65A3" w:rsidP="00E25201">
            <w:pPr>
              <w:tabs>
                <w:tab w:val="left" w:pos="283"/>
                <w:tab w:val="left" w:pos="2835"/>
                <w:tab w:val="left" w:pos="5386"/>
                <w:tab w:val="left" w:pos="7937"/>
              </w:tabs>
              <w:spacing w:before="0" w:after="0"/>
              <w:jc w:val="both"/>
              <w:rPr>
                <w:b/>
                <w:bCs/>
                <w:color w:val="auto"/>
                <w:szCs w:val="28"/>
              </w:rPr>
            </w:pPr>
            <w:r w:rsidRPr="00711B6B">
              <w:rPr>
                <w:color w:val="auto"/>
                <w:szCs w:val="28"/>
              </w:rPr>
              <w:t>a)</w:t>
            </w:r>
            <w:r w:rsidR="00E25201" w:rsidRPr="00711B6B">
              <w:rPr>
                <w:b/>
                <w:bCs/>
                <w:color w:val="auto"/>
                <w:szCs w:val="28"/>
              </w:rPr>
              <w:t xml:space="preserve"> </w:t>
            </w:r>
            <w:r w:rsidR="005F4D71" w:rsidRPr="00711B6B">
              <w:rPr>
                <w:color w:val="auto"/>
                <w:position w:val="-24"/>
                <w:szCs w:val="28"/>
              </w:rPr>
              <w:object w:dxaOrig="1640" w:dyaOrig="620" w14:anchorId="1EB1183A">
                <v:shape id="_x0000_i5817" type="#_x0000_t75" style="width:81.65pt;height:30.6pt" o:ole="">
                  <v:imagedata r:id="rId332" o:title=""/>
                </v:shape>
                <o:OLEObject Type="Embed" ProgID="Equation.DSMT4" ShapeID="_x0000_i5817" DrawAspect="Content" ObjectID="_1721218273" r:id="rId333"/>
              </w:object>
            </w:r>
          </w:p>
          <w:p w14:paraId="43A5CA96" w14:textId="3AA27223" w:rsidR="004A3D0B" w:rsidRPr="00711B6B" w:rsidRDefault="005F4D71" w:rsidP="00EC2750">
            <w:pPr>
              <w:tabs>
                <w:tab w:val="left" w:pos="283"/>
                <w:tab w:val="left" w:pos="2835"/>
                <w:tab w:val="left" w:pos="7937"/>
              </w:tabs>
              <w:spacing w:before="0" w:after="0"/>
              <w:jc w:val="both"/>
              <w:rPr>
                <w:color w:val="auto"/>
                <w:szCs w:val="28"/>
                <w:lang w:val="fr-FR"/>
              </w:rPr>
            </w:pPr>
            <w:r w:rsidRPr="00711B6B">
              <w:rPr>
                <w:color w:val="auto"/>
                <w:position w:val="-28"/>
                <w:szCs w:val="28"/>
              </w:rPr>
              <w:object w:dxaOrig="3840" w:dyaOrig="680" w14:anchorId="64D83678">
                <v:shape id="_x0000_i5818" type="#_x0000_t75" style="width:192.2pt;height:34pt" o:ole="">
                  <v:imagedata r:id="rId334" o:title=""/>
                </v:shape>
                <o:OLEObject Type="Embed" ProgID="Equation.DSMT4" ShapeID="_x0000_i5818" DrawAspect="Content" ObjectID="_1721218274" r:id="rId335"/>
              </w:object>
            </w:r>
          </w:p>
          <w:p w14:paraId="4A59B20F" w14:textId="6AB4E149" w:rsidR="00966877" w:rsidRPr="00711B6B" w:rsidRDefault="00966877" w:rsidP="00E25201">
            <w:pPr>
              <w:tabs>
                <w:tab w:val="left" w:pos="283"/>
                <w:tab w:val="left" w:pos="2835"/>
                <w:tab w:val="left" w:pos="5386"/>
                <w:tab w:val="left" w:pos="7937"/>
              </w:tabs>
              <w:spacing w:before="0" w:after="0"/>
              <w:jc w:val="both"/>
              <w:rPr>
                <w:color w:val="auto"/>
                <w:szCs w:val="28"/>
                <w:lang w:val="fr-FR"/>
              </w:rPr>
            </w:pPr>
            <w:r w:rsidRPr="00711B6B">
              <w:rPr>
                <w:color w:val="auto"/>
                <w:szCs w:val="28"/>
                <w:lang w:val="fr-FR"/>
              </w:rPr>
              <w:t>b)</w:t>
            </w:r>
            <w:r w:rsidRPr="00711B6B">
              <w:rPr>
                <w:color w:val="auto"/>
                <w:szCs w:val="28"/>
              </w:rPr>
              <w:t xml:space="preserve"> </w:t>
            </w:r>
            <w:r w:rsidR="005F4D71" w:rsidRPr="00711B6B">
              <w:rPr>
                <w:color w:val="auto"/>
                <w:position w:val="-24"/>
                <w:szCs w:val="28"/>
              </w:rPr>
              <w:object w:dxaOrig="2780" w:dyaOrig="620" w14:anchorId="1070B6A3">
                <v:shape id="_x0000_i5819" type="#_x0000_t75" style="width:139.45pt;height:30.6pt" o:ole="">
                  <v:imagedata r:id="rId336" o:title=""/>
                </v:shape>
                <o:OLEObject Type="Embed" ProgID="Equation.DSMT4" ShapeID="_x0000_i5819" DrawAspect="Content" ObjectID="_1721218275" r:id="rId337"/>
              </w:object>
            </w:r>
          </w:p>
          <w:p w14:paraId="6E10D3EB" w14:textId="0700E270" w:rsidR="00042663" w:rsidRPr="00711B6B" w:rsidRDefault="005F4D71" w:rsidP="00E25201">
            <w:pPr>
              <w:tabs>
                <w:tab w:val="left" w:pos="283"/>
                <w:tab w:val="left" w:pos="2835"/>
                <w:tab w:val="left" w:pos="5386"/>
                <w:tab w:val="left" w:pos="7937"/>
              </w:tabs>
              <w:spacing w:before="0" w:after="0"/>
              <w:jc w:val="both"/>
              <w:rPr>
                <w:color w:val="auto"/>
                <w:szCs w:val="28"/>
                <w:lang w:val="fr-FR"/>
              </w:rPr>
            </w:pPr>
            <w:r w:rsidRPr="00711B6B">
              <w:rPr>
                <w:color w:val="auto"/>
                <w:position w:val="-24"/>
                <w:szCs w:val="28"/>
              </w:rPr>
              <w:object w:dxaOrig="3540" w:dyaOrig="620" w14:anchorId="3F59CBEA">
                <v:shape id="_x0000_i5820" type="#_x0000_t75" style="width:176.9pt;height:30.6pt" o:ole="">
                  <v:imagedata r:id="rId338" o:title=""/>
                </v:shape>
                <o:OLEObject Type="Embed" ProgID="Equation.DSMT4" ShapeID="_x0000_i5820" DrawAspect="Content" ObjectID="_1721218276" r:id="rId339"/>
              </w:object>
            </w:r>
          </w:p>
          <w:p w14:paraId="169EE2D9" w14:textId="234075CC" w:rsidR="00966877" w:rsidRPr="00711B6B" w:rsidRDefault="00966877" w:rsidP="00E25201">
            <w:pPr>
              <w:tabs>
                <w:tab w:val="left" w:pos="283"/>
                <w:tab w:val="left" w:pos="2835"/>
                <w:tab w:val="left" w:pos="5386"/>
                <w:tab w:val="left" w:pos="7937"/>
              </w:tabs>
              <w:spacing w:before="0" w:after="0"/>
              <w:jc w:val="both"/>
              <w:rPr>
                <w:color w:val="auto"/>
                <w:szCs w:val="28"/>
                <w:lang w:val="fr-FR"/>
              </w:rPr>
            </w:pPr>
            <w:r w:rsidRPr="00711B6B">
              <w:rPr>
                <w:color w:val="auto"/>
                <w:szCs w:val="28"/>
                <w:lang w:val="fr-FR"/>
              </w:rPr>
              <w:t>c)</w:t>
            </w:r>
            <w:r w:rsidRPr="00711B6B">
              <w:rPr>
                <w:color w:val="auto"/>
                <w:szCs w:val="28"/>
              </w:rPr>
              <w:t xml:space="preserve"> </w:t>
            </w:r>
            <w:r w:rsidR="005F4D71" w:rsidRPr="00711B6B">
              <w:rPr>
                <w:color w:val="auto"/>
                <w:position w:val="-24"/>
                <w:szCs w:val="28"/>
              </w:rPr>
              <w:object w:dxaOrig="1800" w:dyaOrig="620" w14:anchorId="053946EC">
                <v:shape id="_x0000_i5821" type="#_x0000_t75" style="width:90.15pt;height:30.6pt" o:ole="">
                  <v:imagedata r:id="rId340" o:title=""/>
                </v:shape>
                <o:OLEObject Type="Embed" ProgID="Equation.DSMT4" ShapeID="_x0000_i5821" DrawAspect="Content" ObjectID="_1721218277" r:id="rId341"/>
              </w:object>
            </w:r>
          </w:p>
          <w:p w14:paraId="5C776ED4" w14:textId="667C97DA" w:rsidR="00E25201" w:rsidRPr="00711B6B" w:rsidRDefault="005F4D71" w:rsidP="00E25201">
            <w:pPr>
              <w:tabs>
                <w:tab w:val="left" w:pos="283"/>
                <w:tab w:val="left" w:pos="2835"/>
                <w:tab w:val="left" w:pos="5386"/>
                <w:tab w:val="left" w:pos="7937"/>
              </w:tabs>
              <w:spacing w:before="0" w:after="0"/>
              <w:jc w:val="both"/>
              <w:rPr>
                <w:b/>
                <w:color w:val="auto"/>
                <w:szCs w:val="28"/>
                <w:lang w:val="fr-FR"/>
              </w:rPr>
            </w:pPr>
            <w:r w:rsidRPr="00711B6B">
              <w:rPr>
                <w:color w:val="auto"/>
                <w:position w:val="-24"/>
                <w:szCs w:val="28"/>
              </w:rPr>
              <w:object w:dxaOrig="4020" w:dyaOrig="620" w14:anchorId="6F7A6922">
                <v:shape id="_x0000_i5822" type="#_x0000_t75" style="width:201.25pt;height:30.6pt" o:ole="">
                  <v:imagedata r:id="rId342" o:title=""/>
                </v:shape>
                <o:OLEObject Type="Embed" ProgID="Equation.DSMT4" ShapeID="_x0000_i5822" DrawAspect="Content" ObjectID="_1721218278" r:id="rId343"/>
              </w:object>
            </w:r>
          </w:p>
          <w:p w14:paraId="06C22651" w14:textId="77777777" w:rsidR="00E25201" w:rsidRPr="00711B6B" w:rsidRDefault="00E25201"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B</w:t>
            </w:r>
            <w:r w:rsidR="00CF6C95" w:rsidRPr="00711B6B">
              <w:rPr>
                <w:b/>
                <w:bCs/>
                <w:color w:val="auto"/>
                <w:szCs w:val="28"/>
              </w:rPr>
              <w:t>ài tập 3 (SGK/16)</w:t>
            </w:r>
            <w:r w:rsidR="002829F3" w:rsidRPr="00711B6B">
              <w:rPr>
                <w:b/>
                <w:bCs/>
                <w:color w:val="auto"/>
                <w:szCs w:val="28"/>
              </w:rPr>
              <w:t>. Tính hợp lí</w:t>
            </w:r>
          </w:p>
          <w:p w14:paraId="78514807" w14:textId="180F3F8A" w:rsidR="00966877" w:rsidRPr="00711B6B" w:rsidRDefault="005D1550" w:rsidP="00E25201">
            <w:pPr>
              <w:tabs>
                <w:tab w:val="left" w:pos="283"/>
                <w:tab w:val="left" w:pos="2835"/>
                <w:tab w:val="left" w:pos="5386"/>
                <w:tab w:val="left" w:pos="7937"/>
              </w:tabs>
              <w:spacing w:before="0" w:after="0"/>
              <w:jc w:val="both"/>
              <w:rPr>
                <w:b/>
                <w:bCs/>
                <w:color w:val="auto"/>
                <w:szCs w:val="28"/>
              </w:rPr>
            </w:pPr>
            <w:r w:rsidRPr="00711B6B">
              <w:rPr>
                <w:color w:val="auto"/>
                <w:szCs w:val="28"/>
              </w:rPr>
              <w:t>a)</w:t>
            </w:r>
            <w:r w:rsidR="00E25201" w:rsidRPr="00711B6B">
              <w:rPr>
                <w:b/>
                <w:bCs/>
                <w:color w:val="auto"/>
                <w:szCs w:val="28"/>
              </w:rPr>
              <w:t xml:space="preserve"> </w:t>
            </w:r>
            <w:r w:rsidRPr="00711B6B">
              <w:rPr>
                <w:color w:val="auto"/>
                <w:position w:val="-24"/>
                <w:szCs w:val="28"/>
              </w:rPr>
              <w:object w:dxaOrig="2299" w:dyaOrig="620" w14:anchorId="0ED471B1">
                <v:shape id="_x0000_i5823" type="#_x0000_t75" style="width:130.4pt;height:30.6pt" o:ole="">
                  <v:imagedata r:id="rId344" o:title=""/>
                </v:shape>
                <o:OLEObject Type="Embed" ProgID="Equation.DSMT4" ShapeID="_x0000_i5823" DrawAspect="Content" ObjectID="_1721218279" r:id="rId345"/>
              </w:object>
            </w:r>
          </w:p>
          <w:p w14:paraId="61451DBE" w14:textId="60655967" w:rsidR="00CF6C95"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48"/>
                <w:szCs w:val="28"/>
              </w:rPr>
              <w:object w:dxaOrig="3060" w:dyaOrig="1080" w14:anchorId="6FC89F70">
                <v:shape id="_x0000_i5824" type="#_x0000_t75" style="width:153.05pt;height:53.85pt" o:ole="">
                  <v:imagedata r:id="rId346" o:title=""/>
                </v:shape>
                <o:OLEObject Type="Embed" ProgID="Equation.DSMT4" ShapeID="_x0000_i5824" DrawAspect="Content" ObjectID="_1721218280" r:id="rId347"/>
              </w:object>
            </w:r>
          </w:p>
          <w:p w14:paraId="3392DCC3" w14:textId="4C9B4785" w:rsidR="00267006" w:rsidRPr="00711B6B" w:rsidRDefault="005D1550" w:rsidP="00E25201">
            <w:pPr>
              <w:tabs>
                <w:tab w:val="left" w:pos="283"/>
                <w:tab w:val="left" w:pos="2835"/>
                <w:tab w:val="left" w:pos="5386"/>
                <w:tab w:val="left" w:pos="7937"/>
              </w:tabs>
              <w:spacing w:before="0" w:after="0"/>
              <w:jc w:val="both"/>
              <w:rPr>
                <w:color w:val="auto"/>
                <w:szCs w:val="28"/>
              </w:rPr>
            </w:pPr>
            <w:r w:rsidRPr="00711B6B">
              <w:rPr>
                <w:color w:val="auto"/>
                <w:szCs w:val="28"/>
              </w:rPr>
              <w:t>b</w:t>
            </w:r>
            <w:r w:rsidR="00267006" w:rsidRPr="00711B6B">
              <w:rPr>
                <w:color w:val="auto"/>
                <w:szCs w:val="28"/>
              </w:rPr>
              <w:t xml:space="preserve">) </w:t>
            </w:r>
            <w:r w:rsidR="005F4D71" w:rsidRPr="00711B6B">
              <w:rPr>
                <w:color w:val="auto"/>
                <w:position w:val="-24"/>
                <w:szCs w:val="28"/>
              </w:rPr>
              <w:object w:dxaOrig="3000" w:dyaOrig="620" w14:anchorId="0C3199B5">
                <v:shape id="_x0000_i5825" type="#_x0000_t75" style="width:150.25pt;height:30.6pt" o:ole="">
                  <v:imagedata r:id="rId348" o:title=""/>
                </v:shape>
                <o:OLEObject Type="Embed" ProgID="Equation.DSMT4" ShapeID="_x0000_i5825" DrawAspect="Content" ObjectID="_1721218281" r:id="rId349"/>
              </w:object>
            </w:r>
          </w:p>
          <w:p w14:paraId="242BFD68" w14:textId="52CD3D34" w:rsidR="00AF1803"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8"/>
                <w:szCs w:val="28"/>
              </w:rPr>
              <w:object w:dxaOrig="2820" w:dyaOrig="680" w14:anchorId="4F394C85">
                <v:shape id="_x0000_i5826" type="#_x0000_t75" style="width:141.15pt;height:34pt" o:ole="">
                  <v:imagedata r:id="rId350" o:title=""/>
                </v:shape>
                <o:OLEObject Type="Embed" ProgID="Equation.DSMT4" ShapeID="_x0000_i5826" DrawAspect="Content" ObjectID="_1721218282" r:id="rId351"/>
              </w:object>
            </w:r>
          </w:p>
        </w:tc>
      </w:tr>
      <w:tr w:rsidR="00447894" w:rsidRPr="00711B6B" w14:paraId="35861304" w14:textId="77777777" w:rsidTr="00EC2750">
        <w:tc>
          <w:tcPr>
            <w:tcW w:w="4565" w:type="dxa"/>
            <w:shd w:val="clear" w:color="auto" w:fill="auto"/>
          </w:tcPr>
          <w:p w14:paraId="4E8AF159" w14:textId="77777777" w:rsidR="00450717" w:rsidRPr="00711B6B" w:rsidRDefault="00450717"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lastRenderedPageBreak/>
              <w:t>* GVgiao nhiệm vụ học tập 2:</w:t>
            </w:r>
          </w:p>
          <w:p w14:paraId="4359D18D" w14:textId="77777777" w:rsidR="00BC55A5" w:rsidRPr="00711B6B" w:rsidRDefault="00BC55A5" w:rsidP="00E25201">
            <w:pPr>
              <w:tabs>
                <w:tab w:val="left" w:pos="283"/>
                <w:tab w:val="left" w:pos="2835"/>
                <w:tab w:val="left" w:pos="5386"/>
                <w:tab w:val="left" w:pos="7937"/>
              </w:tabs>
              <w:spacing w:before="0" w:after="0"/>
              <w:jc w:val="both"/>
              <w:rPr>
                <w:color w:val="auto"/>
                <w:szCs w:val="28"/>
              </w:rPr>
            </w:pPr>
            <w:r w:rsidRPr="00711B6B">
              <w:rPr>
                <w:color w:val="auto"/>
                <w:szCs w:val="28"/>
              </w:rPr>
              <w:t>H</w:t>
            </w:r>
            <w:r w:rsidR="001D22B2" w:rsidRPr="00711B6B">
              <w:rPr>
                <w:color w:val="auto"/>
                <w:szCs w:val="28"/>
              </w:rPr>
              <w:t>S thảo luận cặp đôi hoàn thành</w:t>
            </w:r>
            <w:r w:rsidR="00744B0D" w:rsidRPr="00711B6B">
              <w:rPr>
                <w:color w:val="auto"/>
                <w:szCs w:val="28"/>
              </w:rPr>
              <w:t xml:space="preserve"> bài tập 4 (SGK/T16)</w:t>
            </w:r>
          </w:p>
          <w:p w14:paraId="7C18061A" w14:textId="77777777" w:rsidR="00FC50B2" w:rsidRPr="00711B6B" w:rsidRDefault="00FC50B2"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 xml:space="preserve">* HS thực hiện nhiệm vụ </w:t>
            </w:r>
            <w:r w:rsidRPr="00711B6B">
              <w:rPr>
                <w:b/>
                <w:bCs/>
                <w:color w:val="auto"/>
                <w:szCs w:val="28"/>
              </w:rPr>
              <w:t>2</w:t>
            </w:r>
            <w:r w:rsidRPr="00711B6B">
              <w:rPr>
                <w:b/>
                <w:bCs/>
                <w:color w:val="auto"/>
                <w:szCs w:val="28"/>
                <w:lang w:val="vi-VN"/>
              </w:rPr>
              <w:t>:</w:t>
            </w:r>
          </w:p>
          <w:p w14:paraId="40AF148C" w14:textId="77777777" w:rsidR="00FC50B2" w:rsidRPr="00711B6B" w:rsidRDefault="00FC50B2"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S hoạt động độc lập nghiên cứu SGK, kết hợp thảo luận cặp đôi, hoạt động nhóm để hoàn thành các yêu cầu của SGK, yêu cầu của GV.</w:t>
            </w:r>
          </w:p>
          <w:p w14:paraId="17B41781" w14:textId="77777777" w:rsidR="00FC50B2" w:rsidRPr="00711B6B" w:rsidRDefault="00FC50B2"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t>GV quan sát hoạt động của HS, giúp đỡ HS, các nhóm HS nếu cần.</w:t>
            </w:r>
          </w:p>
          <w:p w14:paraId="72F65EC4" w14:textId="77777777" w:rsidR="00FC50B2" w:rsidRPr="00711B6B" w:rsidRDefault="00FC50B2"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Báo cáo, thảo luận </w:t>
            </w:r>
            <w:r w:rsidRPr="00711B6B">
              <w:rPr>
                <w:b/>
                <w:bCs/>
                <w:color w:val="auto"/>
                <w:szCs w:val="28"/>
              </w:rPr>
              <w:t>2</w:t>
            </w:r>
            <w:r w:rsidRPr="00711B6B">
              <w:rPr>
                <w:b/>
                <w:bCs/>
                <w:color w:val="auto"/>
                <w:szCs w:val="28"/>
                <w:lang w:val="vi-VN"/>
              </w:rPr>
              <w:t>: </w:t>
            </w:r>
          </w:p>
          <w:p w14:paraId="709E7A2A" w14:textId="77777777" w:rsidR="00FC50B2" w:rsidRPr="00711B6B" w:rsidRDefault="00FC50B2" w:rsidP="00E25201">
            <w:pPr>
              <w:tabs>
                <w:tab w:val="left" w:pos="283"/>
                <w:tab w:val="left" w:pos="2835"/>
                <w:tab w:val="left" w:pos="5386"/>
                <w:tab w:val="left" w:pos="7937"/>
              </w:tabs>
              <w:spacing w:before="0" w:after="0"/>
              <w:jc w:val="both"/>
              <w:rPr>
                <w:color w:val="auto"/>
                <w:szCs w:val="28"/>
              </w:rPr>
            </w:pPr>
            <w:r w:rsidRPr="00711B6B">
              <w:rPr>
                <w:color w:val="auto"/>
                <w:szCs w:val="28"/>
              </w:rPr>
              <w:t>HS đưa ra đáp án đúng của các câu hỏ</w:t>
            </w:r>
            <w:r w:rsidR="008F21D9" w:rsidRPr="00711B6B">
              <w:rPr>
                <w:color w:val="auto"/>
                <w:szCs w:val="28"/>
              </w:rPr>
              <w:t xml:space="preserve">i, </w:t>
            </w:r>
            <w:r w:rsidRPr="00711B6B">
              <w:rPr>
                <w:color w:val="auto"/>
                <w:szCs w:val="28"/>
              </w:rPr>
              <w:t>hoàn thành các bài tập của SGK.</w:t>
            </w:r>
          </w:p>
          <w:p w14:paraId="0AC18BEE" w14:textId="77777777" w:rsidR="00FC50B2" w:rsidRPr="00711B6B" w:rsidRDefault="00FC50B2" w:rsidP="00E25201">
            <w:pPr>
              <w:tabs>
                <w:tab w:val="left" w:pos="283"/>
                <w:tab w:val="left" w:pos="2835"/>
                <w:tab w:val="left" w:pos="5386"/>
                <w:tab w:val="left" w:pos="7937"/>
              </w:tabs>
              <w:spacing w:before="0" w:after="0"/>
              <w:jc w:val="both"/>
              <w:rPr>
                <w:color w:val="auto"/>
                <w:szCs w:val="28"/>
              </w:rPr>
            </w:pPr>
            <w:r w:rsidRPr="00711B6B">
              <w:rPr>
                <w:color w:val="auto"/>
                <w:szCs w:val="28"/>
              </w:rPr>
              <w:lastRenderedPageBreak/>
              <w:t>Thống nhất được bài làm trong khi thảo luận cặp đôi, hoạt động nhóm.</w:t>
            </w:r>
          </w:p>
          <w:p w14:paraId="3E21E7E0" w14:textId="77777777" w:rsidR="00FC50B2" w:rsidRPr="00711B6B" w:rsidRDefault="00FC50B2"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w:t>
            </w:r>
            <w:r w:rsidRPr="00711B6B">
              <w:rPr>
                <w:b/>
                <w:bCs/>
                <w:color w:val="auto"/>
                <w:szCs w:val="28"/>
              </w:rPr>
              <w:t>2</w:t>
            </w:r>
            <w:r w:rsidRPr="00711B6B">
              <w:rPr>
                <w:b/>
                <w:bCs/>
                <w:color w:val="auto"/>
                <w:szCs w:val="28"/>
                <w:lang w:val="vi-VN"/>
              </w:rPr>
              <w:t xml:space="preserve">: </w:t>
            </w:r>
          </w:p>
          <w:p w14:paraId="35C961FB" w14:textId="77777777" w:rsidR="00450717" w:rsidRPr="00711B6B" w:rsidRDefault="00FC50B2" w:rsidP="00E25201">
            <w:pPr>
              <w:tabs>
                <w:tab w:val="left" w:pos="283"/>
                <w:tab w:val="left" w:pos="2835"/>
                <w:tab w:val="left" w:pos="5386"/>
                <w:tab w:val="left" w:pos="7937"/>
              </w:tabs>
              <w:spacing w:before="0" w:after="0"/>
              <w:jc w:val="both"/>
              <w:rPr>
                <w:b/>
                <w:bCs/>
                <w:color w:val="auto"/>
                <w:szCs w:val="28"/>
                <w:lang w:val="vi-VN"/>
              </w:rPr>
            </w:pPr>
            <w:r w:rsidRPr="00711B6B">
              <w:rPr>
                <w:rFonts w:eastAsia="Times New Roman"/>
                <w:color w:val="auto"/>
                <w:szCs w:val="28"/>
              </w:rPr>
              <w:t xml:space="preserve">HS </w:t>
            </w:r>
            <w:r w:rsidRPr="00711B6B">
              <w:rPr>
                <w:color w:val="auto"/>
                <w:szCs w:val="28"/>
              </w:rPr>
              <w:t>ghi chép đủ bài, vận dụng được tính chất của phép cộng, phép nhân số hữu tỉ để tính nhanh và chính xác</w:t>
            </w:r>
            <w:r w:rsidR="00153DA3" w:rsidRPr="00711B6B">
              <w:rPr>
                <w:color w:val="auto"/>
                <w:szCs w:val="28"/>
              </w:rPr>
              <w:t>.</w:t>
            </w:r>
          </w:p>
        </w:tc>
        <w:tc>
          <w:tcPr>
            <w:tcW w:w="4536" w:type="dxa"/>
            <w:shd w:val="clear" w:color="auto" w:fill="auto"/>
          </w:tcPr>
          <w:p w14:paraId="1E566198" w14:textId="77777777" w:rsidR="00E25201" w:rsidRPr="00711B6B" w:rsidRDefault="00450717" w:rsidP="00E25201">
            <w:pPr>
              <w:tabs>
                <w:tab w:val="left" w:pos="283"/>
                <w:tab w:val="left" w:pos="2835"/>
                <w:tab w:val="left" w:pos="5386"/>
                <w:tab w:val="left" w:pos="7937"/>
              </w:tabs>
              <w:spacing w:before="0" w:after="0"/>
              <w:jc w:val="both"/>
              <w:rPr>
                <w:b/>
                <w:bCs/>
                <w:iCs/>
                <w:color w:val="auto"/>
                <w:szCs w:val="28"/>
              </w:rPr>
            </w:pPr>
            <w:r w:rsidRPr="00711B6B">
              <w:rPr>
                <w:b/>
                <w:bCs/>
                <w:iCs/>
                <w:color w:val="auto"/>
                <w:szCs w:val="28"/>
                <w:lang w:val="vi-VN"/>
              </w:rPr>
              <w:lastRenderedPageBreak/>
              <w:t xml:space="preserve">Dạng </w:t>
            </w:r>
            <w:r w:rsidRPr="00711B6B">
              <w:rPr>
                <w:b/>
                <w:bCs/>
                <w:iCs/>
                <w:color w:val="auto"/>
                <w:szCs w:val="28"/>
              </w:rPr>
              <w:t>2:</w:t>
            </w:r>
            <w:r w:rsidR="00495628" w:rsidRPr="00711B6B">
              <w:rPr>
                <w:b/>
                <w:bCs/>
                <w:iCs/>
                <w:color w:val="auto"/>
                <w:szCs w:val="28"/>
              </w:rPr>
              <w:t xml:space="preserve"> Tìm số chưa biết</w:t>
            </w:r>
          </w:p>
          <w:p w14:paraId="40405F2C" w14:textId="77777777" w:rsidR="00E25201" w:rsidRPr="00711B6B" w:rsidRDefault="00E25201"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B</w:t>
            </w:r>
            <w:r w:rsidR="009F389B" w:rsidRPr="00711B6B">
              <w:rPr>
                <w:b/>
                <w:bCs/>
                <w:color w:val="auto"/>
                <w:szCs w:val="28"/>
              </w:rPr>
              <w:t>ài tập 4 (SGK/T16)</w:t>
            </w:r>
            <w:r w:rsidR="00F27093" w:rsidRPr="00711B6B">
              <w:rPr>
                <w:b/>
                <w:bCs/>
                <w:color w:val="auto"/>
                <w:szCs w:val="28"/>
              </w:rPr>
              <w:t>. Tìm x</w:t>
            </w:r>
          </w:p>
          <w:p w14:paraId="57991282" w14:textId="73E5D393" w:rsidR="005F04F4" w:rsidRPr="00711B6B" w:rsidRDefault="00D80248" w:rsidP="00E25201">
            <w:pPr>
              <w:tabs>
                <w:tab w:val="left" w:pos="283"/>
                <w:tab w:val="left" w:pos="2835"/>
                <w:tab w:val="left" w:pos="5386"/>
                <w:tab w:val="left" w:pos="7937"/>
              </w:tabs>
              <w:spacing w:before="0" w:after="0"/>
              <w:jc w:val="both"/>
              <w:rPr>
                <w:b/>
                <w:bCs/>
                <w:color w:val="auto"/>
                <w:szCs w:val="28"/>
              </w:rPr>
            </w:pPr>
            <w:r w:rsidRPr="00711B6B">
              <w:rPr>
                <w:color w:val="auto"/>
                <w:szCs w:val="28"/>
              </w:rPr>
              <w:t>a)</w:t>
            </w:r>
            <w:r w:rsidR="00E25201" w:rsidRPr="00711B6B">
              <w:rPr>
                <w:color w:val="auto"/>
                <w:szCs w:val="28"/>
              </w:rPr>
              <w:t xml:space="preserve"> </w:t>
            </w:r>
            <w:r w:rsidR="005F4D71" w:rsidRPr="00711B6B">
              <w:rPr>
                <w:color w:val="auto"/>
                <w:position w:val="-28"/>
                <w:szCs w:val="28"/>
              </w:rPr>
              <w:object w:dxaOrig="1840" w:dyaOrig="680" w14:anchorId="46889FD7">
                <v:shape id="_x0000_i5827" type="#_x0000_t75" style="width:92.4pt;height:34pt" o:ole="">
                  <v:imagedata r:id="rId352" o:title=""/>
                </v:shape>
                <o:OLEObject Type="Embed" ProgID="Equation.DSMT4" ShapeID="_x0000_i5827" DrawAspect="Content" ObjectID="_1721218283" r:id="rId353"/>
              </w:object>
            </w:r>
            <w:r w:rsidRPr="00711B6B">
              <w:rPr>
                <w:color w:val="auto"/>
                <w:szCs w:val="28"/>
              </w:rPr>
              <w:t>b)</w:t>
            </w:r>
            <w:r w:rsidRPr="00711B6B">
              <w:rPr>
                <w:b/>
                <w:bCs/>
                <w:color w:val="auto"/>
                <w:szCs w:val="28"/>
              </w:rPr>
              <w:t xml:space="preserve"> </w:t>
            </w:r>
            <w:r w:rsidRPr="00711B6B">
              <w:rPr>
                <w:color w:val="auto"/>
                <w:position w:val="-24"/>
                <w:szCs w:val="28"/>
              </w:rPr>
              <w:object w:dxaOrig="1219" w:dyaOrig="620" w14:anchorId="4BA429D6">
                <v:shape id="_x0000_i5828" type="#_x0000_t75" style="width:60.65pt;height:30.6pt" o:ole="">
                  <v:imagedata r:id="rId354" o:title=""/>
                </v:shape>
                <o:OLEObject Type="Embed" ProgID="Equation.DSMT4" ShapeID="_x0000_i5828" DrawAspect="Content" ObjectID="_1721218284" r:id="rId355"/>
              </w:object>
            </w:r>
          </w:p>
          <w:p w14:paraId="2667E789" w14:textId="71D975A4" w:rsidR="00450717" w:rsidRPr="00711B6B" w:rsidRDefault="00D80248" w:rsidP="00E25201">
            <w:pPr>
              <w:tabs>
                <w:tab w:val="left" w:pos="283"/>
                <w:tab w:val="left" w:pos="2835"/>
                <w:tab w:val="left" w:pos="5386"/>
                <w:tab w:val="left" w:pos="7937"/>
              </w:tabs>
              <w:spacing w:before="0" w:after="0"/>
              <w:jc w:val="both"/>
              <w:rPr>
                <w:color w:val="auto"/>
                <w:szCs w:val="28"/>
              </w:rPr>
            </w:pPr>
            <w:r w:rsidRPr="00711B6B">
              <w:rPr>
                <w:color w:val="auto"/>
                <w:position w:val="-88"/>
                <w:szCs w:val="28"/>
              </w:rPr>
              <w:object w:dxaOrig="6380" w:dyaOrig="1980" w14:anchorId="386D032C">
                <v:shape id="_x0000_i5829" type="#_x0000_t75" style="width:318.6pt;height:99.2pt" o:ole="">
                  <v:imagedata r:id="rId356" o:title=""/>
                </v:shape>
                <o:OLEObject Type="Embed" ProgID="Equation.DSMT4" ShapeID="_x0000_i5829" DrawAspect="Content" ObjectID="_1721218285" r:id="rId357"/>
              </w:object>
            </w:r>
          </w:p>
          <w:p w14:paraId="7B2A323B" w14:textId="6E9233CE" w:rsidR="0092053E" w:rsidRPr="00711B6B" w:rsidRDefault="0092053E"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ậy </w:t>
            </w:r>
            <w:r w:rsidR="005F4D71" w:rsidRPr="00711B6B">
              <w:rPr>
                <w:color w:val="auto"/>
                <w:position w:val="-24"/>
                <w:szCs w:val="28"/>
              </w:rPr>
              <w:object w:dxaOrig="1280" w:dyaOrig="620" w14:anchorId="58FA4B69">
                <v:shape id="_x0000_i5830" type="#_x0000_t75" style="width:64.65pt;height:30.6pt" o:ole="">
                  <v:imagedata r:id="rId358" o:title=""/>
                </v:shape>
                <o:OLEObject Type="Embed" ProgID="Equation.DSMT4" ShapeID="_x0000_i5830" DrawAspect="Content" ObjectID="_1721218286" r:id="rId359"/>
              </w:object>
            </w:r>
            <w:r w:rsidR="00D80248" w:rsidRPr="00711B6B">
              <w:rPr>
                <w:color w:val="auto"/>
                <w:szCs w:val="28"/>
              </w:rPr>
              <w:t xml:space="preserve">        </w:t>
            </w:r>
            <w:r w:rsidR="00E25201" w:rsidRPr="00711B6B">
              <w:rPr>
                <w:color w:val="auto"/>
                <w:szCs w:val="28"/>
              </w:rPr>
              <w:t xml:space="preserve"> </w:t>
            </w:r>
            <w:r w:rsidR="005F04F4" w:rsidRPr="00711B6B">
              <w:rPr>
                <w:color w:val="auto"/>
                <w:szCs w:val="28"/>
              </w:rPr>
              <w:t xml:space="preserve">Vậy </w:t>
            </w:r>
            <w:r w:rsidR="005F4D71" w:rsidRPr="00711B6B">
              <w:rPr>
                <w:color w:val="auto"/>
                <w:position w:val="-6"/>
                <w:szCs w:val="28"/>
              </w:rPr>
              <w:object w:dxaOrig="580" w:dyaOrig="279" w14:anchorId="54CDBD80">
                <v:shape id="_x0000_i5831" type="#_x0000_t75" style="width:29.5pt;height:13.6pt" o:ole="">
                  <v:imagedata r:id="rId360" o:title=""/>
                </v:shape>
                <o:OLEObject Type="Embed" ProgID="Equation.DSMT4" ShapeID="_x0000_i5831" DrawAspect="Content" ObjectID="_1721218287" r:id="rId361"/>
              </w:object>
            </w:r>
          </w:p>
          <w:p w14:paraId="1CD5FBDE" w14:textId="41DC174A" w:rsidR="005F04F4" w:rsidRPr="00711B6B" w:rsidRDefault="00C870A3" w:rsidP="00E25201">
            <w:pPr>
              <w:tabs>
                <w:tab w:val="left" w:pos="283"/>
                <w:tab w:val="left" w:pos="2835"/>
                <w:tab w:val="left" w:pos="5386"/>
                <w:tab w:val="left" w:pos="7937"/>
              </w:tabs>
              <w:spacing w:before="0" w:after="0"/>
              <w:jc w:val="both"/>
              <w:rPr>
                <w:color w:val="auto"/>
                <w:szCs w:val="28"/>
              </w:rPr>
            </w:pPr>
            <w:r w:rsidRPr="00711B6B">
              <w:rPr>
                <w:color w:val="auto"/>
                <w:szCs w:val="28"/>
              </w:rPr>
              <w:lastRenderedPageBreak/>
              <w:t>c)</w:t>
            </w:r>
            <w:r w:rsidR="005F4D71" w:rsidRPr="00711B6B">
              <w:rPr>
                <w:color w:val="auto"/>
                <w:position w:val="-24"/>
                <w:szCs w:val="28"/>
              </w:rPr>
              <w:object w:dxaOrig="1040" w:dyaOrig="620" w14:anchorId="240DD6FD">
                <v:shape id="_x0000_i5832" type="#_x0000_t75" style="width:51.6pt;height:30.6pt" o:ole="">
                  <v:imagedata r:id="rId362" o:title=""/>
                </v:shape>
                <o:OLEObject Type="Embed" ProgID="Equation.DSMT4" ShapeID="_x0000_i5832" DrawAspect="Content" ObjectID="_1721218288" r:id="rId363"/>
              </w:object>
            </w:r>
            <w:r w:rsidR="00E25201" w:rsidRPr="00711B6B">
              <w:rPr>
                <w:b/>
                <w:color w:val="auto"/>
                <w:szCs w:val="28"/>
              </w:rPr>
              <w:t xml:space="preserve"> </w:t>
            </w:r>
            <w:r w:rsidR="00D80248" w:rsidRPr="00711B6B">
              <w:rPr>
                <w:b/>
                <w:color w:val="auto"/>
                <w:szCs w:val="28"/>
              </w:rPr>
              <w:t xml:space="preserve">                 </w:t>
            </w:r>
            <w:r w:rsidR="00D80248" w:rsidRPr="00711B6B">
              <w:rPr>
                <w:bCs/>
                <w:color w:val="auto"/>
                <w:szCs w:val="28"/>
              </w:rPr>
              <w:t xml:space="preserve">d) </w:t>
            </w:r>
            <w:r w:rsidR="005F4D71" w:rsidRPr="00711B6B">
              <w:rPr>
                <w:bCs/>
                <w:color w:val="auto"/>
                <w:position w:val="-24"/>
                <w:szCs w:val="28"/>
              </w:rPr>
              <w:object w:dxaOrig="1280" w:dyaOrig="620" w14:anchorId="3321D119">
                <v:shape id="_x0000_i5833" type="#_x0000_t75" style="width:64.65pt;height:30.6pt" o:ole="">
                  <v:imagedata r:id="rId364" o:title=""/>
                </v:shape>
                <o:OLEObject Type="Embed" ProgID="Equation.DSMT4" ShapeID="_x0000_i5833" DrawAspect="Content" ObjectID="_1721218289" r:id="rId365"/>
              </w:object>
            </w:r>
          </w:p>
          <w:p w14:paraId="01876B87" w14:textId="6526C271" w:rsidR="002E3F2A"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92"/>
                <w:szCs w:val="28"/>
              </w:rPr>
              <w:object w:dxaOrig="3860" w:dyaOrig="2040" w14:anchorId="07669507">
                <v:shape id="_x0000_i5834" type="#_x0000_t75" style="width:192.75pt;height:102.05pt" o:ole="">
                  <v:imagedata r:id="rId366" o:title=""/>
                </v:shape>
                <o:OLEObject Type="Embed" ProgID="Equation.DSMT4" ShapeID="_x0000_i5834" DrawAspect="Content" ObjectID="_1721218290" r:id="rId367"/>
              </w:object>
            </w:r>
          </w:p>
          <w:p w14:paraId="582C45FE" w14:textId="64887FF7" w:rsidR="00F36E53" w:rsidRPr="00711B6B" w:rsidRDefault="00F36E53"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ậy </w:t>
            </w:r>
            <w:r w:rsidR="005F4D71" w:rsidRPr="00711B6B">
              <w:rPr>
                <w:color w:val="auto"/>
                <w:position w:val="-24"/>
                <w:szCs w:val="28"/>
              </w:rPr>
              <w:object w:dxaOrig="720" w:dyaOrig="620" w14:anchorId="3C7D3C14">
                <v:shape id="_x0000_i5835" type="#_x0000_t75" style="width:36.3pt;height:30.6pt" o:ole="">
                  <v:imagedata r:id="rId368" o:title=""/>
                </v:shape>
                <o:OLEObject Type="Embed" ProgID="Equation.DSMT4" ShapeID="_x0000_i5835" DrawAspect="Content" ObjectID="_1721218291" r:id="rId369"/>
              </w:object>
            </w:r>
            <w:r w:rsidR="00B03FE4" w:rsidRPr="00711B6B">
              <w:rPr>
                <w:color w:val="auto"/>
                <w:szCs w:val="28"/>
              </w:rPr>
              <w:t xml:space="preserve">               </w:t>
            </w:r>
            <w:r w:rsidR="00E25201" w:rsidRPr="00711B6B">
              <w:rPr>
                <w:color w:val="auto"/>
                <w:szCs w:val="28"/>
              </w:rPr>
              <w:t xml:space="preserve"> </w:t>
            </w:r>
            <w:r w:rsidR="004E4D21" w:rsidRPr="00711B6B">
              <w:rPr>
                <w:color w:val="auto"/>
                <w:szCs w:val="28"/>
              </w:rPr>
              <w:t xml:space="preserve">Vậy </w:t>
            </w:r>
            <w:r w:rsidR="005F4D71" w:rsidRPr="00711B6B">
              <w:rPr>
                <w:color w:val="auto"/>
                <w:position w:val="-24"/>
                <w:szCs w:val="28"/>
              </w:rPr>
              <w:object w:dxaOrig="840" w:dyaOrig="620" w14:anchorId="5264851E">
                <v:shape id="_x0000_i5836" type="#_x0000_t75" style="width:41.95pt;height:30.6pt" o:ole="">
                  <v:imagedata r:id="rId370" o:title=""/>
                </v:shape>
                <o:OLEObject Type="Embed" ProgID="Equation.DSMT4" ShapeID="_x0000_i5836" DrawAspect="Content" ObjectID="_1721218292" r:id="rId371"/>
              </w:object>
            </w:r>
          </w:p>
        </w:tc>
      </w:tr>
    </w:tbl>
    <w:p w14:paraId="21BCAE1C" w14:textId="77777777" w:rsidR="00E25201" w:rsidRPr="00AF4400" w:rsidRDefault="001979CC" w:rsidP="00E25201">
      <w:pPr>
        <w:tabs>
          <w:tab w:val="left" w:pos="283"/>
          <w:tab w:val="left" w:pos="2835"/>
          <w:tab w:val="left" w:pos="5386"/>
          <w:tab w:val="left" w:pos="7937"/>
        </w:tabs>
        <w:spacing w:before="0" w:after="0"/>
        <w:ind w:left="283"/>
        <w:jc w:val="both"/>
        <w:rPr>
          <w:b/>
          <w:color w:val="auto"/>
          <w:szCs w:val="28"/>
          <w:lang w:val="vi-VN"/>
        </w:rPr>
      </w:pPr>
      <w:r w:rsidRPr="00AF4400">
        <w:rPr>
          <w:b/>
          <w:bCs/>
          <w:color w:val="auto"/>
          <w:szCs w:val="28"/>
          <w:highlight w:val="yellow"/>
          <w:lang w:val="vi-VN"/>
        </w:rPr>
        <w:lastRenderedPageBreak/>
        <w:t xml:space="preserve">D. HOẠT ĐỘNG VẬN DỤNG </w:t>
      </w:r>
      <w:r w:rsidRPr="00AF4400">
        <w:rPr>
          <w:color w:val="auto"/>
          <w:szCs w:val="28"/>
          <w:highlight w:val="yellow"/>
          <w:lang w:val="vi-VN"/>
        </w:rPr>
        <w:t>(</w:t>
      </w:r>
      <w:r w:rsidR="004514D3" w:rsidRPr="00AF4400">
        <w:rPr>
          <w:color w:val="auto"/>
          <w:szCs w:val="28"/>
          <w:highlight w:val="yellow"/>
        </w:rPr>
        <w:t>17</w:t>
      </w:r>
      <w:r w:rsidRPr="00AF4400">
        <w:rPr>
          <w:color w:val="auto"/>
          <w:szCs w:val="28"/>
          <w:highlight w:val="yellow"/>
          <w:lang w:val="vi-VN"/>
        </w:rPr>
        <w:t xml:space="preserve"> phút)</w:t>
      </w:r>
    </w:p>
    <w:p w14:paraId="1BCC12C4" w14:textId="086DF302" w:rsidR="008F5222" w:rsidRPr="00711B6B" w:rsidRDefault="00B03FE4" w:rsidP="00E25201">
      <w:pPr>
        <w:tabs>
          <w:tab w:val="left" w:pos="283"/>
          <w:tab w:val="left" w:pos="2835"/>
          <w:tab w:val="left" w:pos="5386"/>
          <w:tab w:val="left" w:pos="7937"/>
        </w:tabs>
        <w:spacing w:before="0" w:after="0"/>
        <w:ind w:left="283"/>
        <w:jc w:val="both"/>
        <w:rPr>
          <w:color w:val="auto"/>
          <w:szCs w:val="28"/>
        </w:rPr>
      </w:pPr>
      <w:r w:rsidRPr="00711B6B">
        <w:rPr>
          <w:b/>
          <w:color w:val="auto"/>
          <w:szCs w:val="28"/>
        </w:rPr>
        <w:t>a)</w:t>
      </w:r>
      <w:r w:rsidR="00E25201" w:rsidRPr="00711B6B">
        <w:rPr>
          <w:b/>
          <w:color w:val="auto"/>
          <w:szCs w:val="28"/>
          <w:lang w:val="vi-VN"/>
        </w:rPr>
        <w:t xml:space="preserve"> </w:t>
      </w:r>
      <w:r w:rsidR="00F15CA4" w:rsidRPr="00711B6B">
        <w:rPr>
          <w:b/>
          <w:bCs/>
          <w:color w:val="auto"/>
          <w:szCs w:val="28"/>
          <w:lang w:val="vi-VN"/>
        </w:rPr>
        <w:t>Mục tiêu</w:t>
      </w:r>
      <w:r w:rsidR="00F15CA4" w:rsidRPr="00711B6B">
        <w:rPr>
          <w:color w:val="auto"/>
          <w:szCs w:val="28"/>
          <w:lang w:val="vi-VN"/>
        </w:rPr>
        <w:t xml:space="preserve">: </w:t>
      </w:r>
      <w:r w:rsidR="007C381F" w:rsidRPr="00711B6B">
        <w:rPr>
          <w:color w:val="auto"/>
          <w:szCs w:val="28"/>
        </w:rPr>
        <w:t>HS vận dụng các kiến thức đã học về phép cộng, trừ nhân chia số thập phân để giải quyết các bài toán có nội dung thực tế</w:t>
      </w:r>
      <w:r w:rsidR="00153DA3" w:rsidRPr="00711B6B">
        <w:rPr>
          <w:color w:val="auto"/>
          <w:szCs w:val="28"/>
        </w:rPr>
        <w:t>.</w:t>
      </w:r>
    </w:p>
    <w:p w14:paraId="7EF8BBD8" w14:textId="77777777" w:rsidR="008F5222" w:rsidRPr="00711B6B" w:rsidRDefault="00F15CA4" w:rsidP="00E25201">
      <w:pPr>
        <w:tabs>
          <w:tab w:val="left" w:pos="283"/>
          <w:tab w:val="left" w:pos="2835"/>
          <w:tab w:val="left" w:pos="5386"/>
          <w:tab w:val="left" w:pos="7937"/>
        </w:tabs>
        <w:spacing w:before="0" w:after="0"/>
        <w:ind w:left="283"/>
        <w:jc w:val="both"/>
        <w:rPr>
          <w:color w:val="auto"/>
          <w:spacing w:val="-4"/>
          <w:szCs w:val="28"/>
        </w:rPr>
      </w:pPr>
      <w:r w:rsidRPr="00711B6B">
        <w:rPr>
          <w:b/>
          <w:bCs/>
          <w:color w:val="auto"/>
          <w:spacing w:val="-4"/>
          <w:szCs w:val="28"/>
          <w:lang w:val="vi-VN"/>
        </w:rPr>
        <w:t>b) Nội dung</w:t>
      </w:r>
      <w:r w:rsidRPr="00711B6B">
        <w:rPr>
          <w:color w:val="auto"/>
          <w:spacing w:val="-4"/>
          <w:szCs w:val="28"/>
          <w:lang w:val="vi-VN"/>
        </w:rPr>
        <w:t xml:space="preserve">: </w:t>
      </w:r>
      <w:r w:rsidR="00153DA3" w:rsidRPr="00711B6B">
        <w:rPr>
          <w:color w:val="auto"/>
          <w:spacing w:val="-4"/>
          <w:szCs w:val="28"/>
        </w:rPr>
        <w:t xml:space="preserve">HS hoạt động độc lập hoặc hoạt động nhóm tìm ra </w:t>
      </w:r>
      <w:r w:rsidR="001B79DC" w:rsidRPr="00711B6B">
        <w:rPr>
          <w:color w:val="auto"/>
          <w:spacing w:val="-4"/>
          <w:szCs w:val="28"/>
        </w:rPr>
        <w:t>kết quả của các bài toán</w:t>
      </w:r>
    </w:p>
    <w:p w14:paraId="274B5B16" w14:textId="77777777" w:rsidR="008F5222" w:rsidRPr="00711B6B" w:rsidRDefault="00F15CA4"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lang w:val="vi-VN"/>
        </w:rPr>
        <w:t>c) Sản phẩm</w:t>
      </w:r>
      <w:r w:rsidRPr="00711B6B">
        <w:rPr>
          <w:color w:val="auto"/>
          <w:szCs w:val="28"/>
          <w:lang w:val="vi-VN"/>
        </w:rPr>
        <w:t xml:space="preserve">: </w:t>
      </w:r>
      <w:r w:rsidR="009535CC" w:rsidRPr="00711B6B">
        <w:rPr>
          <w:color w:val="auto"/>
          <w:szCs w:val="28"/>
        </w:rPr>
        <w:t>Kết quả của các bài toán thực tế.</w:t>
      </w:r>
    </w:p>
    <w:p w14:paraId="10F21A29" w14:textId="77777777" w:rsidR="008F5222" w:rsidRPr="00711B6B" w:rsidRDefault="00F15CA4" w:rsidP="00E25201">
      <w:pPr>
        <w:tabs>
          <w:tab w:val="left" w:pos="283"/>
          <w:tab w:val="left" w:pos="2835"/>
          <w:tab w:val="left" w:pos="5386"/>
          <w:tab w:val="left" w:pos="7937"/>
        </w:tabs>
        <w:spacing w:before="0" w:after="0"/>
        <w:ind w:left="283"/>
        <w:jc w:val="both"/>
        <w:rPr>
          <w:i/>
          <w:iCs/>
          <w:color w:val="auto"/>
          <w:szCs w:val="28"/>
          <w:lang w:val="vi-VN"/>
        </w:rPr>
      </w:pPr>
      <w:r w:rsidRPr="00711B6B">
        <w:rPr>
          <w:b/>
          <w:bCs/>
          <w:color w:val="auto"/>
          <w:szCs w:val="28"/>
          <w:lang w:val="vi-VN"/>
        </w:rPr>
        <w:t>d) Tổ chức thực hiện:</w:t>
      </w:r>
      <w:r w:rsidRPr="00711B6B">
        <w:rPr>
          <w:color w:val="auto"/>
          <w:szCs w:val="28"/>
          <w:lang w:val="vi-VN"/>
        </w:rPr>
        <w:t xml:space="preserve"> </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4423"/>
      </w:tblGrid>
      <w:tr w:rsidR="00447894" w:rsidRPr="00711B6B" w14:paraId="559E2393" w14:textId="77777777" w:rsidTr="00EC2750">
        <w:tc>
          <w:tcPr>
            <w:tcW w:w="4678" w:type="dxa"/>
            <w:shd w:val="clear" w:color="auto" w:fill="auto"/>
            <w:vAlign w:val="center"/>
          </w:tcPr>
          <w:p w14:paraId="32E24F18" w14:textId="77777777" w:rsidR="001717BC" w:rsidRPr="00711B6B" w:rsidRDefault="001717BC" w:rsidP="00E25201">
            <w:pPr>
              <w:tabs>
                <w:tab w:val="left" w:pos="283"/>
                <w:tab w:val="left" w:pos="2835"/>
                <w:tab w:val="left" w:pos="5386"/>
                <w:tab w:val="left" w:pos="7937"/>
              </w:tabs>
              <w:spacing w:before="0" w:after="0"/>
              <w:jc w:val="both"/>
              <w:rPr>
                <w:color w:val="auto"/>
                <w:szCs w:val="28"/>
                <w:lang w:val="vi-VN"/>
              </w:rPr>
            </w:pPr>
            <w:r w:rsidRPr="00711B6B">
              <w:rPr>
                <w:b/>
                <w:bCs/>
                <w:color w:val="auto"/>
                <w:szCs w:val="28"/>
                <w:lang w:val="vi-VN"/>
              </w:rPr>
              <w:t>Hoạt động của GV và HS</w:t>
            </w:r>
          </w:p>
        </w:tc>
        <w:tc>
          <w:tcPr>
            <w:tcW w:w="4423" w:type="dxa"/>
            <w:shd w:val="clear" w:color="auto" w:fill="auto"/>
          </w:tcPr>
          <w:p w14:paraId="2F01080A" w14:textId="77777777" w:rsidR="001717BC" w:rsidRPr="00711B6B" w:rsidRDefault="001717BC" w:rsidP="00E25201">
            <w:pPr>
              <w:tabs>
                <w:tab w:val="left" w:pos="283"/>
                <w:tab w:val="left" w:pos="2835"/>
                <w:tab w:val="left" w:pos="5386"/>
                <w:tab w:val="left" w:pos="7937"/>
              </w:tabs>
              <w:spacing w:before="0" w:after="0"/>
              <w:jc w:val="both"/>
              <w:rPr>
                <w:color w:val="auto"/>
                <w:szCs w:val="28"/>
              </w:rPr>
            </w:pPr>
            <w:r w:rsidRPr="00711B6B">
              <w:rPr>
                <w:b/>
                <w:bCs/>
                <w:color w:val="auto"/>
                <w:szCs w:val="28"/>
              </w:rPr>
              <w:t>Sản</w:t>
            </w:r>
            <w:r w:rsidRPr="00711B6B">
              <w:rPr>
                <w:b/>
                <w:bCs/>
                <w:color w:val="auto"/>
                <w:szCs w:val="28"/>
                <w:lang w:val="vi-VN"/>
              </w:rPr>
              <w:t xml:space="preserve"> phẩm dự kiến</w:t>
            </w:r>
          </w:p>
        </w:tc>
      </w:tr>
      <w:tr w:rsidR="00447894" w:rsidRPr="00711B6B" w14:paraId="452C0D28" w14:textId="77777777" w:rsidTr="00EC2750">
        <w:tc>
          <w:tcPr>
            <w:tcW w:w="4678" w:type="dxa"/>
            <w:shd w:val="clear" w:color="auto" w:fill="auto"/>
          </w:tcPr>
          <w:p w14:paraId="2EC7A43B" w14:textId="77777777" w:rsidR="001717BC" w:rsidRPr="00711B6B" w:rsidRDefault="001717BC"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GV giao nhiệm vụ học tập : </w:t>
            </w:r>
          </w:p>
          <w:p w14:paraId="3BF43F81" w14:textId="77777777" w:rsidR="00F16C9F" w:rsidRPr="00711B6B" w:rsidRDefault="008C5890"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HS đọc </w:t>
            </w:r>
            <w:r w:rsidR="00E75D40" w:rsidRPr="00711B6B">
              <w:rPr>
                <w:color w:val="auto"/>
                <w:szCs w:val="28"/>
              </w:rPr>
              <w:t xml:space="preserve">bài tập </w:t>
            </w:r>
            <w:r w:rsidR="00EF4C71" w:rsidRPr="00711B6B">
              <w:rPr>
                <w:color w:val="auto"/>
                <w:szCs w:val="28"/>
              </w:rPr>
              <w:t>5</w:t>
            </w:r>
            <w:r w:rsidR="00E75D40" w:rsidRPr="00711B6B">
              <w:rPr>
                <w:color w:val="auto"/>
                <w:szCs w:val="28"/>
              </w:rPr>
              <w:t xml:space="preserve"> (SGK/16)</w:t>
            </w:r>
          </w:p>
          <w:p w14:paraId="24350A10" w14:textId="5095E33D" w:rsidR="001717BC" w:rsidRPr="00711B6B" w:rsidRDefault="00F16C9F"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HS thảo luận </w:t>
            </w:r>
            <w:r w:rsidR="0077591B" w:rsidRPr="00711B6B">
              <w:rPr>
                <w:color w:val="auto"/>
                <w:szCs w:val="28"/>
              </w:rPr>
              <w:t xml:space="preserve">cặp đôi </w:t>
            </w:r>
            <w:r w:rsidRPr="00711B6B">
              <w:rPr>
                <w:color w:val="auto"/>
                <w:szCs w:val="28"/>
              </w:rPr>
              <w:t>làm bài</w:t>
            </w:r>
            <w:r w:rsidR="00961A92" w:rsidRPr="00711B6B">
              <w:rPr>
                <w:color w:val="auto"/>
                <w:szCs w:val="28"/>
              </w:rPr>
              <w:t>.</w:t>
            </w:r>
          </w:p>
          <w:p w14:paraId="38EB3766" w14:textId="77777777" w:rsidR="00BB6A0E" w:rsidRPr="00711B6B" w:rsidRDefault="00BB6A0E" w:rsidP="00E25201">
            <w:pPr>
              <w:tabs>
                <w:tab w:val="left" w:pos="283"/>
                <w:tab w:val="left" w:pos="2835"/>
                <w:tab w:val="left" w:pos="5386"/>
                <w:tab w:val="left" w:pos="7937"/>
              </w:tabs>
              <w:spacing w:before="0" w:after="0"/>
              <w:jc w:val="both"/>
              <w:rPr>
                <w:color w:val="auto"/>
                <w:szCs w:val="28"/>
              </w:rPr>
            </w:pPr>
            <w:r w:rsidRPr="00711B6B">
              <w:rPr>
                <w:color w:val="auto"/>
                <w:szCs w:val="28"/>
              </w:rPr>
              <w:t>HS hoạt động nhóm hoàn thành Bài tập 6</w:t>
            </w:r>
            <w:r w:rsidRPr="00711B6B">
              <w:rPr>
                <w:i/>
                <w:iCs/>
                <w:color w:val="auto"/>
                <w:szCs w:val="28"/>
              </w:rPr>
              <w:t>(SGK/16)</w:t>
            </w:r>
          </w:p>
          <w:p w14:paraId="34BE976B" w14:textId="77777777" w:rsidR="001717BC" w:rsidRPr="00711B6B" w:rsidRDefault="001717BC"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HS thực hiện nhiệm vụ :</w:t>
            </w:r>
          </w:p>
          <w:p w14:paraId="0EC3BA91" w14:textId="77777777" w:rsidR="001717BC" w:rsidRPr="00711B6B" w:rsidRDefault="001717BC"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HS hoạt động độc lập nghiên cứu SGK, kết hợp thảo luận cặp đôi, hoạt động nhóm để hoàn thành các yêu cầu của SGK, yêu cầu của GV.</w:t>
            </w:r>
          </w:p>
          <w:p w14:paraId="05D90639" w14:textId="77777777" w:rsidR="001717BC" w:rsidRPr="00711B6B" w:rsidRDefault="001717BC" w:rsidP="00E25201">
            <w:pPr>
              <w:pBdr>
                <w:top w:val="nil"/>
                <w:left w:val="nil"/>
                <w:bottom w:val="nil"/>
                <w:right w:val="nil"/>
                <w:between w:val="nil"/>
              </w:pBdr>
              <w:tabs>
                <w:tab w:val="left" w:pos="283"/>
                <w:tab w:val="left" w:pos="2835"/>
                <w:tab w:val="left" w:pos="5386"/>
                <w:tab w:val="left" w:pos="7937"/>
              </w:tabs>
              <w:spacing w:before="0" w:after="0"/>
              <w:jc w:val="both"/>
              <w:rPr>
                <w:color w:val="auto"/>
                <w:szCs w:val="28"/>
                <w:lang w:val="vi-VN"/>
              </w:rPr>
            </w:pPr>
            <w:r w:rsidRPr="00711B6B">
              <w:rPr>
                <w:rFonts w:eastAsia="Times New Roman"/>
                <w:color w:val="auto"/>
                <w:szCs w:val="28"/>
              </w:rPr>
              <w:t>GV quan sát hoạt động của HS, giúp đỡ HS, các nhóm HS nếu cần.</w:t>
            </w:r>
          </w:p>
          <w:p w14:paraId="71D07F5D" w14:textId="77777777" w:rsidR="001717BC" w:rsidRPr="00711B6B" w:rsidRDefault="001717BC"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Báo cáo, thảo luận : </w:t>
            </w:r>
          </w:p>
          <w:p w14:paraId="66B2F7A3" w14:textId="77777777" w:rsidR="001717BC" w:rsidRPr="00711B6B" w:rsidRDefault="001717BC" w:rsidP="00E25201">
            <w:pPr>
              <w:tabs>
                <w:tab w:val="left" w:pos="283"/>
                <w:tab w:val="left" w:pos="2835"/>
                <w:tab w:val="left" w:pos="5386"/>
                <w:tab w:val="left" w:pos="7937"/>
              </w:tabs>
              <w:spacing w:before="0" w:after="0"/>
              <w:jc w:val="both"/>
              <w:rPr>
                <w:color w:val="auto"/>
                <w:szCs w:val="28"/>
              </w:rPr>
            </w:pPr>
            <w:r w:rsidRPr="00711B6B">
              <w:rPr>
                <w:color w:val="auto"/>
                <w:szCs w:val="28"/>
              </w:rPr>
              <w:t>HS đưa ra đáp án đúng của các câu hỏ</w:t>
            </w:r>
            <w:r w:rsidR="008F21D9" w:rsidRPr="00711B6B">
              <w:rPr>
                <w:color w:val="auto"/>
                <w:szCs w:val="28"/>
              </w:rPr>
              <w:t>i,</w:t>
            </w:r>
            <w:r w:rsidRPr="00711B6B">
              <w:rPr>
                <w:color w:val="auto"/>
                <w:szCs w:val="28"/>
              </w:rPr>
              <w:t xml:space="preserve"> hoàn thành các bài tập của SGK.</w:t>
            </w:r>
          </w:p>
          <w:p w14:paraId="7AD314EF" w14:textId="77777777" w:rsidR="001717BC" w:rsidRPr="00711B6B" w:rsidRDefault="001717BC" w:rsidP="00E25201">
            <w:pPr>
              <w:tabs>
                <w:tab w:val="left" w:pos="283"/>
                <w:tab w:val="left" w:pos="2835"/>
                <w:tab w:val="left" w:pos="5386"/>
                <w:tab w:val="left" w:pos="7937"/>
              </w:tabs>
              <w:spacing w:before="0" w:after="0"/>
              <w:jc w:val="both"/>
              <w:rPr>
                <w:color w:val="auto"/>
                <w:szCs w:val="28"/>
              </w:rPr>
            </w:pPr>
            <w:r w:rsidRPr="00711B6B">
              <w:rPr>
                <w:color w:val="auto"/>
                <w:szCs w:val="28"/>
              </w:rPr>
              <w:t>Thống nhất được bài làm trong khi thảo luận cặp đôi, hoạt động nhóm.</w:t>
            </w:r>
          </w:p>
          <w:p w14:paraId="0ED7042C" w14:textId="77777777" w:rsidR="001717BC" w:rsidRPr="00711B6B" w:rsidRDefault="001717BC" w:rsidP="00E25201">
            <w:pPr>
              <w:tabs>
                <w:tab w:val="left" w:pos="283"/>
                <w:tab w:val="left" w:pos="2835"/>
                <w:tab w:val="left" w:pos="5386"/>
                <w:tab w:val="left" w:pos="7937"/>
              </w:tabs>
              <w:spacing w:before="0" w:after="0"/>
              <w:jc w:val="both"/>
              <w:rPr>
                <w:b/>
                <w:bCs/>
                <w:color w:val="auto"/>
                <w:szCs w:val="28"/>
                <w:lang w:val="vi-VN"/>
              </w:rPr>
            </w:pPr>
            <w:r w:rsidRPr="00711B6B">
              <w:rPr>
                <w:b/>
                <w:bCs/>
                <w:color w:val="auto"/>
                <w:szCs w:val="28"/>
                <w:lang w:val="vi-VN"/>
              </w:rPr>
              <w:t xml:space="preserve">* Kết luận, nhận định : </w:t>
            </w:r>
          </w:p>
          <w:p w14:paraId="69C7BC76" w14:textId="77777777" w:rsidR="001717BC" w:rsidRPr="00711B6B" w:rsidRDefault="001717BC" w:rsidP="00E25201">
            <w:pPr>
              <w:tabs>
                <w:tab w:val="left" w:pos="283"/>
                <w:tab w:val="left" w:pos="2835"/>
                <w:tab w:val="left" w:pos="5386"/>
                <w:tab w:val="left" w:pos="7937"/>
              </w:tabs>
              <w:spacing w:before="0" w:after="0"/>
              <w:jc w:val="both"/>
              <w:rPr>
                <w:color w:val="auto"/>
                <w:szCs w:val="28"/>
              </w:rPr>
            </w:pPr>
            <w:r w:rsidRPr="00711B6B">
              <w:rPr>
                <w:rFonts w:eastAsia="Times New Roman"/>
                <w:color w:val="auto"/>
                <w:szCs w:val="28"/>
              </w:rPr>
              <w:t xml:space="preserve">HS </w:t>
            </w:r>
            <w:r w:rsidRPr="00711B6B">
              <w:rPr>
                <w:color w:val="auto"/>
                <w:szCs w:val="28"/>
              </w:rPr>
              <w:t>ghi chép đủ bài, vận dụng được tính chất của phép cộng, phép nhân số hữu tỉ để tính nhanh và chính xác</w:t>
            </w:r>
            <w:r w:rsidR="00F274E4" w:rsidRPr="00711B6B">
              <w:rPr>
                <w:rFonts w:eastAsia="Times New Roman"/>
                <w:b/>
                <w:bCs/>
                <w:color w:val="auto"/>
                <w:szCs w:val="28"/>
              </w:rPr>
              <w:t xml:space="preserve"> </w:t>
            </w:r>
            <w:r w:rsidRPr="00711B6B">
              <w:rPr>
                <w:rFonts w:eastAsia="Times New Roman"/>
                <w:color w:val="auto"/>
                <w:szCs w:val="28"/>
              </w:rPr>
              <w:t>GV chính xác hóa kết quả, nhận xét ý thức hoạt động của HS, của các nhóm HS, chốt kiến thức</w:t>
            </w:r>
            <w:r w:rsidRPr="00711B6B">
              <w:rPr>
                <w:b/>
                <w:bCs/>
                <w:color w:val="auto"/>
                <w:szCs w:val="28"/>
                <w:lang w:val="vi-VN"/>
              </w:rPr>
              <w:t xml:space="preserve"> </w:t>
            </w:r>
          </w:p>
        </w:tc>
        <w:tc>
          <w:tcPr>
            <w:tcW w:w="4423" w:type="dxa"/>
            <w:shd w:val="clear" w:color="auto" w:fill="auto"/>
          </w:tcPr>
          <w:p w14:paraId="64C943A8" w14:textId="77777777" w:rsidR="00E25201" w:rsidRPr="00711B6B" w:rsidRDefault="00644AE2" w:rsidP="00E25201">
            <w:pPr>
              <w:tabs>
                <w:tab w:val="left" w:pos="283"/>
                <w:tab w:val="left" w:pos="2835"/>
                <w:tab w:val="left" w:pos="5386"/>
                <w:tab w:val="left" w:pos="7937"/>
              </w:tabs>
              <w:spacing w:before="0" w:after="0"/>
              <w:jc w:val="both"/>
              <w:rPr>
                <w:b/>
                <w:bCs/>
                <w:iCs/>
                <w:color w:val="auto"/>
                <w:szCs w:val="28"/>
              </w:rPr>
            </w:pPr>
            <w:r w:rsidRPr="00711B6B">
              <w:rPr>
                <w:b/>
                <w:bCs/>
                <w:iCs/>
                <w:color w:val="auto"/>
                <w:szCs w:val="28"/>
                <w:lang w:val="vi-VN"/>
              </w:rPr>
              <w:t xml:space="preserve">Dạng </w:t>
            </w:r>
            <w:r w:rsidRPr="00711B6B">
              <w:rPr>
                <w:b/>
                <w:bCs/>
                <w:iCs/>
                <w:color w:val="auto"/>
                <w:szCs w:val="28"/>
              </w:rPr>
              <w:t>3: Các bài toán có nội dung thực tế.</w:t>
            </w:r>
          </w:p>
          <w:p w14:paraId="7879E280" w14:textId="77777777" w:rsidR="00E25201" w:rsidRPr="00711B6B" w:rsidRDefault="00E25201" w:rsidP="00E25201">
            <w:pPr>
              <w:tabs>
                <w:tab w:val="left" w:pos="283"/>
                <w:tab w:val="left" w:pos="2835"/>
                <w:tab w:val="left" w:pos="5386"/>
                <w:tab w:val="left" w:pos="7937"/>
              </w:tabs>
              <w:spacing w:before="0" w:after="0"/>
              <w:jc w:val="both"/>
              <w:rPr>
                <w:b/>
                <w:bCs/>
                <w:iCs/>
                <w:color w:val="auto"/>
                <w:szCs w:val="28"/>
              </w:rPr>
            </w:pPr>
            <w:r w:rsidRPr="00711B6B">
              <w:rPr>
                <w:b/>
                <w:bCs/>
                <w:color w:val="auto"/>
                <w:szCs w:val="28"/>
              </w:rPr>
              <w:t>B</w:t>
            </w:r>
            <w:r w:rsidR="00922FFF" w:rsidRPr="00711B6B">
              <w:rPr>
                <w:b/>
                <w:bCs/>
                <w:color w:val="auto"/>
                <w:szCs w:val="28"/>
              </w:rPr>
              <w:t>ài tập 5</w:t>
            </w:r>
            <w:r w:rsidR="00922FFF" w:rsidRPr="00711B6B">
              <w:rPr>
                <w:b/>
                <w:bCs/>
                <w:i/>
                <w:iCs/>
                <w:color w:val="auto"/>
                <w:szCs w:val="28"/>
              </w:rPr>
              <w:t xml:space="preserve"> (SGK/16)</w:t>
            </w:r>
          </w:p>
          <w:p w14:paraId="480D72E5" w14:textId="0C5E5D2E" w:rsidR="004374F3" w:rsidRPr="00711B6B" w:rsidRDefault="00E25201" w:rsidP="00E25201">
            <w:pPr>
              <w:tabs>
                <w:tab w:val="left" w:pos="283"/>
                <w:tab w:val="left" w:pos="2835"/>
                <w:tab w:val="left" w:pos="5386"/>
                <w:tab w:val="left" w:pos="7937"/>
              </w:tabs>
              <w:spacing w:before="0" w:after="0"/>
              <w:jc w:val="both"/>
              <w:rPr>
                <w:color w:val="auto"/>
                <w:szCs w:val="28"/>
              </w:rPr>
            </w:pPr>
            <w:r w:rsidRPr="00711B6B">
              <w:rPr>
                <w:bCs/>
                <w:color w:val="auto"/>
                <w:szCs w:val="28"/>
              </w:rPr>
              <w:t>B</w:t>
            </w:r>
            <w:r w:rsidR="004374F3" w:rsidRPr="00711B6B">
              <w:rPr>
                <w:color w:val="auto"/>
                <w:szCs w:val="28"/>
              </w:rPr>
              <w:t xml:space="preserve">ác Nhi gửi 60 triệu đồng với kì hạn một năm vào ngân hàng với lãi xuất </w:t>
            </w:r>
            <w:r w:rsidR="005F4D71" w:rsidRPr="00711B6B">
              <w:rPr>
                <w:color w:val="auto"/>
                <w:position w:val="-10"/>
                <w:szCs w:val="28"/>
              </w:rPr>
              <w:object w:dxaOrig="600" w:dyaOrig="320" w14:anchorId="69B8A2CF">
                <v:shape id="_x0000_i5900" type="#_x0000_t75" style="width:30.05pt;height:15.85pt" o:ole="">
                  <v:imagedata r:id="rId372" o:title=""/>
                </v:shape>
                <o:OLEObject Type="Embed" ProgID="Equation.DSMT4" ShapeID="_x0000_i5900" DrawAspect="Content" ObjectID="_1721218293" r:id="rId373"/>
              </w:object>
            </w:r>
            <w:r w:rsidR="004374F3" w:rsidRPr="00711B6B">
              <w:rPr>
                <w:color w:val="auto"/>
                <w:szCs w:val="28"/>
              </w:rPr>
              <w:t xml:space="preserve">/năm, </w:t>
            </w:r>
          </w:p>
          <w:p w14:paraId="2F69D99E" w14:textId="77777777" w:rsidR="00E25201" w:rsidRPr="00711B6B" w:rsidRDefault="004374F3" w:rsidP="00E25201">
            <w:pPr>
              <w:tabs>
                <w:tab w:val="left" w:pos="283"/>
                <w:tab w:val="left" w:pos="2835"/>
                <w:tab w:val="left" w:pos="5386"/>
                <w:tab w:val="left" w:pos="7937"/>
              </w:tabs>
              <w:spacing w:before="0" w:after="0"/>
              <w:jc w:val="both"/>
              <w:rPr>
                <w:color w:val="auto"/>
                <w:szCs w:val="28"/>
              </w:rPr>
            </w:pPr>
            <w:r w:rsidRPr="00711B6B">
              <w:rPr>
                <w:color w:val="auto"/>
                <w:szCs w:val="28"/>
              </w:rPr>
              <w:t>Số tiền lãi bác Nhi nhận được là:</w:t>
            </w:r>
          </w:p>
          <w:p w14:paraId="0B0E7147" w14:textId="706DDC93" w:rsidR="004374F3"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10"/>
                <w:szCs w:val="28"/>
              </w:rPr>
              <w:object w:dxaOrig="1440" w:dyaOrig="320" w14:anchorId="2AA23E0F">
                <v:shape id="_x0000_i5901" type="#_x0000_t75" style="width:1in;height:15.85pt" o:ole="">
                  <v:imagedata r:id="rId374" o:title=""/>
                </v:shape>
                <o:OLEObject Type="Embed" ProgID="Equation.DSMT4" ShapeID="_x0000_i5901" DrawAspect="Content" ObjectID="_1721218294" r:id="rId375"/>
              </w:object>
            </w:r>
            <w:r w:rsidR="004374F3" w:rsidRPr="00711B6B">
              <w:rPr>
                <w:color w:val="auto"/>
                <w:szCs w:val="28"/>
              </w:rPr>
              <w:t>(</w:t>
            </w:r>
            <w:r w:rsidR="00F84296" w:rsidRPr="00711B6B">
              <w:rPr>
                <w:color w:val="auto"/>
                <w:szCs w:val="28"/>
              </w:rPr>
              <w:t xml:space="preserve">triệu </w:t>
            </w:r>
            <w:r w:rsidR="004374F3" w:rsidRPr="00711B6B">
              <w:rPr>
                <w:color w:val="auto"/>
                <w:szCs w:val="28"/>
              </w:rPr>
              <w:t>đồng)</w:t>
            </w:r>
          </w:p>
          <w:p w14:paraId="441C68FD" w14:textId="77777777" w:rsidR="00B63552" w:rsidRPr="00711B6B" w:rsidRDefault="00B63552" w:rsidP="00E25201">
            <w:pPr>
              <w:tabs>
                <w:tab w:val="left" w:pos="283"/>
                <w:tab w:val="left" w:pos="2835"/>
                <w:tab w:val="left" w:pos="5386"/>
                <w:tab w:val="left" w:pos="7937"/>
              </w:tabs>
              <w:spacing w:before="0" w:after="0"/>
              <w:jc w:val="both"/>
              <w:rPr>
                <w:color w:val="auto"/>
                <w:szCs w:val="28"/>
              </w:rPr>
            </w:pPr>
            <w:r w:rsidRPr="00711B6B">
              <w:rPr>
                <w:color w:val="auto"/>
                <w:szCs w:val="28"/>
              </w:rPr>
              <w:t>Số tiền bác Nhi rút ra (kể cả gốc và lãi) là:</w:t>
            </w:r>
          </w:p>
          <w:p w14:paraId="10F49498" w14:textId="5498E7A4" w:rsidR="00B63552" w:rsidRPr="00711B6B" w:rsidRDefault="005F4D71" w:rsidP="00E25201">
            <w:pPr>
              <w:tabs>
                <w:tab w:val="left" w:pos="283"/>
                <w:tab w:val="left" w:pos="2835"/>
                <w:tab w:val="left" w:pos="5386"/>
                <w:tab w:val="left" w:pos="7937"/>
              </w:tabs>
              <w:spacing w:before="0" w:after="0"/>
              <w:jc w:val="both"/>
              <w:rPr>
                <w:color w:val="auto"/>
                <w:szCs w:val="28"/>
              </w:rPr>
            </w:pPr>
            <w:r w:rsidRPr="00711B6B">
              <w:rPr>
                <w:color w:val="auto"/>
                <w:position w:val="-24"/>
                <w:szCs w:val="28"/>
              </w:rPr>
              <w:object w:dxaOrig="1880" w:dyaOrig="620" w14:anchorId="6BEFD6F3">
                <v:shape id="_x0000_i5902" type="#_x0000_t75" style="width:93.55pt;height:30.6pt" o:ole="">
                  <v:imagedata r:id="rId376" o:title=""/>
                </v:shape>
                <o:OLEObject Type="Embed" ProgID="Equation.DSMT4" ShapeID="_x0000_i5902" DrawAspect="Content" ObjectID="_1721218295" r:id="rId377"/>
              </w:object>
            </w:r>
            <w:r w:rsidR="00F274E4" w:rsidRPr="00711B6B">
              <w:rPr>
                <w:color w:val="auto"/>
                <w:szCs w:val="28"/>
              </w:rPr>
              <w:t xml:space="preserve">(triệu đồng) </w:t>
            </w:r>
          </w:p>
          <w:p w14:paraId="11F5472A" w14:textId="77777777" w:rsidR="004E11F4" w:rsidRPr="00711B6B" w:rsidRDefault="004E11F4" w:rsidP="00E25201">
            <w:pPr>
              <w:tabs>
                <w:tab w:val="left" w:pos="283"/>
                <w:tab w:val="left" w:pos="2835"/>
                <w:tab w:val="left" w:pos="5386"/>
                <w:tab w:val="left" w:pos="7937"/>
              </w:tabs>
              <w:spacing w:before="0" w:after="0"/>
              <w:jc w:val="both"/>
              <w:rPr>
                <w:color w:val="auto"/>
                <w:szCs w:val="28"/>
              </w:rPr>
            </w:pPr>
            <w:r w:rsidRPr="00711B6B">
              <w:rPr>
                <w:color w:val="auto"/>
                <w:szCs w:val="28"/>
              </w:rPr>
              <w:t xml:space="preserve">Vậy số tiền của bác Nhi còn lại ngân hàng là: </w:t>
            </w:r>
          </w:p>
          <w:p w14:paraId="55989D57" w14:textId="6D513874" w:rsidR="00E25201" w:rsidRPr="00711B6B" w:rsidRDefault="005F4D71" w:rsidP="00E25201">
            <w:pPr>
              <w:tabs>
                <w:tab w:val="left" w:pos="283"/>
                <w:tab w:val="left" w:pos="2835"/>
                <w:tab w:val="left" w:pos="5386"/>
                <w:tab w:val="left" w:pos="7937"/>
              </w:tabs>
              <w:spacing w:before="0" w:after="0"/>
              <w:jc w:val="both"/>
              <w:rPr>
                <w:b/>
                <w:color w:val="auto"/>
                <w:szCs w:val="28"/>
              </w:rPr>
            </w:pPr>
            <w:r w:rsidRPr="00711B6B">
              <w:rPr>
                <w:color w:val="auto"/>
                <w:position w:val="-14"/>
                <w:szCs w:val="28"/>
              </w:rPr>
              <w:object w:dxaOrig="2360" w:dyaOrig="400" w14:anchorId="46EEA849">
                <v:shape id="_x0000_i5903" type="#_x0000_t75" style="width:117.9pt;height:20.4pt" o:ole="">
                  <v:imagedata r:id="rId378" o:title=""/>
                </v:shape>
                <o:OLEObject Type="Embed" ProgID="Equation.DSMT4" ShapeID="_x0000_i5903" DrawAspect="Content" ObjectID="_1721218296" r:id="rId379"/>
              </w:object>
            </w:r>
            <w:r w:rsidR="00F274E4" w:rsidRPr="00711B6B">
              <w:rPr>
                <w:color w:val="auto"/>
                <w:szCs w:val="28"/>
              </w:rPr>
              <w:t>(triệu đồng)</w:t>
            </w:r>
          </w:p>
          <w:p w14:paraId="5B942017" w14:textId="52BF375F" w:rsidR="00C66BAE" w:rsidRPr="00711B6B" w:rsidRDefault="00E25201" w:rsidP="00E25201">
            <w:pPr>
              <w:tabs>
                <w:tab w:val="left" w:pos="283"/>
                <w:tab w:val="left" w:pos="2835"/>
                <w:tab w:val="left" w:pos="5386"/>
                <w:tab w:val="left" w:pos="7937"/>
              </w:tabs>
              <w:spacing w:before="0" w:after="0"/>
              <w:jc w:val="both"/>
              <w:rPr>
                <w:b/>
                <w:bCs/>
                <w:i/>
                <w:iCs/>
                <w:color w:val="auto"/>
                <w:szCs w:val="28"/>
              </w:rPr>
            </w:pPr>
            <w:r w:rsidRPr="00711B6B">
              <w:rPr>
                <w:b/>
                <w:bCs/>
                <w:color w:val="auto"/>
                <w:szCs w:val="28"/>
              </w:rPr>
              <w:t>B</w:t>
            </w:r>
            <w:r w:rsidR="003D219F" w:rsidRPr="00711B6B">
              <w:rPr>
                <w:b/>
                <w:bCs/>
                <w:color w:val="auto"/>
                <w:szCs w:val="28"/>
              </w:rPr>
              <w:t>ài tập 6</w:t>
            </w:r>
            <w:r w:rsidR="003D219F" w:rsidRPr="00711B6B">
              <w:rPr>
                <w:b/>
                <w:bCs/>
                <w:i/>
                <w:iCs/>
                <w:color w:val="auto"/>
                <w:szCs w:val="28"/>
              </w:rPr>
              <w:t>(SGK/16)</w:t>
            </w:r>
          </w:p>
          <w:p w14:paraId="5CA002F9" w14:textId="6639F149" w:rsidR="00C66BAE" w:rsidRPr="00711B6B" w:rsidRDefault="0092045A" w:rsidP="00E25201">
            <w:pPr>
              <w:tabs>
                <w:tab w:val="left" w:pos="283"/>
                <w:tab w:val="left" w:pos="2835"/>
                <w:tab w:val="left" w:pos="5386"/>
                <w:tab w:val="left" w:pos="7937"/>
              </w:tabs>
              <w:spacing w:before="0" w:after="0"/>
              <w:jc w:val="both"/>
              <w:rPr>
                <w:noProof/>
                <w:color w:val="auto"/>
                <w:szCs w:val="28"/>
              </w:rPr>
            </w:pPr>
            <w:r w:rsidRPr="00711B6B">
              <w:rPr>
                <w:noProof/>
                <w:szCs w:val="28"/>
              </w:rPr>
              <w:drawing>
                <wp:inline distT="0" distB="0" distL="0" distR="0" wp14:anchorId="46D8A542" wp14:editId="12F1F080">
                  <wp:extent cx="2294112" cy="2118275"/>
                  <wp:effectExtent l="0" t="0" r="0" b="0"/>
                  <wp:docPr id="8" name="Hình ảnh 7">
                    <a:extLst xmlns:a="http://schemas.openxmlformats.org/drawingml/2006/main">
                      <a:ext uri="{FF2B5EF4-FFF2-40B4-BE49-F238E27FC236}">
                        <a16:creationId xmlns:a16="http://schemas.microsoft.com/office/drawing/2014/main" id="{42BAA2DB-824D-33E6-7B21-1C1751436F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7">
                            <a:extLst>
                              <a:ext uri="{FF2B5EF4-FFF2-40B4-BE49-F238E27FC236}">
                                <a16:creationId xmlns:a16="http://schemas.microsoft.com/office/drawing/2014/main" id="{42BAA2DB-824D-33E6-7B21-1C1751436FFC}"/>
                              </a:ext>
                            </a:extLst>
                          </pic:cNvPr>
                          <pic:cNvPicPr>
                            <a:picLocks noChangeAspect="1"/>
                          </pic:cNvPicPr>
                        </pic:nvPicPr>
                        <pic:blipFill>
                          <a:blip r:embed="rId380"/>
                          <a:stretch>
                            <a:fillRect/>
                          </a:stretch>
                        </pic:blipFill>
                        <pic:spPr>
                          <a:xfrm>
                            <a:off x="0" y="0"/>
                            <a:ext cx="2299219" cy="2122990"/>
                          </a:xfrm>
                          <a:prstGeom prst="rect">
                            <a:avLst/>
                          </a:prstGeom>
                        </pic:spPr>
                      </pic:pic>
                    </a:graphicData>
                  </a:graphic>
                </wp:inline>
              </w:drawing>
            </w:r>
          </w:p>
          <w:p w14:paraId="47B1A8E5" w14:textId="6BD52CDF" w:rsidR="004C5B1E" w:rsidRPr="00711B6B" w:rsidRDefault="00E25201" w:rsidP="00EC2750">
            <w:pPr>
              <w:tabs>
                <w:tab w:val="left" w:pos="283"/>
                <w:tab w:val="left" w:pos="2835"/>
                <w:tab w:val="left" w:pos="5386"/>
                <w:tab w:val="left" w:pos="7937"/>
              </w:tabs>
              <w:spacing w:before="0" w:after="0"/>
              <w:rPr>
                <w:color w:val="auto"/>
                <w:szCs w:val="28"/>
              </w:rPr>
            </w:pPr>
            <w:r w:rsidRPr="00711B6B">
              <w:rPr>
                <w:noProof/>
                <w:color w:val="auto"/>
                <w:szCs w:val="28"/>
              </w:rPr>
              <w:lastRenderedPageBreak/>
              <w:t xml:space="preserve">  </w:t>
            </w:r>
            <w:r w:rsidRPr="00711B6B">
              <w:rPr>
                <w:b/>
                <w:color w:val="auto"/>
                <w:szCs w:val="28"/>
              </w:rPr>
              <w:t>C</w:t>
            </w:r>
            <w:r w:rsidR="004C5B1E" w:rsidRPr="00711B6B">
              <w:rPr>
                <w:color w:val="auto"/>
                <w:szCs w:val="28"/>
              </w:rPr>
              <w:t>hia mặt bằng ngôi nhà thành</w:t>
            </w:r>
            <w:r w:rsidR="00F274E4" w:rsidRPr="00711B6B">
              <w:rPr>
                <w:color w:val="auto"/>
                <w:szCs w:val="28"/>
              </w:rPr>
              <w:t xml:space="preserve"> các</w:t>
            </w:r>
            <w:r w:rsidR="00ED3E7B" w:rsidRPr="00711B6B">
              <w:rPr>
                <w:color w:val="auto"/>
                <w:szCs w:val="28"/>
              </w:rPr>
              <w:t xml:space="preserve"> hình chữ nhật</w:t>
            </w:r>
            <w:r w:rsidR="0092045A" w:rsidRPr="00711B6B">
              <w:rPr>
                <w:color w:val="auto"/>
                <w:szCs w:val="28"/>
              </w:rPr>
              <w:t xml:space="preserve"> </w:t>
            </w:r>
            <w:r w:rsidR="0092045A" w:rsidRPr="00711B6B">
              <w:rPr>
                <w:i/>
                <w:iCs/>
                <w:color w:val="auto"/>
                <w:szCs w:val="28"/>
              </w:rPr>
              <w:t>(ABOP,BDMU,UMQR)</w:t>
            </w:r>
            <w:r w:rsidR="00ED3E7B" w:rsidRPr="00711B6B">
              <w:rPr>
                <w:i/>
                <w:iCs/>
                <w:color w:val="auto"/>
                <w:szCs w:val="28"/>
              </w:rPr>
              <w:t>.</w:t>
            </w:r>
            <w:r w:rsidR="00ED3E7B" w:rsidRPr="00711B6B">
              <w:rPr>
                <w:color w:val="auto"/>
                <w:szCs w:val="28"/>
              </w:rPr>
              <w:t xml:space="preserve"> </w:t>
            </w:r>
            <w:r w:rsidR="004C5B1E" w:rsidRPr="00711B6B">
              <w:rPr>
                <w:color w:val="auto"/>
                <w:szCs w:val="28"/>
              </w:rPr>
              <w:t>Theo số liệu trên bản vẽ</w:t>
            </w:r>
            <w:r w:rsidR="00ED3E7B" w:rsidRPr="00711B6B">
              <w:rPr>
                <w:color w:val="auto"/>
                <w:szCs w:val="28"/>
              </w:rPr>
              <w:t xml:space="preserve"> ta có:</w:t>
            </w:r>
          </w:p>
          <w:p w14:paraId="05A92639" w14:textId="622718A0" w:rsidR="00ED3E7B" w:rsidRPr="00711B6B" w:rsidRDefault="0092045A" w:rsidP="00E25201">
            <w:pPr>
              <w:tabs>
                <w:tab w:val="left" w:pos="283"/>
                <w:tab w:val="left" w:pos="2835"/>
                <w:tab w:val="left" w:pos="5386"/>
                <w:tab w:val="left" w:pos="7937"/>
              </w:tabs>
              <w:spacing w:before="0" w:after="0"/>
              <w:jc w:val="both"/>
              <w:rPr>
                <w:color w:val="auto"/>
                <w:szCs w:val="28"/>
              </w:rPr>
            </w:pPr>
            <w:r w:rsidRPr="00711B6B">
              <w:rPr>
                <w:color w:val="auto"/>
                <w:position w:val="-70"/>
                <w:szCs w:val="28"/>
              </w:rPr>
              <w:object w:dxaOrig="2680" w:dyaOrig="1359" w14:anchorId="7478421F">
                <v:shape id="_x0000_i5904" type="#_x0000_t75" style="width:134.35pt;height:68.05pt" o:ole="">
                  <v:imagedata r:id="rId381" o:title=""/>
                </v:shape>
                <o:OLEObject Type="Embed" ProgID="Equation.DSMT4" ShapeID="_x0000_i5904" DrawAspect="Content" ObjectID="_1721218297" r:id="rId382"/>
              </w:object>
            </w:r>
          </w:p>
        </w:tc>
      </w:tr>
    </w:tbl>
    <w:p w14:paraId="46019711" w14:textId="77777777" w:rsidR="00450717" w:rsidRPr="00711B6B" w:rsidRDefault="00450717" w:rsidP="00E25201">
      <w:pPr>
        <w:tabs>
          <w:tab w:val="left" w:pos="283"/>
          <w:tab w:val="left" w:pos="2835"/>
          <w:tab w:val="left" w:pos="5386"/>
          <w:tab w:val="left" w:pos="7937"/>
        </w:tabs>
        <w:spacing w:before="0" w:after="0"/>
        <w:ind w:left="283"/>
        <w:jc w:val="both"/>
        <w:rPr>
          <w:bCs/>
          <w:color w:val="auto"/>
          <w:szCs w:val="28"/>
          <w:lang w:val="vi-VN"/>
        </w:rPr>
      </w:pPr>
      <w:r w:rsidRPr="00711B6B">
        <w:rPr>
          <w:b/>
          <w:bCs/>
          <w:color w:val="auto"/>
          <w:szCs w:val="28"/>
        </w:rPr>
        <w:lastRenderedPageBreak/>
        <w:sym w:font="Webdings" w:char="F038"/>
      </w:r>
      <w:r w:rsidRPr="00711B6B">
        <w:rPr>
          <w:b/>
          <w:bCs/>
          <w:color w:val="auto"/>
          <w:szCs w:val="28"/>
          <w:lang w:val="vi-VN"/>
        </w:rPr>
        <w:t xml:space="preserve"> Hướng dẫn tự học ở nhà </w:t>
      </w:r>
      <w:r w:rsidRPr="00711B6B">
        <w:rPr>
          <w:bCs/>
          <w:color w:val="auto"/>
          <w:szCs w:val="28"/>
          <w:lang w:val="vi-VN"/>
        </w:rPr>
        <w:t>(</w:t>
      </w:r>
      <w:r w:rsidR="00B57F24" w:rsidRPr="00711B6B">
        <w:rPr>
          <w:bCs/>
          <w:color w:val="auto"/>
          <w:szCs w:val="28"/>
        </w:rPr>
        <w:t>5</w:t>
      </w:r>
      <w:r w:rsidRPr="00711B6B">
        <w:rPr>
          <w:bCs/>
          <w:color w:val="auto"/>
          <w:szCs w:val="28"/>
          <w:lang w:val="vi-VN"/>
        </w:rPr>
        <w:t xml:space="preserve"> phút)</w:t>
      </w:r>
    </w:p>
    <w:p w14:paraId="460D315B" w14:textId="77777777" w:rsidR="00F835EC" w:rsidRPr="00711B6B" w:rsidRDefault="00F835EC"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GV củng cố bằng một số câu hỏi:</w:t>
      </w:r>
    </w:p>
    <w:p w14:paraId="032B4328" w14:textId="6673A7D0" w:rsidR="00C85135" w:rsidRPr="00711B6B" w:rsidRDefault="00C85135" w:rsidP="00E25201">
      <w:pPr>
        <w:tabs>
          <w:tab w:val="left" w:pos="283"/>
          <w:tab w:val="left" w:pos="2835"/>
          <w:tab w:val="left" w:pos="5386"/>
          <w:tab w:val="left" w:pos="7937"/>
        </w:tabs>
        <w:spacing w:before="0" w:after="0"/>
        <w:ind w:left="283"/>
        <w:jc w:val="both"/>
        <w:rPr>
          <w:bCs/>
          <w:color w:val="auto"/>
          <w:szCs w:val="28"/>
        </w:rPr>
      </w:pPr>
      <w:r w:rsidRPr="00711B6B">
        <w:rPr>
          <w:bCs/>
          <w:i/>
          <w:iCs/>
          <w:color w:val="auto"/>
          <w:szCs w:val="28"/>
        </w:rPr>
        <w:t xml:space="preserve">- Muốn tính </w:t>
      </w:r>
      <w:r w:rsidR="00936F33" w:rsidRPr="00711B6B">
        <w:rPr>
          <w:bCs/>
          <w:i/>
          <w:iCs/>
          <w:color w:val="auto"/>
          <w:szCs w:val="28"/>
        </w:rPr>
        <w:t>hợp lí một dãy các</w:t>
      </w:r>
      <w:r w:rsidR="006968D5" w:rsidRPr="00711B6B">
        <w:rPr>
          <w:bCs/>
          <w:i/>
          <w:iCs/>
          <w:color w:val="auto"/>
          <w:szCs w:val="28"/>
        </w:rPr>
        <w:t xml:space="preserve"> phép tính </w:t>
      </w:r>
      <w:r w:rsidR="00936F33" w:rsidRPr="00711B6B">
        <w:rPr>
          <w:bCs/>
          <w:i/>
          <w:iCs/>
          <w:color w:val="auto"/>
          <w:szCs w:val="28"/>
        </w:rPr>
        <w:t xml:space="preserve">của các số hữu tỉ </w:t>
      </w:r>
      <w:r w:rsidR="006968D5" w:rsidRPr="00711B6B">
        <w:rPr>
          <w:bCs/>
          <w:i/>
          <w:iCs/>
          <w:color w:val="auto"/>
          <w:szCs w:val="28"/>
        </w:rPr>
        <w:t>ta làm thế</w:t>
      </w:r>
      <w:r w:rsidR="001511B5" w:rsidRPr="00711B6B">
        <w:rPr>
          <w:bCs/>
          <w:i/>
          <w:iCs/>
          <w:color w:val="auto"/>
          <w:szCs w:val="28"/>
        </w:rPr>
        <w:t xml:space="preserve"> nào</w:t>
      </w:r>
      <w:r w:rsidR="006968D5" w:rsidRPr="00711B6B">
        <w:rPr>
          <w:bCs/>
          <w:i/>
          <w:iCs/>
          <w:color w:val="auto"/>
          <w:szCs w:val="28"/>
        </w:rPr>
        <w:t>?</w:t>
      </w:r>
      <w:r w:rsidR="006931A7" w:rsidRPr="00711B6B">
        <w:rPr>
          <w:bCs/>
          <w:i/>
          <w:iCs/>
          <w:color w:val="auto"/>
          <w:szCs w:val="28"/>
        </w:rPr>
        <w:t>(</w:t>
      </w:r>
      <w:r w:rsidR="006931A7" w:rsidRPr="00711B6B">
        <w:rPr>
          <w:bCs/>
          <w:color w:val="auto"/>
          <w:szCs w:val="28"/>
        </w:rPr>
        <w:t>áp dụng các tính chất của phép cộng, phép nhân các số hữu tỉ)</w:t>
      </w:r>
    </w:p>
    <w:p w14:paraId="2DBC19DE" w14:textId="63017EBA" w:rsidR="006968D5" w:rsidRPr="00711B6B" w:rsidRDefault="006968D5" w:rsidP="00E25201">
      <w:pPr>
        <w:tabs>
          <w:tab w:val="left" w:pos="283"/>
          <w:tab w:val="left" w:pos="2835"/>
          <w:tab w:val="left" w:pos="5386"/>
          <w:tab w:val="left" w:pos="7937"/>
        </w:tabs>
        <w:spacing w:before="0" w:after="0"/>
        <w:ind w:left="283"/>
        <w:jc w:val="both"/>
        <w:rPr>
          <w:bCs/>
          <w:i/>
          <w:iCs/>
          <w:color w:val="auto"/>
          <w:szCs w:val="28"/>
        </w:rPr>
      </w:pPr>
      <w:r w:rsidRPr="00711B6B">
        <w:rPr>
          <w:bCs/>
          <w:i/>
          <w:iCs/>
          <w:color w:val="auto"/>
          <w:szCs w:val="28"/>
        </w:rPr>
        <w:t xml:space="preserve">- Trong bài toán tìm </w:t>
      </w:r>
      <w:r w:rsidR="006931A7" w:rsidRPr="00711B6B">
        <w:rPr>
          <w:bCs/>
          <w:i/>
          <w:iCs/>
          <w:color w:val="auto"/>
          <w:szCs w:val="28"/>
        </w:rPr>
        <w:t xml:space="preserve">số hữu tỉ </w:t>
      </w:r>
      <w:r w:rsidRPr="00711B6B">
        <w:rPr>
          <w:bCs/>
          <w:i/>
          <w:iCs/>
          <w:color w:val="auto"/>
          <w:szCs w:val="28"/>
        </w:rPr>
        <w:t>x ta thường áp dụng quy tắc nào?</w:t>
      </w:r>
      <w:r w:rsidR="006931A7" w:rsidRPr="00711B6B">
        <w:rPr>
          <w:bCs/>
          <w:i/>
          <w:iCs/>
          <w:color w:val="auto"/>
          <w:szCs w:val="28"/>
        </w:rPr>
        <w:t>(quy tắc chuyển vế)</w:t>
      </w:r>
    </w:p>
    <w:p w14:paraId="74608814" w14:textId="77777777" w:rsidR="00E458F7" w:rsidRPr="00711B6B" w:rsidRDefault="00F835EC" w:rsidP="00E25201">
      <w:pPr>
        <w:tabs>
          <w:tab w:val="left" w:pos="283"/>
          <w:tab w:val="left" w:pos="2835"/>
          <w:tab w:val="left" w:pos="5386"/>
          <w:tab w:val="left" w:pos="7937"/>
        </w:tabs>
        <w:spacing w:before="0" w:after="0"/>
        <w:ind w:left="283"/>
        <w:jc w:val="both"/>
        <w:rPr>
          <w:bCs/>
          <w:i/>
          <w:iCs/>
          <w:color w:val="auto"/>
          <w:szCs w:val="28"/>
        </w:rPr>
      </w:pPr>
      <w:r w:rsidRPr="00711B6B">
        <w:rPr>
          <w:bCs/>
          <w:i/>
          <w:iCs/>
          <w:color w:val="auto"/>
          <w:szCs w:val="28"/>
        </w:rPr>
        <w:t xml:space="preserve">- Muốn tính lãi xuất </w:t>
      </w:r>
      <w:r w:rsidR="000415F1" w:rsidRPr="00711B6B">
        <w:rPr>
          <w:bCs/>
          <w:i/>
          <w:iCs/>
          <w:color w:val="auto"/>
          <w:szCs w:val="28"/>
        </w:rPr>
        <w:t xml:space="preserve">gửi ngân hàng </w:t>
      </w:r>
      <w:r w:rsidR="00E458F7" w:rsidRPr="00711B6B">
        <w:rPr>
          <w:bCs/>
          <w:i/>
          <w:iCs/>
          <w:color w:val="auto"/>
          <w:szCs w:val="28"/>
        </w:rPr>
        <w:t xml:space="preserve">theo kì hạn </w:t>
      </w:r>
      <w:r w:rsidR="000415F1" w:rsidRPr="00711B6B">
        <w:rPr>
          <w:bCs/>
          <w:i/>
          <w:iCs/>
          <w:color w:val="auto"/>
          <w:szCs w:val="28"/>
        </w:rPr>
        <w:t>ta làm thế nào</w:t>
      </w:r>
    </w:p>
    <w:p w14:paraId="2439264E" w14:textId="0735F1DB" w:rsidR="00F835EC" w:rsidRPr="00711B6B" w:rsidRDefault="00E458F7" w:rsidP="00E25201">
      <w:pPr>
        <w:tabs>
          <w:tab w:val="left" w:pos="283"/>
          <w:tab w:val="left" w:pos="2835"/>
          <w:tab w:val="left" w:pos="5386"/>
          <w:tab w:val="left" w:pos="7937"/>
        </w:tabs>
        <w:spacing w:before="0" w:after="0"/>
        <w:ind w:left="283"/>
        <w:jc w:val="both"/>
        <w:rPr>
          <w:bCs/>
          <w:i/>
          <w:iCs/>
          <w:color w:val="auto"/>
          <w:szCs w:val="28"/>
        </w:rPr>
      </w:pPr>
      <w:r w:rsidRPr="00711B6B">
        <w:rPr>
          <w:bCs/>
          <w:i/>
          <w:iCs/>
          <w:color w:val="auto"/>
          <w:szCs w:val="28"/>
        </w:rPr>
        <w:t>(</w:t>
      </w:r>
      <w:r w:rsidRPr="00711B6B">
        <w:rPr>
          <w:color w:val="auto"/>
          <w:szCs w:val="28"/>
        </w:rPr>
        <w:t xml:space="preserve"> Tiền lãi = số tiền gốc. lãi xuất %.</w:t>
      </w:r>
      <w:r w:rsidR="00E25201" w:rsidRPr="00711B6B">
        <w:rPr>
          <w:color w:val="auto"/>
          <w:szCs w:val="28"/>
        </w:rPr>
        <w:t xml:space="preserve"> </w:t>
      </w:r>
      <w:r w:rsidRPr="00711B6B">
        <w:rPr>
          <w:color w:val="auto"/>
          <w:szCs w:val="28"/>
        </w:rPr>
        <w:t>)</w:t>
      </w:r>
    </w:p>
    <w:p w14:paraId="6C39720A" w14:textId="08D0471B" w:rsidR="00E458F7" w:rsidRPr="00711B6B" w:rsidRDefault="000415F1" w:rsidP="00E25201">
      <w:pPr>
        <w:tabs>
          <w:tab w:val="left" w:pos="283"/>
          <w:tab w:val="left" w:pos="2835"/>
          <w:tab w:val="left" w:pos="5386"/>
          <w:tab w:val="left" w:pos="7937"/>
        </w:tabs>
        <w:spacing w:before="0" w:after="0"/>
        <w:ind w:left="283"/>
        <w:jc w:val="both"/>
        <w:rPr>
          <w:bCs/>
          <w:i/>
          <w:iCs/>
          <w:color w:val="auto"/>
          <w:szCs w:val="28"/>
        </w:rPr>
      </w:pPr>
      <w:r w:rsidRPr="00711B6B">
        <w:rPr>
          <w:bCs/>
          <w:i/>
          <w:iCs/>
          <w:color w:val="auto"/>
          <w:szCs w:val="28"/>
        </w:rPr>
        <w:t xml:space="preserve">- </w:t>
      </w:r>
      <w:r w:rsidR="00DD29E4" w:rsidRPr="00711B6B">
        <w:rPr>
          <w:bCs/>
          <w:i/>
          <w:iCs/>
          <w:color w:val="auto"/>
          <w:szCs w:val="28"/>
        </w:rPr>
        <w:t xml:space="preserve">Muốn tính diện tích mặt bằng của ngôi nhà </w:t>
      </w:r>
      <w:r w:rsidR="002F1416" w:rsidRPr="00711B6B">
        <w:rPr>
          <w:bCs/>
          <w:i/>
          <w:iCs/>
          <w:color w:val="auto"/>
          <w:szCs w:val="28"/>
        </w:rPr>
        <w:t>một tầng có ba phòng ta làm thế</w:t>
      </w:r>
      <w:r w:rsidR="00E25201" w:rsidRPr="00711B6B">
        <w:rPr>
          <w:bCs/>
          <w:i/>
          <w:iCs/>
          <w:color w:val="auto"/>
          <w:szCs w:val="28"/>
        </w:rPr>
        <w:t xml:space="preserve"> </w:t>
      </w:r>
      <w:r w:rsidR="002F1416" w:rsidRPr="00711B6B">
        <w:rPr>
          <w:bCs/>
          <w:i/>
          <w:iCs/>
          <w:color w:val="auto"/>
          <w:szCs w:val="28"/>
        </w:rPr>
        <w:t>nào</w:t>
      </w:r>
      <w:r w:rsidR="00C85135" w:rsidRPr="00711B6B">
        <w:rPr>
          <w:bCs/>
          <w:i/>
          <w:iCs/>
          <w:color w:val="auto"/>
          <w:szCs w:val="28"/>
        </w:rPr>
        <w:t>?</w:t>
      </w:r>
    </w:p>
    <w:p w14:paraId="3F7F41D9" w14:textId="10E8A751" w:rsidR="000415F1" w:rsidRPr="00711B6B" w:rsidRDefault="00E458F7" w:rsidP="00E25201">
      <w:pPr>
        <w:tabs>
          <w:tab w:val="left" w:pos="283"/>
          <w:tab w:val="left" w:pos="2835"/>
          <w:tab w:val="left" w:pos="5386"/>
          <w:tab w:val="left" w:pos="7937"/>
        </w:tabs>
        <w:spacing w:before="0" w:after="0"/>
        <w:ind w:left="283"/>
        <w:jc w:val="both"/>
        <w:rPr>
          <w:i/>
          <w:iCs/>
          <w:color w:val="auto"/>
          <w:szCs w:val="28"/>
        </w:rPr>
      </w:pPr>
      <w:r w:rsidRPr="00711B6B">
        <w:rPr>
          <w:bCs/>
          <w:i/>
          <w:iCs/>
          <w:color w:val="auto"/>
          <w:szCs w:val="28"/>
        </w:rPr>
        <w:t>(</w:t>
      </w:r>
      <w:r w:rsidRPr="00711B6B">
        <w:rPr>
          <w:i/>
          <w:iCs/>
          <w:color w:val="auto"/>
          <w:szCs w:val="28"/>
        </w:rPr>
        <w:t xml:space="preserve"> </w:t>
      </w:r>
      <w:r w:rsidR="002F1416" w:rsidRPr="00711B6B">
        <w:rPr>
          <w:i/>
          <w:iCs/>
          <w:color w:val="auto"/>
          <w:szCs w:val="28"/>
        </w:rPr>
        <w:t>Ta tính tổng diện tích ba phòng của ngôi nhà đó</w:t>
      </w:r>
      <w:r w:rsidRPr="00711B6B">
        <w:rPr>
          <w:i/>
          <w:iCs/>
          <w:color w:val="auto"/>
          <w:szCs w:val="28"/>
        </w:rPr>
        <w:t>)</w:t>
      </w:r>
    </w:p>
    <w:p w14:paraId="48678533" w14:textId="740B7B8B" w:rsidR="0092045A" w:rsidRPr="00711B6B" w:rsidRDefault="0092045A" w:rsidP="0092045A">
      <w:pPr>
        <w:pStyle w:val="oancuaDanhsach"/>
        <w:numPr>
          <w:ilvl w:val="0"/>
          <w:numId w:val="16"/>
        </w:numPr>
        <w:tabs>
          <w:tab w:val="left" w:pos="283"/>
          <w:tab w:val="left" w:pos="2835"/>
          <w:tab w:val="left" w:pos="5386"/>
          <w:tab w:val="left" w:pos="7937"/>
        </w:tabs>
        <w:spacing w:before="0" w:after="0"/>
        <w:jc w:val="both"/>
        <w:rPr>
          <w:bCs/>
          <w:i/>
          <w:iCs/>
          <w:color w:val="auto"/>
          <w:szCs w:val="28"/>
        </w:rPr>
      </w:pPr>
      <w:r w:rsidRPr="00711B6B">
        <w:rPr>
          <w:bCs/>
          <w:i/>
          <w:iCs/>
          <w:color w:val="auto"/>
          <w:szCs w:val="28"/>
        </w:rPr>
        <w:t>Phép cộng các số hữu tỉ có những tính chất gì? (giao hoán, kết hợp, cộng với sô 0, cộng với số đối)</w:t>
      </w:r>
    </w:p>
    <w:p w14:paraId="778F7589" w14:textId="5BA82306" w:rsidR="003C4F43" w:rsidRPr="00711B6B" w:rsidRDefault="003C4F43" w:rsidP="0092045A">
      <w:pPr>
        <w:pStyle w:val="oancuaDanhsach"/>
        <w:numPr>
          <w:ilvl w:val="0"/>
          <w:numId w:val="16"/>
        </w:numPr>
        <w:tabs>
          <w:tab w:val="left" w:pos="283"/>
          <w:tab w:val="left" w:pos="2835"/>
          <w:tab w:val="left" w:pos="5386"/>
          <w:tab w:val="left" w:pos="7937"/>
        </w:tabs>
        <w:spacing w:before="0" w:after="0"/>
        <w:jc w:val="both"/>
        <w:rPr>
          <w:bCs/>
          <w:i/>
          <w:iCs/>
          <w:color w:val="auto"/>
          <w:szCs w:val="28"/>
        </w:rPr>
      </w:pPr>
      <w:r w:rsidRPr="00711B6B">
        <w:rPr>
          <w:bCs/>
          <w:i/>
          <w:iCs/>
          <w:color w:val="auto"/>
          <w:szCs w:val="28"/>
        </w:rPr>
        <w:t>Số hữu tỉ có thể viết được dưới dạng nào?</w:t>
      </w:r>
      <w:r w:rsidR="00BF0C26" w:rsidRPr="00711B6B">
        <w:rPr>
          <w:bCs/>
          <w:i/>
          <w:iCs/>
          <w:color w:val="auto"/>
          <w:szCs w:val="28"/>
        </w:rPr>
        <w:t xml:space="preserve"> </w:t>
      </w:r>
      <w:r w:rsidRPr="00711B6B">
        <w:rPr>
          <w:bCs/>
          <w:i/>
          <w:iCs/>
          <w:color w:val="auto"/>
          <w:szCs w:val="28"/>
        </w:rPr>
        <w:t>(phân số, số thập phân hữu hạn hoặc số thập phân vô hạn tuần hoàn).</w:t>
      </w:r>
    </w:p>
    <w:p w14:paraId="15A9CA4E" w14:textId="0526CA1A" w:rsidR="003C4F43" w:rsidRPr="00711B6B" w:rsidRDefault="003C4F43" w:rsidP="0092045A">
      <w:pPr>
        <w:pStyle w:val="oancuaDanhsach"/>
        <w:numPr>
          <w:ilvl w:val="0"/>
          <w:numId w:val="16"/>
        </w:numPr>
        <w:tabs>
          <w:tab w:val="left" w:pos="283"/>
          <w:tab w:val="left" w:pos="2835"/>
          <w:tab w:val="left" w:pos="5386"/>
          <w:tab w:val="left" w:pos="7937"/>
        </w:tabs>
        <w:spacing w:before="0" w:after="0"/>
        <w:jc w:val="both"/>
        <w:rPr>
          <w:bCs/>
          <w:i/>
          <w:iCs/>
          <w:color w:val="auto"/>
          <w:szCs w:val="28"/>
        </w:rPr>
      </w:pPr>
      <w:r w:rsidRPr="00711B6B">
        <w:rPr>
          <w:bCs/>
          <w:i/>
          <w:iCs/>
          <w:color w:val="auto"/>
          <w:szCs w:val="28"/>
        </w:rPr>
        <w:t>Phép nhân số hữu tỉ có những tính chất nào?( giao hoán, kết hợp, nhân với 1, nhân với số nghịch đảo, tính chất phân phối của phép nhân đối với phép cộng, phép trừ).</w:t>
      </w:r>
    </w:p>
    <w:p w14:paraId="3C240C74" w14:textId="23F02F8F" w:rsidR="005E1C6F" w:rsidRPr="00711B6B" w:rsidRDefault="005E1C6F" w:rsidP="0092045A">
      <w:pPr>
        <w:pStyle w:val="oancuaDanhsach"/>
        <w:numPr>
          <w:ilvl w:val="0"/>
          <w:numId w:val="16"/>
        </w:numPr>
        <w:tabs>
          <w:tab w:val="left" w:pos="283"/>
          <w:tab w:val="left" w:pos="2835"/>
          <w:tab w:val="left" w:pos="5386"/>
          <w:tab w:val="left" w:pos="7937"/>
        </w:tabs>
        <w:spacing w:before="0" w:after="0"/>
        <w:jc w:val="both"/>
        <w:rPr>
          <w:bCs/>
          <w:i/>
          <w:iCs/>
          <w:color w:val="auto"/>
          <w:szCs w:val="28"/>
        </w:rPr>
      </w:pPr>
      <w:r w:rsidRPr="00711B6B">
        <w:rPr>
          <w:bCs/>
          <w:i/>
          <w:iCs/>
          <w:color w:val="auto"/>
          <w:szCs w:val="28"/>
        </w:rPr>
        <w:t>Muốn tìm số nghịch đảo của một số hữu tỉ khác 0 ta làm thế nào? (</w:t>
      </w:r>
      <w:r w:rsidR="00BF0C26" w:rsidRPr="00711B6B">
        <w:rPr>
          <w:bCs/>
          <w:i/>
          <w:iCs/>
          <w:color w:val="auto"/>
          <w:szCs w:val="28"/>
        </w:rPr>
        <w:t>ta lấy 1 chia cho số đó).</w:t>
      </w:r>
    </w:p>
    <w:p w14:paraId="505D3699" w14:textId="62E31104" w:rsidR="00BF0C26" w:rsidRPr="00711B6B" w:rsidRDefault="00BF0C26" w:rsidP="0092045A">
      <w:pPr>
        <w:pStyle w:val="oancuaDanhsach"/>
        <w:numPr>
          <w:ilvl w:val="0"/>
          <w:numId w:val="16"/>
        </w:numPr>
        <w:tabs>
          <w:tab w:val="left" w:pos="283"/>
          <w:tab w:val="left" w:pos="2835"/>
          <w:tab w:val="left" w:pos="5386"/>
          <w:tab w:val="left" w:pos="7937"/>
        </w:tabs>
        <w:spacing w:before="0" w:after="0"/>
        <w:jc w:val="both"/>
        <w:rPr>
          <w:bCs/>
          <w:i/>
          <w:iCs/>
          <w:color w:val="auto"/>
          <w:szCs w:val="28"/>
        </w:rPr>
      </w:pPr>
      <w:r w:rsidRPr="00711B6B">
        <w:rPr>
          <w:bCs/>
          <w:i/>
          <w:iCs/>
          <w:color w:val="auto"/>
          <w:szCs w:val="28"/>
        </w:rPr>
        <w:t>Viết công thức tổng quát thể hiện tính chất phân phối của phép nhân đối với phép trừ?(a(b-c)=ab-ac).</w:t>
      </w:r>
    </w:p>
    <w:p w14:paraId="3C10AAC8" w14:textId="5819934F" w:rsidR="00BF0C26" w:rsidRPr="00711B6B" w:rsidRDefault="00BF0C26" w:rsidP="0092045A">
      <w:pPr>
        <w:pStyle w:val="oancuaDanhsach"/>
        <w:numPr>
          <w:ilvl w:val="0"/>
          <w:numId w:val="16"/>
        </w:numPr>
        <w:tabs>
          <w:tab w:val="left" w:pos="283"/>
          <w:tab w:val="left" w:pos="2835"/>
          <w:tab w:val="left" w:pos="5386"/>
          <w:tab w:val="left" w:pos="7937"/>
        </w:tabs>
        <w:spacing w:before="0" w:after="0"/>
        <w:jc w:val="both"/>
        <w:rPr>
          <w:bCs/>
          <w:i/>
          <w:iCs/>
          <w:color w:val="auto"/>
          <w:szCs w:val="28"/>
        </w:rPr>
      </w:pPr>
      <w:r w:rsidRPr="00711B6B">
        <w:rPr>
          <w:bCs/>
          <w:i/>
          <w:iCs/>
          <w:color w:val="auto"/>
          <w:szCs w:val="28"/>
        </w:rPr>
        <w:t>Tìm số nghịch đảo của số hữu tỉ -(-a)(a≠0)?</w:t>
      </w:r>
      <w:r w:rsidRPr="00711B6B">
        <w:rPr>
          <w:bCs/>
          <w:i/>
          <w:iCs/>
          <w:color w:val="auto"/>
          <w:position w:val="-28"/>
          <w:szCs w:val="28"/>
        </w:rPr>
        <w:object w:dxaOrig="480" w:dyaOrig="680" w14:anchorId="0B9BE288">
          <v:shape id="_x0000_i1221" type="#_x0000_t75" style="width:23.8pt;height:34pt" o:ole="">
            <v:imagedata r:id="rId383" o:title=""/>
          </v:shape>
          <o:OLEObject Type="Embed" ProgID="Equation.DSMT4" ShapeID="_x0000_i1221" DrawAspect="Content" ObjectID="_1721218298" r:id="rId384"/>
        </w:object>
      </w:r>
    </w:p>
    <w:p w14:paraId="0185BDCB" w14:textId="77777777" w:rsidR="005A270F" w:rsidRPr="00711B6B" w:rsidRDefault="005A270F"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HS trả lời các câu hỏi.</w:t>
      </w:r>
    </w:p>
    <w:p w14:paraId="02CEC00F" w14:textId="2DDD4D15" w:rsidR="005A270F" w:rsidRPr="00711B6B" w:rsidRDefault="005A270F" w:rsidP="00E25201">
      <w:pPr>
        <w:tabs>
          <w:tab w:val="left" w:pos="283"/>
          <w:tab w:val="left" w:pos="2835"/>
          <w:tab w:val="left" w:pos="5386"/>
          <w:tab w:val="left" w:pos="7937"/>
        </w:tabs>
        <w:spacing w:before="0" w:after="0"/>
        <w:ind w:left="283"/>
        <w:jc w:val="both"/>
        <w:rPr>
          <w:bCs/>
          <w:color w:val="auto"/>
          <w:szCs w:val="28"/>
        </w:rPr>
      </w:pPr>
      <w:r w:rsidRPr="00711B6B">
        <w:rPr>
          <w:bCs/>
          <w:color w:val="auto"/>
          <w:szCs w:val="28"/>
        </w:rPr>
        <w:t>GV chốt kiến thức, dặn dò về nhà và chuẩn bị cho bài học sau.</w:t>
      </w:r>
    </w:p>
    <w:p w14:paraId="456F7395" w14:textId="77777777" w:rsidR="00E25201" w:rsidRPr="00711B6B" w:rsidRDefault="005A270F" w:rsidP="00E25201">
      <w:pPr>
        <w:tabs>
          <w:tab w:val="left" w:pos="283"/>
          <w:tab w:val="left" w:pos="2835"/>
          <w:tab w:val="left" w:pos="5386"/>
          <w:tab w:val="left" w:pos="7937"/>
        </w:tabs>
        <w:spacing w:before="0" w:after="0"/>
        <w:ind w:left="283"/>
        <w:jc w:val="both"/>
        <w:rPr>
          <w:b/>
          <w:bCs/>
          <w:color w:val="auto"/>
          <w:szCs w:val="28"/>
        </w:rPr>
      </w:pPr>
      <w:r w:rsidRPr="00711B6B">
        <w:rPr>
          <w:bCs/>
          <w:color w:val="auto"/>
          <w:szCs w:val="28"/>
        </w:rPr>
        <w:t>HS xem lại các dạng bài tập, hoàn thành các bài tập còn lại trong SGK, SBT theo yêu cầu của GV.</w:t>
      </w:r>
    </w:p>
    <w:p w14:paraId="3F8DCC0C" w14:textId="4732753C" w:rsidR="005A270F" w:rsidRPr="00711B6B" w:rsidRDefault="00E25201" w:rsidP="00E25201">
      <w:pPr>
        <w:tabs>
          <w:tab w:val="left" w:pos="283"/>
          <w:tab w:val="left" w:pos="2835"/>
          <w:tab w:val="left" w:pos="5386"/>
          <w:tab w:val="left" w:pos="7937"/>
        </w:tabs>
        <w:spacing w:before="0" w:after="0"/>
        <w:ind w:left="283"/>
        <w:jc w:val="both"/>
        <w:rPr>
          <w:bCs/>
          <w:color w:val="auto"/>
          <w:szCs w:val="28"/>
        </w:rPr>
      </w:pPr>
      <w:r w:rsidRPr="00711B6B">
        <w:rPr>
          <w:b/>
          <w:bCs/>
          <w:color w:val="auto"/>
          <w:szCs w:val="28"/>
        </w:rPr>
        <w:t>C</w:t>
      </w:r>
      <w:r w:rsidR="005A270F" w:rsidRPr="00711B6B">
        <w:rPr>
          <w:bCs/>
          <w:color w:val="auto"/>
          <w:szCs w:val="28"/>
        </w:rPr>
        <w:t>huẩn bị bài học sau</w:t>
      </w:r>
      <w:r w:rsidR="001A6921" w:rsidRPr="00711B6B">
        <w:rPr>
          <w:bCs/>
          <w:color w:val="auto"/>
          <w:szCs w:val="28"/>
        </w:rPr>
        <w:t>: Phép tính lũy thừa với số mũ tự nhiên của một số hữu tỉ</w:t>
      </w:r>
    </w:p>
    <w:p w14:paraId="3DD9ABCC" w14:textId="77777777" w:rsidR="00306877" w:rsidRPr="00711B6B" w:rsidRDefault="00306877" w:rsidP="0013035A">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PHIẾU HỌC TẬP SỐ 1</w:t>
      </w:r>
    </w:p>
    <w:p w14:paraId="62A076DE" w14:textId="77777777" w:rsidR="00306877" w:rsidRPr="00711B6B" w:rsidRDefault="00306877"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rPr>
        <w:t>* Yêu cầu: Em hãy đọc kĩ các câu hỏi sau, rồi trả lời vào bảng đáp án bên dưới?</w:t>
      </w:r>
    </w:p>
    <w:p w14:paraId="40FD009C" w14:textId="77777777" w:rsidR="00306877" w:rsidRPr="00711B6B" w:rsidRDefault="00306877"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Em hãy chỉ ra các số hữu tỉ xuất hiện trong phần thông tin trên?</w:t>
      </w:r>
    </w:p>
    <w:p w14:paraId="450D31F8" w14:textId="77777777" w:rsidR="00306877" w:rsidRPr="00711B6B" w:rsidRDefault="00306877"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Vì sao em biết đó là các số hữu tỉ?</w:t>
      </w:r>
    </w:p>
    <w:p w14:paraId="2642D402" w14:textId="77777777" w:rsidR="00306877" w:rsidRPr="00711B6B" w:rsidRDefault="00306877" w:rsidP="00E25201">
      <w:pPr>
        <w:tabs>
          <w:tab w:val="left" w:pos="283"/>
          <w:tab w:val="left" w:pos="2835"/>
          <w:tab w:val="left" w:pos="5386"/>
          <w:tab w:val="left" w:pos="7937"/>
        </w:tabs>
        <w:spacing w:before="0" w:after="0"/>
        <w:ind w:left="283"/>
        <w:jc w:val="both"/>
        <w:rPr>
          <w:i/>
          <w:iCs/>
          <w:color w:val="auto"/>
          <w:szCs w:val="28"/>
        </w:rPr>
      </w:pPr>
      <w:r w:rsidRPr="00711B6B">
        <w:rPr>
          <w:i/>
          <w:iCs/>
          <w:color w:val="auto"/>
          <w:szCs w:val="28"/>
        </w:rPr>
        <w:t>- Em hãy tìm số đối của các số hữu tỉ đó?</w:t>
      </w:r>
    </w:p>
    <w:p w14:paraId="01095116" w14:textId="6DD79082" w:rsidR="00306877" w:rsidRPr="00711B6B" w:rsidRDefault="00306877" w:rsidP="00E25201">
      <w:pPr>
        <w:tabs>
          <w:tab w:val="left" w:pos="283"/>
          <w:tab w:val="left" w:pos="2835"/>
          <w:tab w:val="left" w:pos="5386"/>
          <w:tab w:val="left" w:pos="7937"/>
        </w:tabs>
        <w:spacing w:before="0" w:after="0"/>
        <w:ind w:left="283"/>
        <w:jc w:val="both"/>
        <w:rPr>
          <w:b/>
          <w:bCs/>
          <w:color w:val="auto"/>
          <w:szCs w:val="28"/>
        </w:rPr>
      </w:pPr>
      <w:r w:rsidRPr="00711B6B">
        <w:rPr>
          <w:i/>
          <w:iCs/>
          <w:color w:val="auto"/>
          <w:szCs w:val="28"/>
        </w:rPr>
        <w:t>- Em hãy so sánh các số hữu tỉ trên?</w:t>
      </w:r>
      <w:r w:rsidR="00E25201" w:rsidRPr="00711B6B">
        <w:rPr>
          <w:b/>
          <w:bCs/>
          <w:color w:val="auto"/>
          <w:szCs w:val="28"/>
        </w:rPr>
        <w:t xml:space="preserve"> </w:t>
      </w:r>
      <w:r w:rsidRPr="00711B6B">
        <w:rPr>
          <w:b/>
          <w:bCs/>
          <w:color w:val="auto"/>
          <w:szCs w:val="28"/>
        </w:rPr>
        <w:t>Bảng đáp án</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425"/>
        <w:gridCol w:w="2364"/>
        <w:gridCol w:w="2169"/>
      </w:tblGrid>
      <w:tr w:rsidR="00447894" w:rsidRPr="00711B6B" w14:paraId="21C87E77" w14:textId="77777777" w:rsidTr="00EC2750">
        <w:trPr>
          <w:trHeight w:val="376"/>
        </w:trPr>
        <w:tc>
          <w:tcPr>
            <w:tcW w:w="2393" w:type="dxa"/>
            <w:shd w:val="clear" w:color="auto" w:fill="auto"/>
          </w:tcPr>
          <w:p w14:paraId="5D787036" w14:textId="77777777" w:rsidR="00BC30AB" w:rsidRPr="00711B6B" w:rsidRDefault="00BC30AB"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lastRenderedPageBreak/>
              <w:t>Các số hữu tỉ</w:t>
            </w:r>
          </w:p>
        </w:tc>
        <w:tc>
          <w:tcPr>
            <w:tcW w:w="2425" w:type="dxa"/>
            <w:shd w:val="clear" w:color="auto" w:fill="auto"/>
          </w:tcPr>
          <w:p w14:paraId="7075C2CC" w14:textId="77777777" w:rsidR="00BC30AB" w:rsidRPr="00711B6B" w:rsidRDefault="00BC30AB"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Giải thích</w:t>
            </w:r>
          </w:p>
        </w:tc>
        <w:tc>
          <w:tcPr>
            <w:tcW w:w="2364" w:type="dxa"/>
            <w:shd w:val="clear" w:color="auto" w:fill="auto"/>
          </w:tcPr>
          <w:p w14:paraId="70BF0916" w14:textId="77777777" w:rsidR="00BC30AB" w:rsidRPr="00711B6B" w:rsidRDefault="00BC30AB"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Số đối</w:t>
            </w:r>
          </w:p>
        </w:tc>
        <w:tc>
          <w:tcPr>
            <w:tcW w:w="2169" w:type="dxa"/>
            <w:shd w:val="clear" w:color="auto" w:fill="auto"/>
          </w:tcPr>
          <w:p w14:paraId="6BCC904B" w14:textId="77777777" w:rsidR="00BC30AB" w:rsidRPr="00711B6B" w:rsidRDefault="00BC30AB" w:rsidP="00E25201">
            <w:pPr>
              <w:tabs>
                <w:tab w:val="left" w:pos="283"/>
                <w:tab w:val="left" w:pos="2835"/>
                <w:tab w:val="left" w:pos="5386"/>
                <w:tab w:val="left" w:pos="7937"/>
              </w:tabs>
              <w:spacing w:before="0" w:after="0"/>
              <w:jc w:val="both"/>
              <w:rPr>
                <w:b/>
                <w:bCs/>
                <w:color w:val="auto"/>
                <w:szCs w:val="28"/>
              </w:rPr>
            </w:pPr>
            <w:r w:rsidRPr="00711B6B">
              <w:rPr>
                <w:b/>
                <w:bCs/>
                <w:color w:val="auto"/>
                <w:szCs w:val="28"/>
              </w:rPr>
              <w:t>So sánh</w:t>
            </w:r>
          </w:p>
        </w:tc>
      </w:tr>
      <w:tr w:rsidR="00447894" w:rsidRPr="00711B6B" w14:paraId="39CDEE8E" w14:textId="77777777" w:rsidTr="00EC2750">
        <w:trPr>
          <w:trHeight w:val="334"/>
        </w:trPr>
        <w:tc>
          <w:tcPr>
            <w:tcW w:w="2393" w:type="dxa"/>
            <w:shd w:val="clear" w:color="auto" w:fill="auto"/>
          </w:tcPr>
          <w:p w14:paraId="23A86064"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c>
          <w:tcPr>
            <w:tcW w:w="2425" w:type="dxa"/>
            <w:shd w:val="clear" w:color="auto" w:fill="auto"/>
          </w:tcPr>
          <w:p w14:paraId="0D86A8E9"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c>
          <w:tcPr>
            <w:tcW w:w="2364" w:type="dxa"/>
            <w:shd w:val="clear" w:color="auto" w:fill="auto"/>
          </w:tcPr>
          <w:p w14:paraId="020A9830"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c>
          <w:tcPr>
            <w:tcW w:w="2169" w:type="dxa"/>
            <w:shd w:val="clear" w:color="auto" w:fill="auto"/>
          </w:tcPr>
          <w:p w14:paraId="6B7D1CFC"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r>
      <w:tr w:rsidR="00447894" w:rsidRPr="00711B6B" w14:paraId="3E12189D" w14:textId="77777777" w:rsidTr="00EC2750">
        <w:trPr>
          <w:trHeight w:val="45"/>
        </w:trPr>
        <w:tc>
          <w:tcPr>
            <w:tcW w:w="2393" w:type="dxa"/>
            <w:shd w:val="clear" w:color="auto" w:fill="auto"/>
          </w:tcPr>
          <w:p w14:paraId="2C45837F"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c>
          <w:tcPr>
            <w:tcW w:w="2425" w:type="dxa"/>
            <w:shd w:val="clear" w:color="auto" w:fill="auto"/>
          </w:tcPr>
          <w:p w14:paraId="01D264AD"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c>
          <w:tcPr>
            <w:tcW w:w="2364" w:type="dxa"/>
            <w:shd w:val="clear" w:color="auto" w:fill="auto"/>
          </w:tcPr>
          <w:p w14:paraId="7F6CE389"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c>
          <w:tcPr>
            <w:tcW w:w="2169" w:type="dxa"/>
            <w:shd w:val="clear" w:color="auto" w:fill="auto"/>
          </w:tcPr>
          <w:p w14:paraId="0F6202CC" w14:textId="77777777" w:rsidR="00BC30AB" w:rsidRPr="00711B6B" w:rsidRDefault="00BC30AB" w:rsidP="00E25201">
            <w:pPr>
              <w:tabs>
                <w:tab w:val="left" w:pos="283"/>
                <w:tab w:val="left" w:pos="2835"/>
                <w:tab w:val="left" w:pos="5386"/>
                <w:tab w:val="left" w:pos="7937"/>
              </w:tabs>
              <w:spacing w:before="0" w:after="0"/>
              <w:jc w:val="both"/>
              <w:rPr>
                <w:color w:val="auto"/>
                <w:szCs w:val="28"/>
              </w:rPr>
            </w:pPr>
          </w:p>
        </w:tc>
      </w:tr>
    </w:tbl>
    <w:p w14:paraId="574703F8" w14:textId="77777777" w:rsidR="00F30BEC" w:rsidRPr="00711B6B" w:rsidRDefault="00F30BEC" w:rsidP="0013035A">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PHIẾU HỌC TẬP SỐ 2</w:t>
      </w:r>
    </w:p>
    <w:p w14:paraId="5A701F21" w14:textId="77777777" w:rsidR="00F30BEC" w:rsidRPr="00711B6B" w:rsidRDefault="00F30BEC" w:rsidP="00E25201">
      <w:pPr>
        <w:tabs>
          <w:tab w:val="left" w:pos="283"/>
          <w:tab w:val="left" w:pos="2835"/>
          <w:tab w:val="left" w:pos="5386"/>
          <w:tab w:val="left" w:pos="7937"/>
        </w:tabs>
        <w:spacing w:before="0" w:after="0"/>
        <w:ind w:left="283"/>
        <w:jc w:val="both"/>
        <w:rPr>
          <w:color w:val="auto"/>
          <w:szCs w:val="28"/>
          <w:lang w:val="fr-FR"/>
        </w:rPr>
      </w:pPr>
      <w:r w:rsidRPr="00711B6B">
        <w:rPr>
          <w:b/>
          <w:bCs/>
          <w:color w:val="auto"/>
          <w:szCs w:val="28"/>
        </w:rPr>
        <w:t xml:space="preserve">* Bài tập bổ sung 1: </w:t>
      </w:r>
      <w:r w:rsidRPr="00711B6B">
        <w:rPr>
          <w:color w:val="auto"/>
          <w:szCs w:val="28"/>
          <w:lang w:val="fr-FR"/>
        </w:rPr>
        <w:t xml:space="preserve">Tính </w:t>
      </w:r>
    </w:p>
    <w:p w14:paraId="1A670D42" w14:textId="2287A50C" w:rsidR="00F30BEC" w:rsidRPr="00711B6B" w:rsidRDefault="005F4D71" w:rsidP="00E25201">
      <w:pPr>
        <w:tabs>
          <w:tab w:val="left" w:pos="283"/>
          <w:tab w:val="left" w:pos="2835"/>
          <w:tab w:val="left" w:pos="5386"/>
          <w:tab w:val="left" w:pos="7937"/>
        </w:tabs>
        <w:spacing w:before="0" w:after="0"/>
        <w:ind w:left="283"/>
        <w:jc w:val="both"/>
        <w:rPr>
          <w:color w:val="auto"/>
          <w:szCs w:val="28"/>
          <w:lang w:val="fr-FR"/>
        </w:rPr>
      </w:pPr>
      <w:r w:rsidRPr="00711B6B">
        <w:rPr>
          <w:color w:val="auto"/>
          <w:position w:val="-24"/>
          <w:szCs w:val="28"/>
        </w:rPr>
        <w:object w:dxaOrig="1340" w:dyaOrig="620" w14:anchorId="4E463665">
          <v:shape id="_x0000_i1222" type="#_x0000_t75" style="width:67.45pt;height:30.6pt" o:ole="">
            <v:imagedata r:id="rId385" o:title=""/>
          </v:shape>
          <o:OLEObject Type="Embed" ProgID="Equation.DSMT4" ShapeID="_x0000_i1222" DrawAspect="Content" ObjectID="_1721218299" r:id="rId386"/>
        </w:object>
      </w:r>
      <w:r w:rsidR="00F30BEC" w:rsidRPr="00711B6B">
        <w:rPr>
          <w:color w:val="auto"/>
          <w:szCs w:val="28"/>
          <w:lang w:val="fr-FR"/>
        </w:rPr>
        <w:t> ;</w:t>
      </w:r>
      <w:r w:rsidR="00E25201" w:rsidRPr="00711B6B">
        <w:rPr>
          <w:color w:val="auto"/>
          <w:szCs w:val="28"/>
          <w:lang w:val="fr-FR"/>
        </w:rPr>
        <w:t xml:space="preserve"> </w:t>
      </w:r>
      <w:r w:rsidRPr="00711B6B">
        <w:rPr>
          <w:color w:val="auto"/>
          <w:position w:val="-24"/>
          <w:szCs w:val="28"/>
        </w:rPr>
        <w:object w:dxaOrig="1320" w:dyaOrig="620" w14:anchorId="729F0095">
          <v:shape id="_x0000_i1223" type="#_x0000_t75" style="width:65.75pt;height:30.6pt" o:ole="">
            <v:imagedata r:id="rId387" o:title=""/>
          </v:shape>
          <o:OLEObject Type="Embed" ProgID="Equation.DSMT4" ShapeID="_x0000_i1223" DrawAspect="Content" ObjectID="_1721218300" r:id="rId388"/>
        </w:object>
      </w:r>
    </w:p>
    <w:p w14:paraId="7E744F66" w14:textId="77777777" w:rsidR="00F30BEC" w:rsidRPr="00711B6B" w:rsidRDefault="00F30BEC" w:rsidP="00E25201">
      <w:pPr>
        <w:tabs>
          <w:tab w:val="left" w:pos="283"/>
          <w:tab w:val="left" w:pos="2835"/>
          <w:tab w:val="left" w:pos="5386"/>
          <w:tab w:val="left" w:pos="7937"/>
        </w:tabs>
        <w:spacing w:before="0" w:after="0"/>
        <w:ind w:left="283"/>
        <w:jc w:val="both"/>
        <w:rPr>
          <w:b/>
          <w:bCs/>
          <w:color w:val="auto"/>
          <w:szCs w:val="28"/>
        </w:rPr>
      </w:pPr>
      <w:r w:rsidRPr="00711B6B">
        <w:rPr>
          <w:b/>
          <w:bCs/>
          <w:color w:val="auto"/>
          <w:szCs w:val="28"/>
        </w:rPr>
        <w:t>Đáp án</w:t>
      </w:r>
    </w:p>
    <w:tbl>
      <w:tblPr>
        <w:tblW w:w="9356" w:type="dxa"/>
        <w:tblLook w:val="04A0" w:firstRow="1" w:lastRow="0" w:firstColumn="1" w:lastColumn="0" w:noHBand="0" w:noVBand="1"/>
      </w:tblPr>
      <w:tblGrid>
        <w:gridCol w:w="4975"/>
        <w:gridCol w:w="4381"/>
      </w:tblGrid>
      <w:tr w:rsidR="00447894" w:rsidRPr="00711B6B" w14:paraId="3EBD0B07" w14:textId="77777777" w:rsidTr="00EC2750">
        <w:trPr>
          <w:trHeight w:val="650"/>
        </w:trPr>
        <w:tc>
          <w:tcPr>
            <w:tcW w:w="4975" w:type="dxa"/>
            <w:shd w:val="clear" w:color="auto" w:fill="auto"/>
          </w:tcPr>
          <w:p w14:paraId="4F17059F" w14:textId="4C1CECE3" w:rsidR="00F30BEC" w:rsidRPr="00711B6B" w:rsidRDefault="005F4D71" w:rsidP="00E25201">
            <w:pPr>
              <w:tabs>
                <w:tab w:val="left" w:pos="283"/>
                <w:tab w:val="left" w:pos="2835"/>
                <w:tab w:val="left" w:pos="5386"/>
                <w:tab w:val="left" w:pos="7937"/>
              </w:tabs>
              <w:spacing w:before="0" w:after="0"/>
              <w:jc w:val="both"/>
              <w:rPr>
                <w:b/>
                <w:bCs/>
                <w:color w:val="auto"/>
                <w:szCs w:val="28"/>
              </w:rPr>
            </w:pPr>
            <w:r w:rsidRPr="00711B6B">
              <w:rPr>
                <w:color w:val="auto"/>
                <w:position w:val="-24"/>
                <w:szCs w:val="28"/>
              </w:rPr>
              <w:object w:dxaOrig="3580" w:dyaOrig="620" w14:anchorId="2230E66F">
                <v:shape id="_x0000_i5956" type="#_x0000_t75" style="width:179.15pt;height:30.6pt" o:ole="">
                  <v:imagedata r:id="rId389" o:title=""/>
                </v:shape>
                <o:OLEObject Type="Embed" ProgID="Equation.DSMT4" ShapeID="_x0000_i5956" DrawAspect="Content" ObjectID="_1721218301" r:id="rId390"/>
              </w:object>
            </w:r>
          </w:p>
        </w:tc>
        <w:tc>
          <w:tcPr>
            <w:tcW w:w="4381" w:type="dxa"/>
            <w:shd w:val="clear" w:color="auto" w:fill="auto"/>
          </w:tcPr>
          <w:p w14:paraId="413F917C" w14:textId="55F56D11" w:rsidR="00F30BEC" w:rsidRPr="00711B6B" w:rsidRDefault="005F4D71" w:rsidP="00E25201">
            <w:pPr>
              <w:tabs>
                <w:tab w:val="left" w:pos="283"/>
                <w:tab w:val="left" w:pos="2835"/>
                <w:tab w:val="left" w:pos="5386"/>
                <w:tab w:val="left" w:pos="7937"/>
              </w:tabs>
              <w:spacing w:before="0" w:after="0"/>
              <w:jc w:val="both"/>
              <w:rPr>
                <w:b/>
                <w:bCs/>
                <w:color w:val="auto"/>
                <w:szCs w:val="28"/>
              </w:rPr>
            </w:pPr>
            <w:r w:rsidRPr="00711B6B">
              <w:rPr>
                <w:color w:val="auto"/>
                <w:position w:val="-24"/>
                <w:szCs w:val="28"/>
              </w:rPr>
              <w:object w:dxaOrig="3540" w:dyaOrig="620" w14:anchorId="74E1FC06">
                <v:shape id="_x0000_i5957" type="#_x0000_t75" style="width:176.9pt;height:30.6pt" o:ole="">
                  <v:imagedata r:id="rId391" o:title=""/>
                </v:shape>
                <o:OLEObject Type="Embed" ProgID="Equation.DSMT4" ShapeID="_x0000_i5957" DrawAspect="Content" ObjectID="_1721218302" r:id="rId392"/>
              </w:object>
            </w:r>
          </w:p>
        </w:tc>
      </w:tr>
    </w:tbl>
    <w:p w14:paraId="755CE23B" w14:textId="77777777" w:rsidR="00C71944" w:rsidRPr="00711B6B" w:rsidRDefault="00A15C75" w:rsidP="0013035A">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PHIẾU HỌC TẬP SỐ 3</w:t>
      </w:r>
    </w:p>
    <w:p w14:paraId="075FF7B5" w14:textId="77777777" w:rsidR="00A15C75" w:rsidRPr="00711B6B" w:rsidRDefault="00A15C75" w:rsidP="00E25201">
      <w:pPr>
        <w:tabs>
          <w:tab w:val="left" w:pos="283"/>
          <w:tab w:val="left" w:pos="2835"/>
          <w:tab w:val="left" w:pos="5386"/>
          <w:tab w:val="left" w:pos="7937"/>
        </w:tabs>
        <w:spacing w:before="0" w:after="0"/>
        <w:ind w:left="283"/>
        <w:jc w:val="both"/>
        <w:rPr>
          <w:color w:val="auto"/>
          <w:szCs w:val="28"/>
          <w:lang w:val="fr-FR"/>
        </w:rPr>
      </w:pPr>
      <w:r w:rsidRPr="00711B6B">
        <w:rPr>
          <w:b/>
          <w:bCs/>
          <w:color w:val="auto"/>
          <w:szCs w:val="28"/>
        </w:rPr>
        <w:t>* Bài tập 2</w:t>
      </w:r>
      <w:r w:rsidR="00890804" w:rsidRPr="00711B6B">
        <w:rPr>
          <w:b/>
          <w:bCs/>
          <w:color w:val="auto"/>
          <w:szCs w:val="28"/>
        </w:rPr>
        <w:t xml:space="preserve"> (SGK/T16). </w:t>
      </w:r>
      <w:r w:rsidRPr="00711B6B">
        <w:rPr>
          <w:color w:val="auto"/>
          <w:szCs w:val="28"/>
          <w:lang w:val="fr-FR"/>
        </w:rPr>
        <w:t>Tính</w:t>
      </w:r>
      <w:r w:rsidR="00890804" w:rsidRPr="00711B6B">
        <w:rPr>
          <w:color w:val="auto"/>
          <w:szCs w:val="28"/>
          <w:lang w:val="fr-FR"/>
        </w:rPr>
        <w:t xml:space="preserve"> : </w:t>
      </w:r>
    </w:p>
    <w:p w14:paraId="07AEA16A" w14:textId="5E6F2E18" w:rsidR="00A15C75" w:rsidRPr="00711B6B" w:rsidRDefault="005F4D71" w:rsidP="00E25201">
      <w:pPr>
        <w:tabs>
          <w:tab w:val="left" w:pos="283"/>
          <w:tab w:val="left" w:pos="2835"/>
          <w:tab w:val="left" w:pos="5386"/>
          <w:tab w:val="left" w:pos="7937"/>
        </w:tabs>
        <w:spacing w:before="0" w:after="0"/>
        <w:ind w:left="283"/>
        <w:jc w:val="both"/>
        <w:rPr>
          <w:color w:val="auto"/>
          <w:szCs w:val="28"/>
          <w:lang w:val="fr-FR"/>
        </w:rPr>
      </w:pPr>
      <w:r w:rsidRPr="00711B6B">
        <w:rPr>
          <w:color w:val="auto"/>
          <w:position w:val="-24"/>
          <w:szCs w:val="28"/>
        </w:rPr>
        <w:object w:dxaOrig="1120" w:dyaOrig="620" w14:anchorId="5380C8B1">
          <v:shape id="_x0000_i1226" type="#_x0000_t75" style="width:56.15pt;height:30.6pt" o:ole="">
            <v:imagedata r:id="rId393" o:title=""/>
          </v:shape>
          <o:OLEObject Type="Embed" ProgID="Equation.DSMT4" ShapeID="_x0000_i1226" DrawAspect="Content" ObjectID="_1721218303" r:id="rId394"/>
        </w:object>
      </w:r>
      <w:r w:rsidR="00A15C75" w:rsidRPr="00711B6B">
        <w:rPr>
          <w:color w:val="auto"/>
          <w:szCs w:val="28"/>
          <w:lang w:val="fr-FR"/>
        </w:rPr>
        <w:t> ;</w:t>
      </w:r>
      <w:r w:rsidR="00E25201" w:rsidRPr="00711B6B">
        <w:rPr>
          <w:color w:val="auto"/>
          <w:szCs w:val="28"/>
          <w:lang w:val="fr-FR"/>
        </w:rPr>
        <w:t xml:space="preserve"> </w:t>
      </w:r>
      <w:r w:rsidRPr="00711B6B">
        <w:rPr>
          <w:color w:val="auto"/>
          <w:position w:val="-24"/>
          <w:szCs w:val="28"/>
        </w:rPr>
        <w:object w:dxaOrig="1400" w:dyaOrig="620" w14:anchorId="74875B5F">
          <v:shape id="_x0000_i1227" type="#_x0000_t75" style="width:70.3pt;height:30.6pt" o:ole="">
            <v:imagedata r:id="rId395" o:title=""/>
          </v:shape>
          <o:OLEObject Type="Embed" ProgID="Equation.DSMT4" ShapeID="_x0000_i1227" DrawAspect="Content" ObjectID="_1721218304" r:id="rId396"/>
        </w:object>
      </w:r>
      <w:r w:rsidR="00E25201" w:rsidRPr="00711B6B">
        <w:rPr>
          <w:color w:val="auto"/>
          <w:szCs w:val="28"/>
          <w:lang w:val="fr-FR"/>
        </w:rPr>
        <w:t xml:space="preserve"> </w:t>
      </w:r>
      <w:r w:rsidRPr="00711B6B">
        <w:rPr>
          <w:color w:val="auto"/>
          <w:position w:val="-24"/>
          <w:szCs w:val="28"/>
        </w:rPr>
        <w:object w:dxaOrig="1480" w:dyaOrig="620" w14:anchorId="5A26353A">
          <v:shape id="_x0000_i1228" type="#_x0000_t75" style="width:73.7pt;height:30.6pt" o:ole="">
            <v:imagedata r:id="rId397" o:title=""/>
          </v:shape>
          <o:OLEObject Type="Embed" ProgID="Equation.DSMT4" ShapeID="_x0000_i1228" DrawAspect="Content" ObjectID="_1721218305" r:id="rId398"/>
        </w:object>
      </w:r>
    </w:p>
    <w:p w14:paraId="0D2DAE9C" w14:textId="77777777" w:rsidR="00E25201" w:rsidRPr="00711B6B" w:rsidRDefault="00E155F5" w:rsidP="0013035A">
      <w:pPr>
        <w:tabs>
          <w:tab w:val="left" w:pos="283"/>
          <w:tab w:val="left" w:pos="2835"/>
          <w:tab w:val="left" w:pos="5386"/>
          <w:tab w:val="left" w:pos="7937"/>
        </w:tabs>
        <w:spacing w:before="0" w:after="0"/>
        <w:ind w:left="283"/>
        <w:jc w:val="center"/>
        <w:rPr>
          <w:b/>
          <w:bCs/>
          <w:color w:val="auto"/>
          <w:szCs w:val="28"/>
        </w:rPr>
      </w:pPr>
      <w:r w:rsidRPr="00711B6B">
        <w:rPr>
          <w:b/>
          <w:bCs/>
          <w:color w:val="auto"/>
          <w:szCs w:val="28"/>
        </w:rPr>
        <w:t>PHIẾU HỌC TẬP SỐ 4</w:t>
      </w:r>
    </w:p>
    <w:p w14:paraId="4852AC35" w14:textId="36E3C0B1" w:rsidR="00890570" w:rsidRPr="00711B6B" w:rsidRDefault="00E25201" w:rsidP="00E25201">
      <w:pPr>
        <w:tabs>
          <w:tab w:val="left" w:pos="283"/>
          <w:tab w:val="left" w:pos="2835"/>
          <w:tab w:val="left" w:pos="5386"/>
          <w:tab w:val="left" w:pos="7937"/>
        </w:tabs>
        <w:spacing w:before="0" w:after="0"/>
        <w:ind w:left="283"/>
        <w:jc w:val="both"/>
        <w:rPr>
          <w:color w:val="auto"/>
          <w:szCs w:val="28"/>
        </w:rPr>
      </w:pPr>
      <w:r w:rsidRPr="00711B6B">
        <w:rPr>
          <w:b/>
          <w:bCs/>
          <w:color w:val="auto"/>
          <w:szCs w:val="28"/>
        </w:rPr>
        <w:t>B</w:t>
      </w:r>
      <w:r w:rsidR="00890570" w:rsidRPr="00711B6B">
        <w:rPr>
          <w:b/>
          <w:bCs/>
          <w:color w:val="auto"/>
          <w:szCs w:val="28"/>
        </w:rPr>
        <w:t>ài tập 6</w:t>
      </w:r>
      <w:r w:rsidR="00890570" w:rsidRPr="00711B6B">
        <w:rPr>
          <w:b/>
          <w:bCs/>
          <w:i/>
          <w:iCs/>
          <w:color w:val="auto"/>
          <w:szCs w:val="28"/>
        </w:rPr>
        <w:t>(SGK/16)</w:t>
      </w:r>
    </w:p>
    <w:p w14:paraId="5D734196" w14:textId="584AEFB5" w:rsidR="00E25201" w:rsidRPr="00711B6B" w:rsidRDefault="00E25201" w:rsidP="00E25201">
      <w:pPr>
        <w:tabs>
          <w:tab w:val="left" w:pos="283"/>
          <w:tab w:val="left" w:pos="2835"/>
          <w:tab w:val="left" w:pos="5386"/>
          <w:tab w:val="left" w:pos="7937"/>
        </w:tabs>
        <w:spacing w:before="0" w:after="0"/>
        <w:ind w:left="283"/>
        <w:jc w:val="both"/>
        <w:rPr>
          <w:color w:val="auto"/>
          <w:szCs w:val="28"/>
          <w:lang w:val="fr-FR"/>
        </w:rPr>
      </w:pPr>
    </w:p>
    <w:p w14:paraId="2EC78854" w14:textId="0004CEC0" w:rsidR="0004547E" w:rsidRPr="00711B6B" w:rsidRDefault="0013035A" w:rsidP="0013035A">
      <w:pPr>
        <w:tabs>
          <w:tab w:val="left" w:pos="283"/>
          <w:tab w:val="left" w:pos="2835"/>
          <w:tab w:val="left" w:pos="5386"/>
          <w:tab w:val="left" w:pos="7937"/>
        </w:tabs>
        <w:spacing w:before="0" w:after="0"/>
        <w:ind w:left="283"/>
        <w:jc w:val="center"/>
        <w:rPr>
          <w:bCs/>
          <w:color w:val="auto"/>
          <w:szCs w:val="28"/>
          <w:lang w:val="vi-VN"/>
        </w:rPr>
      </w:pPr>
      <w:r w:rsidRPr="00711B6B">
        <w:rPr>
          <w:noProof/>
          <w:szCs w:val="28"/>
        </w:rPr>
        <w:drawing>
          <wp:inline distT="0" distB="0" distL="0" distR="0" wp14:anchorId="537C451C" wp14:editId="61742733">
            <wp:extent cx="2294112" cy="2118275"/>
            <wp:effectExtent l="0" t="0" r="0" b="0"/>
            <wp:docPr id="1" name="Hình ảnh 7">
              <a:extLst xmlns:a="http://schemas.openxmlformats.org/drawingml/2006/main">
                <a:ext uri="{FF2B5EF4-FFF2-40B4-BE49-F238E27FC236}">
                  <a16:creationId xmlns:a16="http://schemas.microsoft.com/office/drawing/2014/main" id="{42BAA2DB-824D-33E6-7B21-1C1751436F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7">
                      <a:extLst>
                        <a:ext uri="{FF2B5EF4-FFF2-40B4-BE49-F238E27FC236}">
                          <a16:creationId xmlns:a16="http://schemas.microsoft.com/office/drawing/2014/main" id="{42BAA2DB-824D-33E6-7B21-1C1751436FFC}"/>
                        </a:ext>
                      </a:extLst>
                    </pic:cNvPr>
                    <pic:cNvPicPr>
                      <a:picLocks noChangeAspect="1"/>
                    </pic:cNvPicPr>
                  </pic:nvPicPr>
                  <pic:blipFill>
                    <a:blip r:embed="rId380"/>
                    <a:stretch>
                      <a:fillRect/>
                    </a:stretch>
                  </pic:blipFill>
                  <pic:spPr>
                    <a:xfrm>
                      <a:off x="0" y="0"/>
                      <a:ext cx="2299219" cy="2122990"/>
                    </a:xfrm>
                    <a:prstGeom prst="rect">
                      <a:avLst/>
                    </a:prstGeom>
                  </pic:spPr>
                </pic:pic>
              </a:graphicData>
            </a:graphic>
          </wp:inline>
        </w:drawing>
      </w:r>
    </w:p>
    <w:sectPr w:rsidR="0004547E" w:rsidRPr="00711B6B" w:rsidSect="00AF4400">
      <w:headerReference w:type="even" r:id="rId399"/>
      <w:headerReference w:type="default" r:id="rId400"/>
      <w:pgSz w:w="11901" w:h="16840" w:code="9"/>
      <w:pgMar w:top="1134" w:right="851" w:bottom="1134" w:left="1701" w:header="0" w:footer="17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280AD3" w14:textId="77777777" w:rsidR="00600FD2" w:rsidRDefault="00600FD2">
      <w:pPr>
        <w:spacing w:before="0" w:after="0"/>
      </w:pPr>
      <w:r>
        <w:separator/>
      </w:r>
    </w:p>
  </w:endnote>
  <w:endnote w:type="continuationSeparator" w:id="0">
    <w:p w14:paraId="7A28E520" w14:textId="77777777" w:rsidR="00600FD2" w:rsidRDefault="00600FD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09DBA" w14:textId="77777777" w:rsidR="00600FD2" w:rsidRDefault="00600FD2">
      <w:pPr>
        <w:spacing w:before="0" w:after="0"/>
      </w:pPr>
      <w:r>
        <w:separator/>
      </w:r>
    </w:p>
  </w:footnote>
  <w:footnote w:type="continuationSeparator" w:id="0">
    <w:p w14:paraId="7716DF5A" w14:textId="77777777" w:rsidR="00600FD2" w:rsidRDefault="00600FD2">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5880DF" w14:textId="77777777" w:rsidR="008F5222" w:rsidRDefault="00F15CA4">
    <w:pPr>
      <w:pStyle w:val="utrang"/>
      <w:framePr w:wrap="auto" w:vAnchor="text" w:hAnchor="margin" w:xAlign="center" w:y="1"/>
      <w:rPr>
        <w:rStyle w:val="Strang"/>
      </w:rPr>
    </w:pPr>
    <w:r>
      <w:rPr>
        <w:rStyle w:val="Strang"/>
      </w:rPr>
      <w:fldChar w:fldCharType="begin"/>
    </w:r>
    <w:r>
      <w:rPr>
        <w:rStyle w:val="Strang"/>
      </w:rPr>
      <w:instrText xml:space="preserve"> PAGE </w:instrText>
    </w:r>
    <w:r>
      <w:rPr>
        <w:rStyle w:val="Strang"/>
      </w:rPr>
      <w:fldChar w:fldCharType="end"/>
    </w:r>
  </w:p>
  <w:p w14:paraId="7654D123" w14:textId="77777777" w:rsidR="008F5222" w:rsidRDefault="008F5222">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CC40E" w14:textId="77777777" w:rsidR="008F5222" w:rsidRDefault="00F15CA4">
    <w:pPr>
      <w:pStyle w:val="utrang"/>
      <w:framePr w:wrap="auto" w:vAnchor="text" w:hAnchor="margin" w:xAlign="center" w:y="1"/>
      <w:rPr>
        <w:rStyle w:val="Strang"/>
      </w:rPr>
    </w:pPr>
    <w:r>
      <w:rPr>
        <w:rStyle w:val="Strang"/>
      </w:rPr>
      <w:fldChar w:fldCharType="begin"/>
    </w:r>
    <w:r>
      <w:rPr>
        <w:rStyle w:val="Strang"/>
      </w:rPr>
      <w:instrText xml:space="preserve"> PAGE </w:instrText>
    </w:r>
    <w:r>
      <w:rPr>
        <w:rStyle w:val="Strang"/>
      </w:rPr>
      <w:fldChar w:fldCharType="separate"/>
    </w:r>
    <w:r w:rsidR="001511B5">
      <w:rPr>
        <w:rStyle w:val="Strang"/>
        <w:noProof/>
      </w:rPr>
      <w:t>14</w:t>
    </w:r>
    <w:r>
      <w:rPr>
        <w:rStyle w:val="Strang"/>
      </w:rPr>
      <w:fldChar w:fldCharType="end"/>
    </w:r>
  </w:p>
  <w:p w14:paraId="627A0EDF" w14:textId="77777777" w:rsidR="008F5222" w:rsidRDefault="008F5222">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90869"/>
    <w:multiLevelType w:val="hybridMultilevel"/>
    <w:tmpl w:val="DE0C1004"/>
    <w:lvl w:ilvl="0" w:tplc="ABF8B9F2">
      <w:start w:val="1"/>
      <w:numFmt w:val="decimal"/>
      <w:lvlRestart w:val="0"/>
      <w:lvlText w:val="Câu %1."/>
      <w:lvlJc w:val="left"/>
      <w:pPr>
        <w:ind w:left="568" w:firstLine="0"/>
      </w:pPr>
      <w:rPr>
        <w:b w:val="0"/>
        <w:bCs/>
        <w:i w:val="0"/>
        <w:color w:val="auto"/>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1" w15:restartNumberingAfterBreak="0">
    <w:nsid w:val="0AA63493"/>
    <w:multiLevelType w:val="hybridMultilevel"/>
    <w:tmpl w:val="D89EDFC4"/>
    <w:lvl w:ilvl="0" w:tplc="474228DC">
      <w:start w:val="1"/>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283417"/>
    <w:multiLevelType w:val="hybridMultilevel"/>
    <w:tmpl w:val="AF8C21DC"/>
    <w:lvl w:ilvl="0" w:tplc="EC869A30">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16400"/>
    <w:multiLevelType w:val="hybridMultilevel"/>
    <w:tmpl w:val="C3228E68"/>
    <w:lvl w:ilvl="0" w:tplc="A8A0B10C">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EE1D60"/>
    <w:multiLevelType w:val="hybridMultilevel"/>
    <w:tmpl w:val="1D38360C"/>
    <w:lvl w:ilvl="0" w:tplc="E4924400">
      <w:start w:val="2"/>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03D1B"/>
    <w:multiLevelType w:val="hybridMultilevel"/>
    <w:tmpl w:val="8A380414"/>
    <w:lvl w:ilvl="0" w:tplc="858A82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A859FA"/>
    <w:multiLevelType w:val="hybridMultilevel"/>
    <w:tmpl w:val="A27860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B62056"/>
    <w:multiLevelType w:val="hybridMultilevel"/>
    <w:tmpl w:val="994ED58A"/>
    <w:lvl w:ilvl="0" w:tplc="360E2144">
      <w:start w:val="1"/>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C02624"/>
    <w:multiLevelType w:val="hybridMultilevel"/>
    <w:tmpl w:val="0C126A0C"/>
    <w:lvl w:ilvl="0" w:tplc="174E59BC">
      <w:start w:val="1"/>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87C3BC2"/>
    <w:multiLevelType w:val="hybridMultilevel"/>
    <w:tmpl w:val="894A541A"/>
    <w:lvl w:ilvl="0" w:tplc="2ECA5AB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5126C2"/>
    <w:multiLevelType w:val="hybridMultilevel"/>
    <w:tmpl w:val="174E86B8"/>
    <w:lvl w:ilvl="0" w:tplc="DCAEC33A">
      <w:start w:val="2"/>
      <w:numFmt w:val="bullet"/>
      <w:lvlText w:val=""/>
      <w:lvlJc w:val="left"/>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8C01C6"/>
    <w:multiLevelType w:val="hybridMultilevel"/>
    <w:tmpl w:val="ED12908E"/>
    <w:lvl w:ilvl="0" w:tplc="F6BAD730">
      <w:start w:val="4"/>
      <w:numFmt w:val="bullet"/>
      <w:lvlText w:val=""/>
      <w:lvlJc w:val="left"/>
      <w:rPr>
        <w:rFonts w:ascii="Symbol" w:eastAsia="Calibri" w:hAnsi="Symbol" w:cs="Times New Roman" w:hint="default"/>
      </w:rPr>
    </w:lvl>
    <w:lvl w:ilvl="1" w:tplc="04090003" w:tentative="1">
      <w:start w:val="1"/>
      <w:numFmt w:val="bullet"/>
      <w:lvlText w:val="o"/>
      <w:lvlJc w:val="left"/>
      <w:pPr>
        <w:ind w:left="1619" w:hanging="360"/>
      </w:pPr>
      <w:rPr>
        <w:rFonts w:ascii="Courier New" w:hAnsi="Courier New" w:cs="Courier New" w:hint="default"/>
      </w:rPr>
    </w:lvl>
    <w:lvl w:ilvl="2" w:tplc="04090005" w:tentative="1">
      <w:start w:val="1"/>
      <w:numFmt w:val="bullet"/>
      <w:lvlText w:val=""/>
      <w:lvlJc w:val="left"/>
      <w:pPr>
        <w:ind w:left="2339" w:hanging="360"/>
      </w:pPr>
      <w:rPr>
        <w:rFonts w:ascii="Wingdings" w:hAnsi="Wingdings" w:hint="default"/>
      </w:rPr>
    </w:lvl>
    <w:lvl w:ilvl="3" w:tplc="04090001" w:tentative="1">
      <w:start w:val="1"/>
      <w:numFmt w:val="bullet"/>
      <w:lvlText w:val=""/>
      <w:lvlJc w:val="left"/>
      <w:pPr>
        <w:ind w:left="3059" w:hanging="360"/>
      </w:pPr>
      <w:rPr>
        <w:rFonts w:ascii="Symbol" w:hAnsi="Symbol" w:hint="default"/>
      </w:rPr>
    </w:lvl>
    <w:lvl w:ilvl="4" w:tplc="04090003" w:tentative="1">
      <w:start w:val="1"/>
      <w:numFmt w:val="bullet"/>
      <w:lvlText w:val="o"/>
      <w:lvlJc w:val="left"/>
      <w:pPr>
        <w:ind w:left="3779" w:hanging="360"/>
      </w:pPr>
      <w:rPr>
        <w:rFonts w:ascii="Courier New" w:hAnsi="Courier New" w:cs="Courier New" w:hint="default"/>
      </w:rPr>
    </w:lvl>
    <w:lvl w:ilvl="5" w:tplc="04090005" w:tentative="1">
      <w:start w:val="1"/>
      <w:numFmt w:val="bullet"/>
      <w:lvlText w:val=""/>
      <w:lvlJc w:val="left"/>
      <w:pPr>
        <w:ind w:left="4499" w:hanging="360"/>
      </w:pPr>
      <w:rPr>
        <w:rFonts w:ascii="Wingdings" w:hAnsi="Wingdings" w:hint="default"/>
      </w:rPr>
    </w:lvl>
    <w:lvl w:ilvl="6" w:tplc="04090001" w:tentative="1">
      <w:start w:val="1"/>
      <w:numFmt w:val="bullet"/>
      <w:lvlText w:val=""/>
      <w:lvlJc w:val="left"/>
      <w:pPr>
        <w:ind w:left="5219" w:hanging="360"/>
      </w:pPr>
      <w:rPr>
        <w:rFonts w:ascii="Symbol" w:hAnsi="Symbol" w:hint="default"/>
      </w:rPr>
    </w:lvl>
    <w:lvl w:ilvl="7" w:tplc="04090003" w:tentative="1">
      <w:start w:val="1"/>
      <w:numFmt w:val="bullet"/>
      <w:lvlText w:val="o"/>
      <w:lvlJc w:val="left"/>
      <w:pPr>
        <w:ind w:left="5939" w:hanging="360"/>
      </w:pPr>
      <w:rPr>
        <w:rFonts w:ascii="Courier New" w:hAnsi="Courier New" w:cs="Courier New" w:hint="default"/>
      </w:rPr>
    </w:lvl>
    <w:lvl w:ilvl="8" w:tplc="04090005" w:tentative="1">
      <w:start w:val="1"/>
      <w:numFmt w:val="bullet"/>
      <w:lvlText w:val=""/>
      <w:lvlJc w:val="left"/>
      <w:pPr>
        <w:ind w:left="6659" w:hanging="360"/>
      </w:pPr>
      <w:rPr>
        <w:rFonts w:ascii="Wingdings" w:hAnsi="Wingdings" w:hint="default"/>
      </w:rPr>
    </w:lvl>
  </w:abstractNum>
  <w:abstractNum w:abstractNumId="12" w15:restartNumberingAfterBreak="0">
    <w:nsid w:val="4FCD3E74"/>
    <w:multiLevelType w:val="hybridMultilevel"/>
    <w:tmpl w:val="CFDE1880"/>
    <w:lvl w:ilvl="0" w:tplc="92148228">
      <w:start w:val="1"/>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1A2E1A"/>
    <w:multiLevelType w:val="hybridMultilevel"/>
    <w:tmpl w:val="3A2E589A"/>
    <w:lvl w:ilvl="0" w:tplc="DC042B3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5AA6FE4"/>
    <w:multiLevelType w:val="hybridMultilevel"/>
    <w:tmpl w:val="E878E374"/>
    <w:lvl w:ilvl="0" w:tplc="7FCACA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4B47AA"/>
    <w:multiLevelType w:val="hybridMultilevel"/>
    <w:tmpl w:val="D200DEB4"/>
    <w:lvl w:ilvl="0" w:tplc="D2CA2AF8">
      <w:start w:val="1"/>
      <w:numFmt w:val="bullet"/>
      <w:lvlText w:val="-"/>
      <w:lvlJc w:val="left"/>
      <w:pPr>
        <w:ind w:left="643" w:hanging="360"/>
      </w:pPr>
      <w:rPr>
        <w:rFonts w:ascii="Times New Roman" w:eastAsia="Calibr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num w:numId="1" w16cid:durableId="451632022">
    <w:abstractNumId w:val="11"/>
  </w:num>
  <w:num w:numId="2" w16cid:durableId="1649435706">
    <w:abstractNumId w:val="5"/>
  </w:num>
  <w:num w:numId="3" w16cid:durableId="1146580557">
    <w:abstractNumId w:val="1"/>
  </w:num>
  <w:num w:numId="4" w16cid:durableId="1554075562">
    <w:abstractNumId w:val="6"/>
  </w:num>
  <w:num w:numId="5" w16cid:durableId="1826701195">
    <w:abstractNumId w:val="10"/>
  </w:num>
  <w:num w:numId="6" w16cid:durableId="2091996767">
    <w:abstractNumId w:val="3"/>
  </w:num>
  <w:num w:numId="7" w16cid:durableId="1007751945">
    <w:abstractNumId w:val="2"/>
  </w:num>
  <w:num w:numId="8" w16cid:durableId="1883395583">
    <w:abstractNumId w:val="4"/>
  </w:num>
  <w:num w:numId="9" w16cid:durableId="1348874832">
    <w:abstractNumId w:val="12"/>
  </w:num>
  <w:num w:numId="10" w16cid:durableId="1684281903">
    <w:abstractNumId w:val="7"/>
  </w:num>
  <w:num w:numId="11" w16cid:durableId="821851316">
    <w:abstractNumId w:val="14"/>
  </w:num>
  <w:num w:numId="12" w16cid:durableId="1696080857">
    <w:abstractNumId w:val="8"/>
  </w:num>
  <w:num w:numId="13" w16cid:durableId="64845162">
    <w:abstractNumId w:val="9"/>
  </w:num>
  <w:num w:numId="14" w16cid:durableId="1940529309">
    <w:abstractNumId w:val="13"/>
  </w:num>
  <w:num w:numId="15" w16cid:durableId="2092114145">
    <w:abstractNumId w:val="0"/>
  </w:num>
  <w:num w:numId="16" w16cid:durableId="100901884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hideSpellingErrors/>
  <w:activeWritingStyle w:appName="MSWord" w:lang="en-US" w:vendorID="64" w:dllVersion="6" w:nlCheck="1" w:checkStyle="0"/>
  <w:activeWritingStyle w:appName="MSWord" w:lang="fr-FR" w:vendorID="64" w:dllVersion="6" w:nlCheck="1" w:checkStyle="0"/>
  <w:activeWritingStyle w:appName="MSWord" w:lang="en-US" w:vendorID="64" w:dllVersion="4096" w:nlCheck="1" w:checkStyle="0"/>
  <w:activeWritingStyle w:appName="MSWord" w:lang="fr-FR" w:vendorID="64" w:dllVersion="4096" w:nlCheck="1" w:checkStyle="0"/>
  <w:attachedTemplate r:id="rId1"/>
  <w:defaultTabStop w:val="283"/>
  <w:drawingGridHorizontalSpacing w:val="120"/>
  <w:displayHorizontalDrawingGridEvery w:val="2"/>
  <w:displayVerticalDrawingGridEvery w:val="2"/>
  <w:characterSpacingControl w:val="doNotCompress"/>
  <w:hdrShapeDefaults>
    <o:shapedefaults v:ext="edit" spidmax="26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0F40"/>
    <w:rsid w:val="00001E08"/>
    <w:rsid w:val="00001E48"/>
    <w:rsid w:val="00001F96"/>
    <w:rsid w:val="00002080"/>
    <w:rsid w:val="00004121"/>
    <w:rsid w:val="00004CFC"/>
    <w:rsid w:val="000100E7"/>
    <w:rsid w:val="000115E8"/>
    <w:rsid w:val="00011885"/>
    <w:rsid w:val="0001344B"/>
    <w:rsid w:val="00014339"/>
    <w:rsid w:val="00014C0D"/>
    <w:rsid w:val="00016193"/>
    <w:rsid w:val="00016300"/>
    <w:rsid w:val="00016B10"/>
    <w:rsid w:val="00016E04"/>
    <w:rsid w:val="00017001"/>
    <w:rsid w:val="00021ACF"/>
    <w:rsid w:val="000224CA"/>
    <w:rsid w:val="00022BF9"/>
    <w:rsid w:val="0002320D"/>
    <w:rsid w:val="000234F3"/>
    <w:rsid w:val="00023873"/>
    <w:rsid w:val="00027214"/>
    <w:rsid w:val="00030857"/>
    <w:rsid w:val="000324A8"/>
    <w:rsid w:val="00033AF9"/>
    <w:rsid w:val="00034AFC"/>
    <w:rsid w:val="000351D4"/>
    <w:rsid w:val="000368A9"/>
    <w:rsid w:val="00036A27"/>
    <w:rsid w:val="00036C6D"/>
    <w:rsid w:val="00037491"/>
    <w:rsid w:val="00037E4A"/>
    <w:rsid w:val="00041491"/>
    <w:rsid w:val="00041583"/>
    <w:rsid w:val="000415F1"/>
    <w:rsid w:val="00042663"/>
    <w:rsid w:val="00044598"/>
    <w:rsid w:val="000449BB"/>
    <w:rsid w:val="000449E0"/>
    <w:rsid w:val="00044CF1"/>
    <w:rsid w:val="00045387"/>
    <w:rsid w:val="0004547E"/>
    <w:rsid w:val="00045E5E"/>
    <w:rsid w:val="00045FBB"/>
    <w:rsid w:val="000473E2"/>
    <w:rsid w:val="00047B21"/>
    <w:rsid w:val="000503ED"/>
    <w:rsid w:val="00050CB9"/>
    <w:rsid w:val="00051D20"/>
    <w:rsid w:val="000525C8"/>
    <w:rsid w:val="0005300C"/>
    <w:rsid w:val="00053CBA"/>
    <w:rsid w:val="000552AD"/>
    <w:rsid w:val="00056FED"/>
    <w:rsid w:val="000571AF"/>
    <w:rsid w:val="0005776E"/>
    <w:rsid w:val="000601A6"/>
    <w:rsid w:val="00060A64"/>
    <w:rsid w:val="00062F2F"/>
    <w:rsid w:val="00064B16"/>
    <w:rsid w:val="00064D5E"/>
    <w:rsid w:val="00065C0F"/>
    <w:rsid w:val="00067756"/>
    <w:rsid w:val="00070D69"/>
    <w:rsid w:val="000712F0"/>
    <w:rsid w:val="00072852"/>
    <w:rsid w:val="00076E23"/>
    <w:rsid w:val="0007785C"/>
    <w:rsid w:val="00081CCA"/>
    <w:rsid w:val="00082200"/>
    <w:rsid w:val="00082F47"/>
    <w:rsid w:val="00084EAF"/>
    <w:rsid w:val="00085DDA"/>
    <w:rsid w:val="00086622"/>
    <w:rsid w:val="000872AE"/>
    <w:rsid w:val="00087AE2"/>
    <w:rsid w:val="00087E70"/>
    <w:rsid w:val="00092CCF"/>
    <w:rsid w:val="00092E08"/>
    <w:rsid w:val="000A05AF"/>
    <w:rsid w:val="000A2124"/>
    <w:rsid w:val="000A2BE4"/>
    <w:rsid w:val="000A356B"/>
    <w:rsid w:val="000A36F7"/>
    <w:rsid w:val="000A431C"/>
    <w:rsid w:val="000A4457"/>
    <w:rsid w:val="000A5EF0"/>
    <w:rsid w:val="000A5FF3"/>
    <w:rsid w:val="000A63C5"/>
    <w:rsid w:val="000B10C1"/>
    <w:rsid w:val="000B114C"/>
    <w:rsid w:val="000B1DF3"/>
    <w:rsid w:val="000B2292"/>
    <w:rsid w:val="000B233B"/>
    <w:rsid w:val="000B28C9"/>
    <w:rsid w:val="000B2C5C"/>
    <w:rsid w:val="000B324C"/>
    <w:rsid w:val="000B48DC"/>
    <w:rsid w:val="000B6203"/>
    <w:rsid w:val="000B6494"/>
    <w:rsid w:val="000B6989"/>
    <w:rsid w:val="000B762A"/>
    <w:rsid w:val="000C0840"/>
    <w:rsid w:val="000C1549"/>
    <w:rsid w:val="000C1FE3"/>
    <w:rsid w:val="000C2294"/>
    <w:rsid w:val="000C2F2C"/>
    <w:rsid w:val="000C37B2"/>
    <w:rsid w:val="000C4AE5"/>
    <w:rsid w:val="000C5B83"/>
    <w:rsid w:val="000C5FDF"/>
    <w:rsid w:val="000C71CF"/>
    <w:rsid w:val="000C7F09"/>
    <w:rsid w:val="000C7FD6"/>
    <w:rsid w:val="000D0162"/>
    <w:rsid w:val="000D0248"/>
    <w:rsid w:val="000D08F5"/>
    <w:rsid w:val="000D0BAA"/>
    <w:rsid w:val="000D0FEF"/>
    <w:rsid w:val="000D2890"/>
    <w:rsid w:val="000D308A"/>
    <w:rsid w:val="000D346E"/>
    <w:rsid w:val="000D3552"/>
    <w:rsid w:val="000D4191"/>
    <w:rsid w:val="000D4E07"/>
    <w:rsid w:val="000D5738"/>
    <w:rsid w:val="000D5EAC"/>
    <w:rsid w:val="000E06AA"/>
    <w:rsid w:val="000E1FF7"/>
    <w:rsid w:val="000E6249"/>
    <w:rsid w:val="000E6B35"/>
    <w:rsid w:val="000E73D6"/>
    <w:rsid w:val="000F3C5E"/>
    <w:rsid w:val="000F5185"/>
    <w:rsid w:val="000F5863"/>
    <w:rsid w:val="000F722E"/>
    <w:rsid w:val="001002FE"/>
    <w:rsid w:val="001012F4"/>
    <w:rsid w:val="00102043"/>
    <w:rsid w:val="001021A4"/>
    <w:rsid w:val="0010231E"/>
    <w:rsid w:val="0010570E"/>
    <w:rsid w:val="001059B3"/>
    <w:rsid w:val="001062BE"/>
    <w:rsid w:val="00106816"/>
    <w:rsid w:val="0010691E"/>
    <w:rsid w:val="00107C38"/>
    <w:rsid w:val="0011029B"/>
    <w:rsid w:val="00110FBE"/>
    <w:rsid w:val="00114082"/>
    <w:rsid w:val="001145A5"/>
    <w:rsid w:val="00114D54"/>
    <w:rsid w:val="00116688"/>
    <w:rsid w:val="00117AF6"/>
    <w:rsid w:val="00117F2C"/>
    <w:rsid w:val="00121E45"/>
    <w:rsid w:val="001228B8"/>
    <w:rsid w:val="00123D76"/>
    <w:rsid w:val="00125235"/>
    <w:rsid w:val="0012541F"/>
    <w:rsid w:val="00127087"/>
    <w:rsid w:val="0013035A"/>
    <w:rsid w:val="00131B8C"/>
    <w:rsid w:val="0013288F"/>
    <w:rsid w:val="00132E68"/>
    <w:rsid w:val="00133277"/>
    <w:rsid w:val="00135FB4"/>
    <w:rsid w:val="001363FA"/>
    <w:rsid w:val="00140ACA"/>
    <w:rsid w:val="00140DAB"/>
    <w:rsid w:val="00142A32"/>
    <w:rsid w:val="00143B81"/>
    <w:rsid w:val="00146635"/>
    <w:rsid w:val="001467BA"/>
    <w:rsid w:val="00146E37"/>
    <w:rsid w:val="001508EF"/>
    <w:rsid w:val="001511B5"/>
    <w:rsid w:val="00152794"/>
    <w:rsid w:val="00152D11"/>
    <w:rsid w:val="00153DA3"/>
    <w:rsid w:val="001554EF"/>
    <w:rsid w:val="00155DF8"/>
    <w:rsid w:val="00160EBF"/>
    <w:rsid w:val="00163412"/>
    <w:rsid w:val="0016426D"/>
    <w:rsid w:val="0016495C"/>
    <w:rsid w:val="00164EF5"/>
    <w:rsid w:val="00166D4D"/>
    <w:rsid w:val="001716A9"/>
    <w:rsid w:val="001717BC"/>
    <w:rsid w:val="00171C1C"/>
    <w:rsid w:val="00173663"/>
    <w:rsid w:val="00174164"/>
    <w:rsid w:val="00176BAF"/>
    <w:rsid w:val="0017783D"/>
    <w:rsid w:val="00177859"/>
    <w:rsid w:val="00180BCE"/>
    <w:rsid w:val="001819C1"/>
    <w:rsid w:val="0018510F"/>
    <w:rsid w:val="0018520E"/>
    <w:rsid w:val="00185EDD"/>
    <w:rsid w:val="001869D9"/>
    <w:rsid w:val="00186E2B"/>
    <w:rsid w:val="001908BB"/>
    <w:rsid w:val="00190D62"/>
    <w:rsid w:val="00191AA5"/>
    <w:rsid w:val="00191C5C"/>
    <w:rsid w:val="0019377F"/>
    <w:rsid w:val="00194684"/>
    <w:rsid w:val="00197414"/>
    <w:rsid w:val="00197673"/>
    <w:rsid w:val="001979CC"/>
    <w:rsid w:val="00197F40"/>
    <w:rsid w:val="001A03C3"/>
    <w:rsid w:val="001A0A9B"/>
    <w:rsid w:val="001A133C"/>
    <w:rsid w:val="001A1A02"/>
    <w:rsid w:val="001A1E7C"/>
    <w:rsid w:val="001A2A71"/>
    <w:rsid w:val="001A2B47"/>
    <w:rsid w:val="001A2CE1"/>
    <w:rsid w:val="001A2DAE"/>
    <w:rsid w:val="001A3EEA"/>
    <w:rsid w:val="001A4441"/>
    <w:rsid w:val="001A5EA3"/>
    <w:rsid w:val="001A6921"/>
    <w:rsid w:val="001A7DC9"/>
    <w:rsid w:val="001B0349"/>
    <w:rsid w:val="001B0919"/>
    <w:rsid w:val="001B1625"/>
    <w:rsid w:val="001B3D4E"/>
    <w:rsid w:val="001B4568"/>
    <w:rsid w:val="001B60C4"/>
    <w:rsid w:val="001B6861"/>
    <w:rsid w:val="001B6959"/>
    <w:rsid w:val="001B698D"/>
    <w:rsid w:val="001B79DC"/>
    <w:rsid w:val="001C02B1"/>
    <w:rsid w:val="001C2574"/>
    <w:rsid w:val="001C3199"/>
    <w:rsid w:val="001C417D"/>
    <w:rsid w:val="001C6522"/>
    <w:rsid w:val="001C7158"/>
    <w:rsid w:val="001C74A5"/>
    <w:rsid w:val="001C76B4"/>
    <w:rsid w:val="001D1F4E"/>
    <w:rsid w:val="001D2189"/>
    <w:rsid w:val="001D22B2"/>
    <w:rsid w:val="001D2428"/>
    <w:rsid w:val="001D2E7E"/>
    <w:rsid w:val="001D3CD7"/>
    <w:rsid w:val="001D438C"/>
    <w:rsid w:val="001D4859"/>
    <w:rsid w:val="001D5E05"/>
    <w:rsid w:val="001D629E"/>
    <w:rsid w:val="001D6E7B"/>
    <w:rsid w:val="001D784E"/>
    <w:rsid w:val="001E0057"/>
    <w:rsid w:val="001E26B7"/>
    <w:rsid w:val="001E30EE"/>
    <w:rsid w:val="001E58FF"/>
    <w:rsid w:val="001E6967"/>
    <w:rsid w:val="001F1A7F"/>
    <w:rsid w:val="001F20E8"/>
    <w:rsid w:val="001F2286"/>
    <w:rsid w:val="001F22EE"/>
    <w:rsid w:val="001F23E6"/>
    <w:rsid w:val="001F24EC"/>
    <w:rsid w:val="001F254C"/>
    <w:rsid w:val="001F39EA"/>
    <w:rsid w:val="001F3F32"/>
    <w:rsid w:val="001F3FA4"/>
    <w:rsid w:val="001F5FD1"/>
    <w:rsid w:val="001F6A14"/>
    <w:rsid w:val="00200BE1"/>
    <w:rsid w:val="00201EBC"/>
    <w:rsid w:val="00202F56"/>
    <w:rsid w:val="00203BC0"/>
    <w:rsid w:val="00207311"/>
    <w:rsid w:val="002073A2"/>
    <w:rsid w:val="002079D6"/>
    <w:rsid w:val="00210484"/>
    <w:rsid w:val="00210FF3"/>
    <w:rsid w:val="00211CBC"/>
    <w:rsid w:val="002126F8"/>
    <w:rsid w:val="00214A24"/>
    <w:rsid w:val="0021513F"/>
    <w:rsid w:val="0021592E"/>
    <w:rsid w:val="00215CE9"/>
    <w:rsid w:val="00216B4F"/>
    <w:rsid w:val="0022142B"/>
    <w:rsid w:val="0022217C"/>
    <w:rsid w:val="0022233B"/>
    <w:rsid w:val="00222531"/>
    <w:rsid w:val="00222C35"/>
    <w:rsid w:val="00222D73"/>
    <w:rsid w:val="00223696"/>
    <w:rsid w:val="00223D2D"/>
    <w:rsid w:val="00224C17"/>
    <w:rsid w:val="00232B34"/>
    <w:rsid w:val="00232BC5"/>
    <w:rsid w:val="00233A8B"/>
    <w:rsid w:val="002344A1"/>
    <w:rsid w:val="00234F49"/>
    <w:rsid w:val="00237043"/>
    <w:rsid w:val="002411FF"/>
    <w:rsid w:val="00241D14"/>
    <w:rsid w:val="0024259A"/>
    <w:rsid w:val="00242E03"/>
    <w:rsid w:val="00242FC0"/>
    <w:rsid w:val="00246170"/>
    <w:rsid w:val="00247FDC"/>
    <w:rsid w:val="002501A8"/>
    <w:rsid w:val="00250C85"/>
    <w:rsid w:val="00250E6B"/>
    <w:rsid w:val="00251190"/>
    <w:rsid w:val="002513A2"/>
    <w:rsid w:val="002534BB"/>
    <w:rsid w:val="00254CD4"/>
    <w:rsid w:val="00255873"/>
    <w:rsid w:val="00255DA7"/>
    <w:rsid w:val="002577A2"/>
    <w:rsid w:val="00260880"/>
    <w:rsid w:val="002612A3"/>
    <w:rsid w:val="00262C96"/>
    <w:rsid w:val="002636F3"/>
    <w:rsid w:val="002637E9"/>
    <w:rsid w:val="00265CD4"/>
    <w:rsid w:val="00266780"/>
    <w:rsid w:val="00267006"/>
    <w:rsid w:val="00270D6A"/>
    <w:rsid w:val="00272EE4"/>
    <w:rsid w:val="00273E4D"/>
    <w:rsid w:val="002767B2"/>
    <w:rsid w:val="0027777F"/>
    <w:rsid w:val="002800AC"/>
    <w:rsid w:val="0028099D"/>
    <w:rsid w:val="00280FC3"/>
    <w:rsid w:val="0028125C"/>
    <w:rsid w:val="002824EB"/>
    <w:rsid w:val="002829F3"/>
    <w:rsid w:val="00282A48"/>
    <w:rsid w:val="00285354"/>
    <w:rsid w:val="00286D10"/>
    <w:rsid w:val="00286E59"/>
    <w:rsid w:val="00286FA8"/>
    <w:rsid w:val="002876E0"/>
    <w:rsid w:val="002877AD"/>
    <w:rsid w:val="00292F35"/>
    <w:rsid w:val="00295C90"/>
    <w:rsid w:val="0029694F"/>
    <w:rsid w:val="002A7240"/>
    <w:rsid w:val="002B043A"/>
    <w:rsid w:val="002B0A6E"/>
    <w:rsid w:val="002B0BD2"/>
    <w:rsid w:val="002B0D2D"/>
    <w:rsid w:val="002B15B7"/>
    <w:rsid w:val="002B1AD5"/>
    <w:rsid w:val="002B2052"/>
    <w:rsid w:val="002B33B2"/>
    <w:rsid w:val="002B358F"/>
    <w:rsid w:val="002B47AF"/>
    <w:rsid w:val="002B5876"/>
    <w:rsid w:val="002C1468"/>
    <w:rsid w:val="002C266A"/>
    <w:rsid w:val="002C502D"/>
    <w:rsid w:val="002C5BC0"/>
    <w:rsid w:val="002D069E"/>
    <w:rsid w:val="002D35BF"/>
    <w:rsid w:val="002D406C"/>
    <w:rsid w:val="002D4247"/>
    <w:rsid w:val="002D5067"/>
    <w:rsid w:val="002D51AA"/>
    <w:rsid w:val="002D56AA"/>
    <w:rsid w:val="002D5FFE"/>
    <w:rsid w:val="002D772E"/>
    <w:rsid w:val="002E2776"/>
    <w:rsid w:val="002E3584"/>
    <w:rsid w:val="002E3586"/>
    <w:rsid w:val="002E3F2A"/>
    <w:rsid w:val="002E54E1"/>
    <w:rsid w:val="002E6FD8"/>
    <w:rsid w:val="002F03EF"/>
    <w:rsid w:val="002F0DC3"/>
    <w:rsid w:val="002F11D6"/>
    <w:rsid w:val="002F138F"/>
    <w:rsid w:val="002F1416"/>
    <w:rsid w:val="002F1B6B"/>
    <w:rsid w:val="002F2551"/>
    <w:rsid w:val="002F27C8"/>
    <w:rsid w:val="002F2F24"/>
    <w:rsid w:val="002F2FCF"/>
    <w:rsid w:val="002F2FE4"/>
    <w:rsid w:val="002F3093"/>
    <w:rsid w:val="002F3191"/>
    <w:rsid w:val="002F4D08"/>
    <w:rsid w:val="002F4DB5"/>
    <w:rsid w:val="002F4FFB"/>
    <w:rsid w:val="002F73B6"/>
    <w:rsid w:val="002F7F44"/>
    <w:rsid w:val="00302A12"/>
    <w:rsid w:val="003030B8"/>
    <w:rsid w:val="00306877"/>
    <w:rsid w:val="00306B2F"/>
    <w:rsid w:val="003073D9"/>
    <w:rsid w:val="00311359"/>
    <w:rsid w:val="00311932"/>
    <w:rsid w:val="0031258A"/>
    <w:rsid w:val="00313154"/>
    <w:rsid w:val="003133F2"/>
    <w:rsid w:val="003135ED"/>
    <w:rsid w:val="003151ED"/>
    <w:rsid w:val="00321350"/>
    <w:rsid w:val="00322686"/>
    <w:rsid w:val="00322C94"/>
    <w:rsid w:val="00326CF6"/>
    <w:rsid w:val="00327E98"/>
    <w:rsid w:val="00332F1B"/>
    <w:rsid w:val="003337EC"/>
    <w:rsid w:val="003339C4"/>
    <w:rsid w:val="003343C7"/>
    <w:rsid w:val="003344DC"/>
    <w:rsid w:val="00335391"/>
    <w:rsid w:val="00336199"/>
    <w:rsid w:val="00336E8B"/>
    <w:rsid w:val="00336F96"/>
    <w:rsid w:val="003371BE"/>
    <w:rsid w:val="00340218"/>
    <w:rsid w:val="003404EF"/>
    <w:rsid w:val="0034298B"/>
    <w:rsid w:val="00343A18"/>
    <w:rsid w:val="0034432D"/>
    <w:rsid w:val="00344FEB"/>
    <w:rsid w:val="00345B76"/>
    <w:rsid w:val="00346586"/>
    <w:rsid w:val="00346DEE"/>
    <w:rsid w:val="00350683"/>
    <w:rsid w:val="00351456"/>
    <w:rsid w:val="0035319F"/>
    <w:rsid w:val="00362ABF"/>
    <w:rsid w:val="00366803"/>
    <w:rsid w:val="00367E82"/>
    <w:rsid w:val="00370C7F"/>
    <w:rsid w:val="003719F4"/>
    <w:rsid w:val="0037318F"/>
    <w:rsid w:val="00373B85"/>
    <w:rsid w:val="00373C4C"/>
    <w:rsid w:val="0037477A"/>
    <w:rsid w:val="00374C8D"/>
    <w:rsid w:val="00375100"/>
    <w:rsid w:val="00375BF3"/>
    <w:rsid w:val="00375DE3"/>
    <w:rsid w:val="00376A33"/>
    <w:rsid w:val="003771AB"/>
    <w:rsid w:val="0038020B"/>
    <w:rsid w:val="003809B7"/>
    <w:rsid w:val="00382A4E"/>
    <w:rsid w:val="00383099"/>
    <w:rsid w:val="003852A8"/>
    <w:rsid w:val="00385B06"/>
    <w:rsid w:val="00387686"/>
    <w:rsid w:val="00393A14"/>
    <w:rsid w:val="00394DF0"/>
    <w:rsid w:val="0039761A"/>
    <w:rsid w:val="003A2FDB"/>
    <w:rsid w:val="003A4966"/>
    <w:rsid w:val="003A55D7"/>
    <w:rsid w:val="003B00CD"/>
    <w:rsid w:val="003B1BAF"/>
    <w:rsid w:val="003B58A0"/>
    <w:rsid w:val="003B63AD"/>
    <w:rsid w:val="003B7C51"/>
    <w:rsid w:val="003B7F3A"/>
    <w:rsid w:val="003C03B2"/>
    <w:rsid w:val="003C098F"/>
    <w:rsid w:val="003C0D21"/>
    <w:rsid w:val="003C23C5"/>
    <w:rsid w:val="003C299B"/>
    <w:rsid w:val="003C4F43"/>
    <w:rsid w:val="003C5E5B"/>
    <w:rsid w:val="003C62E1"/>
    <w:rsid w:val="003C6CB1"/>
    <w:rsid w:val="003D0105"/>
    <w:rsid w:val="003D0B80"/>
    <w:rsid w:val="003D219F"/>
    <w:rsid w:val="003D297C"/>
    <w:rsid w:val="003D2F09"/>
    <w:rsid w:val="003D378B"/>
    <w:rsid w:val="003D4354"/>
    <w:rsid w:val="003D4658"/>
    <w:rsid w:val="003D619D"/>
    <w:rsid w:val="003D6895"/>
    <w:rsid w:val="003E2B46"/>
    <w:rsid w:val="003E386F"/>
    <w:rsid w:val="003E4ED4"/>
    <w:rsid w:val="003E64F1"/>
    <w:rsid w:val="003E6ED3"/>
    <w:rsid w:val="003E7074"/>
    <w:rsid w:val="003F1CFD"/>
    <w:rsid w:val="003F3534"/>
    <w:rsid w:val="003F36E3"/>
    <w:rsid w:val="003F3874"/>
    <w:rsid w:val="003F3A43"/>
    <w:rsid w:val="003F5ADD"/>
    <w:rsid w:val="003F5EE9"/>
    <w:rsid w:val="003F63D4"/>
    <w:rsid w:val="003F6F5A"/>
    <w:rsid w:val="00400953"/>
    <w:rsid w:val="004009B8"/>
    <w:rsid w:val="00401A14"/>
    <w:rsid w:val="00401E2D"/>
    <w:rsid w:val="00403DF4"/>
    <w:rsid w:val="00404047"/>
    <w:rsid w:val="0040498B"/>
    <w:rsid w:val="004055AD"/>
    <w:rsid w:val="00407882"/>
    <w:rsid w:val="004079F4"/>
    <w:rsid w:val="00411557"/>
    <w:rsid w:val="0041234C"/>
    <w:rsid w:val="00412A4B"/>
    <w:rsid w:val="00414B18"/>
    <w:rsid w:val="00415128"/>
    <w:rsid w:val="00415E92"/>
    <w:rsid w:val="00416442"/>
    <w:rsid w:val="00416BDE"/>
    <w:rsid w:val="004176C8"/>
    <w:rsid w:val="00421C73"/>
    <w:rsid w:val="00421C8E"/>
    <w:rsid w:val="00422E61"/>
    <w:rsid w:val="00423A70"/>
    <w:rsid w:val="00424600"/>
    <w:rsid w:val="00424C63"/>
    <w:rsid w:val="00426BCF"/>
    <w:rsid w:val="00426D3A"/>
    <w:rsid w:val="004272E6"/>
    <w:rsid w:val="004304BA"/>
    <w:rsid w:val="00431A7A"/>
    <w:rsid w:val="00431DE8"/>
    <w:rsid w:val="004320E4"/>
    <w:rsid w:val="00433C23"/>
    <w:rsid w:val="00434F4D"/>
    <w:rsid w:val="0043532F"/>
    <w:rsid w:val="00435E9E"/>
    <w:rsid w:val="004360D4"/>
    <w:rsid w:val="0043657E"/>
    <w:rsid w:val="004374F3"/>
    <w:rsid w:val="00440A2F"/>
    <w:rsid w:val="00440CC0"/>
    <w:rsid w:val="00441B13"/>
    <w:rsid w:val="0044240B"/>
    <w:rsid w:val="00442BCB"/>
    <w:rsid w:val="00442BD9"/>
    <w:rsid w:val="00443AAD"/>
    <w:rsid w:val="004441FD"/>
    <w:rsid w:val="00444F31"/>
    <w:rsid w:val="004466CD"/>
    <w:rsid w:val="00447894"/>
    <w:rsid w:val="00450717"/>
    <w:rsid w:val="00450734"/>
    <w:rsid w:val="00450A92"/>
    <w:rsid w:val="004514D3"/>
    <w:rsid w:val="00451863"/>
    <w:rsid w:val="00454599"/>
    <w:rsid w:val="00454E1C"/>
    <w:rsid w:val="00455797"/>
    <w:rsid w:val="00457F51"/>
    <w:rsid w:val="00457FF3"/>
    <w:rsid w:val="00460D53"/>
    <w:rsid w:val="00460DFE"/>
    <w:rsid w:val="00462095"/>
    <w:rsid w:val="004626CF"/>
    <w:rsid w:val="004643B2"/>
    <w:rsid w:val="00464788"/>
    <w:rsid w:val="0046541B"/>
    <w:rsid w:val="004656BE"/>
    <w:rsid w:val="004671ED"/>
    <w:rsid w:val="00467719"/>
    <w:rsid w:val="004711DF"/>
    <w:rsid w:val="00471569"/>
    <w:rsid w:val="00472B70"/>
    <w:rsid w:val="00472D79"/>
    <w:rsid w:val="004744D5"/>
    <w:rsid w:val="00481A53"/>
    <w:rsid w:val="00481F6B"/>
    <w:rsid w:val="004838CE"/>
    <w:rsid w:val="00483B8D"/>
    <w:rsid w:val="004845A7"/>
    <w:rsid w:val="004869A5"/>
    <w:rsid w:val="0049103D"/>
    <w:rsid w:val="00491A12"/>
    <w:rsid w:val="00493882"/>
    <w:rsid w:val="00493922"/>
    <w:rsid w:val="004952F0"/>
    <w:rsid w:val="00495628"/>
    <w:rsid w:val="00496AA5"/>
    <w:rsid w:val="004A2C99"/>
    <w:rsid w:val="004A2FFB"/>
    <w:rsid w:val="004A33FE"/>
    <w:rsid w:val="004A3464"/>
    <w:rsid w:val="004A3D0B"/>
    <w:rsid w:val="004A3E50"/>
    <w:rsid w:val="004A616C"/>
    <w:rsid w:val="004A7B77"/>
    <w:rsid w:val="004B1C9A"/>
    <w:rsid w:val="004B2990"/>
    <w:rsid w:val="004B3FD8"/>
    <w:rsid w:val="004B4E4B"/>
    <w:rsid w:val="004C078F"/>
    <w:rsid w:val="004C089A"/>
    <w:rsid w:val="004C0E8E"/>
    <w:rsid w:val="004C2459"/>
    <w:rsid w:val="004C33DC"/>
    <w:rsid w:val="004C3D76"/>
    <w:rsid w:val="004C4DCA"/>
    <w:rsid w:val="004C5319"/>
    <w:rsid w:val="004C552A"/>
    <w:rsid w:val="004C5B1E"/>
    <w:rsid w:val="004C5BC6"/>
    <w:rsid w:val="004C614F"/>
    <w:rsid w:val="004C6EA9"/>
    <w:rsid w:val="004C707C"/>
    <w:rsid w:val="004C72B0"/>
    <w:rsid w:val="004D0B05"/>
    <w:rsid w:val="004D59AA"/>
    <w:rsid w:val="004D6476"/>
    <w:rsid w:val="004D68E6"/>
    <w:rsid w:val="004D68F2"/>
    <w:rsid w:val="004D69EF"/>
    <w:rsid w:val="004D6B8B"/>
    <w:rsid w:val="004E11F4"/>
    <w:rsid w:val="004E202E"/>
    <w:rsid w:val="004E2463"/>
    <w:rsid w:val="004E273F"/>
    <w:rsid w:val="004E4D21"/>
    <w:rsid w:val="004E530A"/>
    <w:rsid w:val="004E6034"/>
    <w:rsid w:val="004E652E"/>
    <w:rsid w:val="004E689B"/>
    <w:rsid w:val="004E6F81"/>
    <w:rsid w:val="004F0331"/>
    <w:rsid w:val="004F11C6"/>
    <w:rsid w:val="004F1CB6"/>
    <w:rsid w:val="004F23AB"/>
    <w:rsid w:val="004F2950"/>
    <w:rsid w:val="004F3B3E"/>
    <w:rsid w:val="004F3B80"/>
    <w:rsid w:val="004F514D"/>
    <w:rsid w:val="0050098F"/>
    <w:rsid w:val="00501B20"/>
    <w:rsid w:val="00502DA8"/>
    <w:rsid w:val="0050383D"/>
    <w:rsid w:val="00504E11"/>
    <w:rsid w:val="005058B0"/>
    <w:rsid w:val="00506F98"/>
    <w:rsid w:val="0051092F"/>
    <w:rsid w:val="0051145B"/>
    <w:rsid w:val="0051503B"/>
    <w:rsid w:val="00515402"/>
    <w:rsid w:val="00515705"/>
    <w:rsid w:val="0051591C"/>
    <w:rsid w:val="00516048"/>
    <w:rsid w:val="0051694D"/>
    <w:rsid w:val="00522DEC"/>
    <w:rsid w:val="00523725"/>
    <w:rsid w:val="00525A4D"/>
    <w:rsid w:val="00525EAD"/>
    <w:rsid w:val="0052623C"/>
    <w:rsid w:val="005306F0"/>
    <w:rsid w:val="00530717"/>
    <w:rsid w:val="00530FBA"/>
    <w:rsid w:val="0053145E"/>
    <w:rsid w:val="00531BDB"/>
    <w:rsid w:val="00532186"/>
    <w:rsid w:val="0053277B"/>
    <w:rsid w:val="005336D9"/>
    <w:rsid w:val="005358CE"/>
    <w:rsid w:val="00536475"/>
    <w:rsid w:val="00536997"/>
    <w:rsid w:val="0053718B"/>
    <w:rsid w:val="00540448"/>
    <w:rsid w:val="00540AA8"/>
    <w:rsid w:val="00540EA6"/>
    <w:rsid w:val="005412AF"/>
    <w:rsid w:val="00541679"/>
    <w:rsid w:val="00541E1D"/>
    <w:rsid w:val="00542DC3"/>
    <w:rsid w:val="005456CF"/>
    <w:rsid w:val="00546639"/>
    <w:rsid w:val="005475B1"/>
    <w:rsid w:val="00547F74"/>
    <w:rsid w:val="00553836"/>
    <w:rsid w:val="00553974"/>
    <w:rsid w:val="005552C3"/>
    <w:rsid w:val="0055627D"/>
    <w:rsid w:val="00556629"/>
    <w:rsid w:val="005568D2"/>
    <w:rsid w:val="005604AE"/>
    <w:rsid w:val="0056251A"/>
    <w:rsid w:val="005627FF"/>
    <w:rsid w:val="005632BF"/>
    <w:rsid w:val="00563EF3"/>
    <w:rsid w:val="00564735"/>
    <w:rsid w:val="00564870"/>
    <w:rsid w:val="00564CD0"/>
    <w:rsid w:val="00564CE4"/>
    <w:rsid w:val="00566266"/>
    <w:rsid w:val="0056645F"/>
    <w:rsid w:val="005667C5"/>
    <w:rsid w:val="00567239"/>
    <w:rsid w:val="005678CB"/>
    <w:rsid w:val="0057228C"/>
    <w:rsid w:val="00572B49"/>
    <w:rsid w:val="00575730"/>
    <w:rsid w:val="0057600B"/>
    <w:rsid w:val="00576390"/>
    <w:rsid w:val="005763CA"/>
    <w:rsid w:val="00577998"/>
    <w:rsid w:val="00577C88"/>
    <w:rsid w:val="0058189B"/>
    <w:rsid w:val="00581C65"/>
    <w:rsid w:val="00584243"/>
    <w:rsid w:val="00585464"/>
    <w:rsid w:val="00586FAC"/>
    <w:rsid w:val="00587D38"/>
    <w:rsid w:val="00592CC3"/>
    <w:rsid w:val="0059400E"/>
    <w:rsid w:val="0059563B"/>
    <w:rsid w:val="00595D29"/>
    <w:rsid w:val="0059761C"/>
    <w:rsid w:val="00597A07"/>
    <w:rsid w:val="005A05F8"/>
    <w:rsid w:val="005A16F5"/>
    <w:rsid w:val="005A270F"/>
    <w:rsid w:val="005A2B43"/>
    <w:rsid w:val="005A3743"/>
    <w:rsid w:val="005A42DE"/>
    <w:rsid w:val="005A605F"/>
    <w:rsid w:val="005B095E"/>
    <w:rsid w:val="005B0D78"/>
    <w:rsid w:val="005B3032"/>
    <w:rsid w:val="005B3896"/>
    <w:rsid w:val="005B42CD"/>
    <w:rsid w:val="005B4DFC"/>
    <w:rsid w:val="005B5C00"/>
    <w:rsid w:val="005B5D81"/>
    <w:rsid w:val="005B6740"/>
    <w:rsid w:val="005B73CD"/>
    <w:rsid w:val="005C0190"/>
    <w:rsid w:val="005C146B"/>
    <w:rsid w:val="005C178A"/>
    <w:rsid w:val="005C19FC"/>
    <w:rsid w:val="005C361E"/>
    <w:rsid w:val="005C78BA"/>
    <w:rsid w:val="005D14AF"/>
    <w:rsid w:val="005D1550"/>
    <w:rsid w:val="005D2810"/>
    <w:rsid w:val="005D3847"/>
    <w:rsid w:val="005D40CC"/>
    <w:rsid w:val="005D4D33"/>
    <w:rsid w:val="005D7B61"/>
    <w:rsid w:val="005E0227"/>
    <w:rsid w:val="005E05CD"/>
    <w:rsid w:val="005E148C"/>
    <w:rsid w:val="005E1C6F"/>
    <w:rsid w:val="005E2877"/>
    <w:rsid w:val="005E3E67"/>
    <w:rsid w:val="005E4EA8"/>
    <w:rsid w:val="005E545C"/>
    <w:rsid w:val="005E5DBF"/>
    <w:rsid w:val="005E6A7A"/>
    <w:rsid w:val="005F04F4"/>
    <w:rsid w:val="005F2227"/>
    <w:rsid w:val="005F2E12"/>
    <w:rsid w:val="005F3577"/>
    <w:rsid w:val="005F38B2"/>
    <w:rsid w:val="005F4D71"/>
    <w:rsid w:val="005F74F1"/>
    <w:rsid w:val="00600FD2"/>
    <w:rsid w:val="006012E3"/>
    <w:rsid w:val="0060383D"/>
    <w:rsid w:val="00603D1B"/>
    <w:rsid w:val="0060623E"/>
    <w:rsid w:val="006064B3"/>
    <w:rsid w:val="006102AC"/>
    <w:rsid w:val="006138D9"/>
    <w:rsid w:val="00613C62"/>
    <w:rsid w:val="006141F2"/>
    <w:rsid w:val="0061797A"/>
    <w:rsid w:val="00620AAC"/>
    <w:rsid w:val="00621364"/>
    <w:rsid w:val="0062142F"/>
    <w:rsid w:val="00621709"/>
    <w:rsid w:val="0062237E"/>
    <w:rsid w:val="00622A87"/>
    <w:rsid w:val="00622AA9"/>
    <w:rsid w:val="00622EF2"/>
    <w:rsid w:val="00623BF9"/>
    <w:rsid w:val="006240B6"/>
    <w:rsid w:val="00625EE0"/>
    <w:rsid w:val="00627048"/>
    <w:rsid w:val="0063038E"/>
    <w:rsid w:val="00633242"/>
    <w:rsid w:val="00633CED"/>
    <w:rsid w:val="00635002"/>
    <w:rsid w:val="00635306"/>
    <w:rsid w:val="006361CE"/>
    <w:rsid w:val="00637019"/>
    <w:rsid w:val="00640E20"/>
    <w:rsid w:val="00640F55"/>
    <w:rsid w:val="00642376"/>
    <w:rsid w:val="00643310"/>
    <w:rsid w:val="00644AE2"/>
    <w:rsid w:val="006454EF"/>
    <w:rsid w:val="00645602"/>
    <w:rsid w:val="00650B70"/>
    <w:rsid w:val="0065169E"/>
    <w:rsid w:val="00651F4B"/>
    <w:rsid w:val="00652C9A"/>
    <w:rsid w:val="00652D44"/>
    <w:rsid w:val="0065359A"/>
    <w:rsid w:val="00653B47"/>
    <w:rsid w:val="00653BD0"/>
    <w:rsid w:val="00656ED7"/>
    <w:rsid w:val="00657BF5"/>
    <w:rsid w:val="00657D18"/>
    <w:rsid w:val="00662EBA"/>
    <w:rsid w:val="006654E8"/>
    <w:rsid w:val="006665E3"/>
    <w:rsid w:val="00667EFA"/>
    <w:rsid w:val="00671251"/>
    <w:rsid w:val="00673841"/>
    <w:rsid w:val="006738EF"/>
    <w:rsid w:val="00673A7D"/>
    <w:rsid w:val="00674AE0"/>
    <w:rsid w:val="00674D26"/>
    <w:rsid w:val="00675C3E"/>
    <w:rsid w:val="00676757"/>
    <w:rsid w:val="0068015D"/>
    <w:rsid w:val="00682A99"/>
    <w:rsid w:val="00682F2B"/>
    <w:rsid w:val="00683EA4"/>
    <w:rsid w:val="00687E8E"/>
    <w:rsid w:val="006909F3"/>
    <w:rsid w:val="00691278"/>
    <w:rsid w:val="006912FA"/>
    <w:rsid w:val="00692D96"/>
    <w:rsid w:val="006931A7"/>
    <w:rsid w:val="006951D0"/>
    <w:rsid w:val="006968D5"/>
    <w:rsid w:val="006A1B2C"/>
    <w:rsid w:val="006A53AE"/>
    <w:rsid w:val="006A6A9B"/>
    <w:rsid w:val="006A7025"/>
    <w:rsid w:val="006A706D"/>
    <w:rsid w:val="006B2456"/>
    <w:rsid w:val="006B27E8"/>
    <w:rsid w:val="006B399B"/>
    <w:rsid w:val="006B4B9E"/>
    <w:rsid w:val="006B54BA"/>
    <w:rsid w:val="006C02EB"/>
    <w:rsid w:val="006C0940"/>
    <w:rsid w:val="006C1171"/>
    <w:rsid w:val="006C14EE"/>
    <w:rsid w:val="006C1E23"/>
    <w:rsid w:val="006C4C84"/>
    <w:rsid w:val="006C4D4C"/>
    <w:rsid w:val="006C4FA5"/>
    <w:rsid w:val="006C5311"/>
    <w:rsid w:val="006C56E6"/>
    <w:rsid w:val="006C597C"/>
    <w:rsid w:val="006C60B4"/>
    <w:rsid w:val="006D096A"/>
    <w:rsid w:val="006D0D6D"/>
    <w:rsid w:val="006D1C2F"/>
    <w:rsid w:val="006D297C"/>
    <w:rsid w:val="006D701A"/>
    <w:rsid w:val="006E1162"/>
    <w:rsid w:val="006E1FEE"/>
    <w:rsid w:val="006E25A3"/>
    <w:rsid w:val="006E3457"/>
    <w:rsid w:val="006E3EB6"/>
    <w:rsid w:val="006E44C0"/>
    <w:rsid w:val="006E5A5E"/>
    <w:rsid w:val="006E7123"/>
    <w:rsid w:val="006F06B1"/>
    <w:rsid w:val="006F07CC"/>
    <w:rsid w:val="006F402D"/>
    <w:rsid w:val="006F472A"/>
    <w:rsid w:val="006F4E92"/>
    <w:rsid w:val="007006FE"/>
    <w:rsid w:val="007026CB"/>
    <w:rsid w:val="00704715"/>
    <w:rsid w:val="0070488A"/>
    <w:rsid w:val="00705D88"/>
    <w:rsid w:val="00710837"/>
    <w:rsid w:val="00710BBB"/>
    <w:rsid w:val="00710D6F"/>
    <w:rsid w:val="00711B6B"/>
    <w:rsid w:val="0071277D"/>
    <w:rsid w:val="00715977"/>
    <w:rsid w:val="00715ED7"/>
    <w:rsid w:val="00717732"/>
    <w:rsid w:val="00717D94"/>
    <w:rsid w:val="00720864"/>
    <w:rsid w:val="007218A9"/>
    <w:rsid w:val="00721A25"/>
    <w:rsid w:val="00722D9A"/>
    <w:rsid w:val="00722ED1"/>
    <w:rsid w:val="0072368C"/>
    <w:rsid w:val="00724770"/>
    <w:rsid w:val="00725C36"/>
    <w:rsid w:val="0072667D"/>
    <w:rsid w:val="007317B2"/>
    <w:rsid w:val="007319E7"/>
    <w:rsid w:val="00732191"/>
    <w:rsid w:val="00732305"/>
    <w:rsid w:val="007356BD"/>
    <w:rsid w:val="00737DE2"/>
    <w:rsid w:val="00740FFF"/>
    <w:rsid w:val="0074269A"/>
    <w:rsid w:val="007439E2"/>
    <w:rsid w:val="00744B0D"/>
    <w:rsid w:val="0074504B"/>
    <w:rsid w:val="00745B1E"/>
    <w:rsid w:val="00746AEA"/>
    <w:rsid w:val="00746E14"/>
    <w:rsid w:val="0074796F"/>
    <w:rsid w:val="00750FA9"/>
    <w:rsid w:val="0075106E"/>
    <w:rsid w:val="00756DB8"/>
    <w:rsid w:val="0075706C"/>
    <w:rsid w:val="007607E8"/>
    <w:rsid w:val="007609BC"/>
    <w:rsid w:val="00760BEF"/>
    <w:rsid w:val="0076213A"/>
    <w:rsid w:val="00764A9B"/>
    <w:rsid w:val="007661F2"/>
    <w:rsid w:val="00767AD0"/>
    <w:rsid w:val="00770F15"/>
    <w:rsid w:val="00773DCA"/>
    <w:rsid w:val="00773E3B"/>
    <w:rsid w:val="0077519D"/>
    <w:rsid w:val="0077591B"/>
    <w:rsid w:val="007763D3"/>
    <w:rsid w:val="00776C42"/>
    <w:rsid w:val="007802B8"/>
    <w:rsid w:val="0078056A"/>
    <w:rsid w:val="007809A2"/>
    <w:rsid w:val="00781D80"/>
    <w:rsid w:val="00782BEA"/>
    <w:rsid w:val="007844A0"/>
    <w:rsid w:val="007914B7"/>
    <w:rsid w:val="00791B6B"/>
    <w:rsid w:val="00791BF3"/>
    <w:rsid w:val="00791EBE"/>
    <w:rsid w:val="00792548"/>
    <w:rsid w:val="0079398C"/>
    <w:rsid w:val="00793CC4"/>
    <w:rsid w:val="00797667"/>
    <w:rsid w:val="007977B3"/>
    <w:rsid w:val="007A1850"/>
    <w:rsid w:val="007A45ED"/>
    <w:rsid w:val="007A5CB0"/>
    <w:rsid w:val="007A6921"/>
    <w:rsid w:val="007B2728"/>
    <w:rsid w:val="007B2BD3"/>
    <w:rsid w:val="007B4430"/>
    <w:rsid w:val="007B45F1"/>
    <w:rsid w:val="007B59D9"/>
    <w:rsid w:val="007C0D8D"/>
    <w:rsid w:val="007C2544"/>
    <w:rsid w:val="007C36E3"/>
    <w:rsid w:val="007C381F"/>
    <w:rsid w:val="007C58C3"/>
    <w:rsid w:val="007C66F7"/>
    <w:rsid w:val="007C6972"/>
    <w:rsid w:val="007C72E4"/>
    <w:rsid w:val="007D1FD8"/>
    <w:rsid w:val="007D25F0"/>
    <w:rsid w:val="007D3C78"/>
    <w:rsid w:val="007D3E78"/>
    <w:rsid w:val="007D48CB"/>
    <w:rsid w:val="007D4FE9"/>
    <w:rsid w:val="007D7EB8"/>
    <w:rsid w:val="007E03AC"/>
    <w:rsid w:val="007E0534"/>
    <w:rsid w:val="007E0EF3"/>
    <w:rsid w:val="007E2A11"/>
    <w:rsid w:val="007E3DFE"/>
    <w:rsid w:val="007E48BB"/>
    <w:rsid w:val="007E611F"/>
    <w:rsid w:val="007E7F03"/>
    <w:rsid w:val="007F4311"/>
    <w:rsid w:val="007F4561"/>
    <w:rsid w:val="007F4F8D"/>
    <w:rsid w:val="007F5589"/>
    <w:rsid w:val="007F64CC"/>
    <w:rsid w:val="007F6C32"/>
    <w:rsid w:val="007F72AD"/>
    <w:rsid w:val="007F7E02"/>
    <w:rsid w:val="008001C3"/>
    <w:rsid w:val="00801B07"/>
    <w:rsid w:val="00802816"/>
    <w:rsid w:val="00802D89"/>
    <w:rsid w:val="00803A15"/>
    <w:rsid w:val="00807094"/>
    <w:rsid w:val="008105C0"/>
    <w:rsid w:val="0081162D"/>
    <w:rsid w:val="00812117"/>
    <w:rsid w:val="008128F9"/>
    <w:rsid w:val="00814B1B"/>
    <w:rsid w:val="00815529"/>
    <w:rsid w:val="00815ACE"/>
    <w:rsid w:val="00822B17"/>
    <w:rsid w:val="00822C3E"/>
    <w:rsid w:val="00823741"/>
    <w:rsid w:val="00823D37"/>
    <w:rsid w:val="0082524F"/>
    <w:rsid w:val="0082593C"/>
    <w:rsid w:val="00826B45"/>
    <w:rsid w:val="008275E9"/>
    <w:rsid w:val="008328B1"/>
    <w:rsid w:val="0084182C"/>
    <w:rsid w:val="00841CE8"/>
    <w:rsid w:val="00842A5D"/>
    <w:rsid w:val="00842BB7"/>
    <w:rsid w:val="008431E7"/>
    <w:rsid w:val="00843343"/>
    <w:rsid w:val="008436E7"/>
    <w:rsid w:val="0084381E"/>
    <w:rsid w:val="00846416"/>
    <w:rsid w:val="00850142"/>
    <w:rsid w:val="008523E6"/>
    <w:rsid w:val="008537D0"/>
    <w:rsid w:val="008545DD"/>
    <w:rsid w:val="00854E92"/>
    <w:rsid w:val="008559BB"/>
    <w:rsid w:val="00856009"/>
    <w:rsid w:val="008578E4"/>
    <w:rsid w:val="008622D3"/>
    <w:rsid w:val="00862A33"/>
    <w:rsid w:val="00863834"/>
    <w:rsid w:val="00864A97"/>
    <w:rsid w:val="00866AC9"/>
    <w:rsid w:val="00866E6E"/>
    <w:rsid w:val="008716C9"/>
    <w:rsid w:val="00872E73"/>
    <w:rsid w:val="008731BC"/>
    <w:rsid w:val="00881519"/>
    <w:rsid w:val="0088181B"/>
    <w:rsid w:val="00881CE9"/>
    <w:rsid w:val="00881E07"/>
    <w:rsid w:val="00884A3F"/>
    <w:rsid w:val="008865E6"/>
    <w:rsid w:val="00886A85"/>
    <w:rsid w:val="00886ABD"/>
    <w:rsid w:val="008874E1"/>
    <w:rsid w:val="008878AF"/>
    <w:rsid w:val="00890570"/>
    <w:rsid w:val="00890804"/>
    <w:rsid w:val="00890CFE"/>
    <w:rsid w:val="00891D8E"/>
    <w:rsid w:val="00892E7F"/>
    <w:rsid w:val="00893026"/>
    <w:rsid w:val="008A06AF"/>
    <w:rsid w:val="008A0CD8"/>
    <w:rsid w:val="008A24D6"/>
    <w:rsid w:val="008A4744"/>
    <w:rsid w:val="008A5244"/>
    <w:rsid w:val="008A5ACC"/>
    <w:rsid w:val="008A60C2"/>
    <w:rsid w:val="008A61E3"/>
    <w:rsid w:val="008A6719"/>
    <w:rsid w:val="008B74C9"/>
    <w:rsid w:val="008B7C42"/>
    <w:rsid w:val="008C10E2"/>
    <w:rsid w:val="008C282B"/>
    <w:rsid w:val="008C3D38"/>
    <w:rsid w:val="008C42CA"/>
    <w:rsid w:val="008C5890"/>
    <w:rsid w:val="008C66E7"/>
    <w:rsid w:val="008C6BF9"/>
    <w:rsid w:val="008C6EEF"/>
    <w:rsid w:val="008C7498"/>
    <w:rsid w:val="008C7DD0"/>
    <w:rsid w:val="008D084B"/>
    <w:rsid w:val="008D136C"/>
    <w:rsid w:val="008D1C1F"/>
    <w:rsid w:val="008D22A8"/>
    <w:rsid w:val="008D3D4F"/>
    <w:rsid w:val="008E123A"/>
    <w:rsid w:val="008E16CB"/>
    <w:rsid w:val="008E3542"/>
    <w:rsid w:val="008F0778"/>
    <w:rsid w:val="008F1BFA"/>
    <w:rsid w:val="008F21D9"/>
    <w:rsid w:val="008F2365"/>
    <w:rsid w:val="008F262E"/>
    <w:rsid w:val="008F2647"/>
    <w:rsid w:val="008F2773"/>
    <w:rsid w:val="008F3F8E"/>
    <w:rsid w:val="008F5222"/>
    <w:rsid w:val="008F6673"/>
    <w:rsid w:val="008F6746"/>
    <w:rsid w:val="00903099"/>
    <w:rsid w:val="00903A92"/>
    <w:rsid w:val="00904929"/>
    <w:rsid w:val="00904BF7"/>
    <w:rsid w:val="00904D6A"/>
    <w:rsid w:val="00905A03"/>
    <w:rsid w:val="00906385"/>
    <w:rsid w:val="00906C20"/>
    <w:rsid w:val="0091008F"/>
    <w:rsid w:val="0091214E"/>
    <w:rsid w:val="009124F5"/>
    <w:rsid w:val="00912E0E"/>
    <w:rsid w:val="009130D2"/>
    <w:rsid w:val="009133DE"/>
    <w:rsid w:val="009146CF"/>
    <w:rsid w:val="009158B1"/>
    <w:rsid w:val="00915FB0"/>
    <w:rsid w:val="00917C5C"/>
    <w:rsid w:val="009202EF"/>
    <w:rsid w:val="0092045A"/>
    <w:rsid w:val="0092053E"/>
    <w:rsid w:val="00920FC8"/>
    <w:rsid w:val="00922177"/>
    <w:rsid w:val="0092254E"/>
    <w:rsid w:val="00922FFF"/>
    <w:rsid w:val="00924020"/>
    <w:rsid w:val="00924C24"/>
    <w:rsid w:val="00926385"/>
    <w:rsid w:val="00927AF9"/>
    <w:rsid w:val="00927CA3"/>
    <w:rsid w:val="00927D52"/>
    <w:rsid w:val="00930DEE"/>
    <w:rsid w:val="00934127"/>
    <w:rsid w:val="00934EF2"/>
    <w:rsid w:val="00934F93"/>
    <w:rsid w:val="00935E25"/>
    <w:rsid w:val="00935ED1"/>
    <w:rsid w:val="00936F33"/>
    <w:rsid w:val="00936F75"/>
    <w:rsid w:val="00937F57"/>
    <w:rsid w:val="0094189B"/>
    <w:rsid w:val="009425F3"/>
    <w:rsid w:val="0094289F"/>
    <w:rsid w:val="00942EEE"/>
    <w:rsid w:val="00944C72"/>
    <w:rsid w:val="00945539"/>
    <w:rsid w:val="00945B17"/>
    <w:rsid w:val="00946776"/>
    <w:rsid w:val="0094700B"/>
    <w:rsid w:val="00947E03"/>
    <w:rsid w:val="00950614"/>
    <w:rsid w:val="009507C9"/>
    <w:rsid w:val="00950EB9"/>
    <w:rsid w:val="009535CC"/>
    <w:rsid w:val="00954DE5"/>
    <w:rsid w:val="0095602B"/>
    <w:rsid w:val="009567C5"/>
    <w:rsid w:val="00956CF2"/>
    <w:rsid w:val="00957428"/>
    <w:rsid w:val="00957608"/>
    <w:rsid w:val="0095776F"/>
    <w:rsid w:val="00961A92"/>
    <w:rsid w:val="0096252A"/>
    <w:rsid w:val="0096275F"/>
    <w:rsid w:val="009635AE"/>
    <w:rsid w:val="0096437F"/>
    <w:rsid w:val="00964D1C"/>
    <w:rsid w:val="00964DB5"/>
    <w:rsid w:val="00966575"/>
    <w:rsid w:val="00966877"/>
    <w:rsid w:val="009670F5"/>
    <w:rsid w:val="009707C6"/>
    <w:rsid w:val="009751E3"/>
    <w:rsid w:val="00975AF2"/>
    <w:rsid w:val="00976003"/>
    <w:rsid w:val="00976BC4"/>
    <w:rsid w:val="00976D2D"/>
    <w:rsid w:val="00976D3E"/>
    <w:rsid w:val="00976F11"/>
    <w:rsid w:val="009775B8"/>
    <w:rsid w:val="0098031A"/>
    <w:rsid w:val="00982D02"/>
    <w:rsid w:val="0098363E"/>
    <w:rsid w:val="00985502"/>
    <w:rsid w:val="00985A3C"/>
    <w:rsid w:val="00985D72"/>
    <w:rsid w:val="00985E9C"/>
    <w:rsid w:val="00991BC5"/>
    <w:rsid w:val="00992410"/>
    <w:rsid w:val="00992925"/>
    <w:rsid w:val="009929DD"/>
    <w:rsid w:val="009930DF"/>
    <w:rsid w:val="0099550E"/>
    <w:rsid w:val="00995868"/>
    <w:rsid w:val="009A02C2"/>
    <w:rsid w:val="009A12FD"/>
    <w:rsid w:val="009A1F37"/>
    <w:rsid w:val="009A260C"/>
    <w:rsid w:val="009A5001"/>
    <w:rsid w:val="009A6D94"/>
    <w:rsid w:val="009B0A6C"/>
    <w:rsid w:val="009B0A93"/>
    <w:rsid w:val="009B0B52"/>
    <w:rsid w:val="009B26B3"/>
    <w:rsid w:val="009B2D1B"/>
    <w:rsid w:val="009B2D41"/>
    <w:rsid w:val="009B36F5"/>
    <w:rsid w:val="009B3925"/>
    <w:rsid w:val="009B3E55"/>
    <w:rsid w:val="009B57AD"/>
    <w:rsid w:val="009B6902"/>
    <w:rsid w:val="009C0A8B"/>
    <w:rsid w:val="009C0DB8"/>
    <w:rsid w:val="009C1973"/>
    <w:rsid w:val="009C20E6"/>
    <w:rsid w:val="009C30A9"/>
    <w:rsid w:val="009C62AC"/>
    <w:rsid w:val="009D08E0"/>
    <w:rsid w:val="009D0DD1"/>
    <w:rsid w:val="009D251E"/>
    <w:rsid w:val="009D544B"/>
    <w:rsid w:val="009D6062"/>
    <w:rsid w:val="009D6740"/>
    <w:rsid w:val="009D6E97"/>
    <w:rsid w:val="009D73A9"/>
    <w:rsid w:val="009E11F4"/>
    <w:rsid w:val="009E7487"/>
    <w:rsid w:val="009E7B0B"/>
    <w:rsid w:val="009F3778"/>
    <w:rsid w:val="009F389B"/>
    <w:rsid w:val="009F5582"/>
    <w:rsid w:val="009F56F7"/>
    <w:rsid w:val="009F6420"/>
    <w:rsid w:val="009F7B17"/>
    <w:rsid w:val="00A01055"/>
    <w:rsid w:val="00A010C8"/>
    <w:rsid w:val="00A01127"/>
    <w:rsid w:val="00A04245"/>
    <w:rsid w:val="00A04682"/>
    <w:rsid w:val="00A048F2"/>
    <w:rsid w:val="00A04FB7"/>
    <w:rsid w:val="00A067FB"/>
    <w:rsid w:val="00A11B28"/>
    <w:rsid w:val="00A122B5"/>
    <w:rsid w:val="00A123BF"/>
    <w:rsid w:val="00A12DDC"/>
    <w:rsid w:val="00A12F86"/>
    <w:rsid w:val="00A13361"/>
    <w:rsid w:val="00A14575"/>
    <w:rsid w:val="00A157EA"/>
    <w:rsid w:val="00A15C75"/>
    <w:rsid w:val="00A16355"/>
    <w:rsid w:val="00A16817"/>
    <w:rsid w:val="00A21286"/>
    <w:rsid w:val="00A236FF"/>
    <w:rsid w:val="00A2390B"/>
    <w:rsid w:val="00A23DB9"/>
    <w:rsid w:val="00A246CC"/>
    <w:rsid w:val="00A24742"/>
    <w:rsid w:val="00A300AB"/>
    <w:rsid w:val="00A33E0B"/>
    <w:rsid w:val="00A35BEE"/>
    <w:rsid w:val="00A3685A"/>
    <w:rsid w:val="00A370FD"/>
    <w:rsid w:val="00A41DDC"/>
    <w:rsid w:val="00A47216"/>
    <w:rsid w:val="00A5422B"/>
    <w:rsid w:val="00A576B5"/>
    <w:rsid w:val="00A60E9F"/>
    <w:rsid w:val="00A61222"/>
    <w:rsid w:val="00A6456B"/>
    <w:rsid w:val="00A6616F"/>
    <w:rsid w:val="00A672BF"/>
    <w:rsid w:val="00A67AF4"/>
    <w:rsid w:val="00A67BDD"/>
    <w:rsid w:val="00A7190C"/>
    <w:rsid w:val="00A7281C"/>
    <w:rsid w:val="00A73F74"/>
    <w:rsid w:val="00A744F9"/>
    <w:rsid w:val="00A74F80"/>
    <w:rsid w:val="00A80A3E"/>
    <w:rsid w:val="00A82630"/>
    <w:rsid w:val="00A84CA4"/>
    <w:rsid w:val="00A85595"/>
    <w:rsid w:val="00A8754B"/>
    <w:rsid w:val="00A879CA"/>
    <w:rsid w:val="00A879E8"/>
    <w:rsid w:val="00A9002F"/>
    <w:rsid w:val="00A90157"/>
    <w:rsid w:val="00A90B15"/>
    <w:rsid w:val="00A90C54"/>
    <w:rsid w:val="00A917BB"/>
    <w:rsid w:val="00A939F8"/>
    <w:rsid w:val="00A95B07"/>
    <w:rsid w:val="00A95D33"/>
    <w:rsid w:val="00A963B7"/>
    <w:rsid w:val="00AA15B7"/>
    <w:rsid w:val="00AA1959"/>
    <w:rsid w:val="00AA2DFA"/>
    <w:rsid w:val="00AA367D"/>
    <w:rsid w:val="00AA4B2F"/>
    <w:rsid w:val="00AA508B"/>
    <w:rsid w:val="00AA562E"/>
    <w:rsid w:val="00AA5933"/>
    <w:rsid w:val="00AA59D5"/>
    <w:rsid w:val="00AA65A3"/>
    <w:rsid w:val="00AB0047"/>
    <w:rsid w:val="00AB045D"/>
    <w:rsid w:val="00AB0502"/>
    <w:rsid w:val="00AB34E9"/>
    <w:rsid w:val="00AB3627"/>
    <w:rsid w:val="00AB4B02"/>
    <w:rsid w:val="00AB6D5D"/>
    <w:rsid w:val="00AB7F70"/>
    <w:rsid w:val="00AC0518"/>
    <w:rsid w:val="00AC1332"/>
    <w:rsid w:val="00AC1392"/>
    <w:rsid w:val="00AC13A9"/>
    <w:rsid w:val="00AC3C53"/>
    <w:rsid w:val="00AC6445"/>
    <w:rsid w:val="00AD13DB"/>
    <w:rsid w:val="00AD1711"/>
    <w:rsid w:val="00AD3261"/>
    <w:rsid w:val="00AD488B"/>
    <w:rsid w:val="00AD4FB9"/>
    <w:rsid w:val="00AD53F5"/>
    <w:rsid w:val="00AD62C3"/>
    <w:rsid w:val="00AD6DF4"/>
    <w:rsid w:val="00AE08F9"/>
    <w:rsid w:val="00AE0A78"/>
    <w:rsid w:val="00AE2520"/>
    <w:rsid w:val="00AE25C3"/>
    <w:rsid w:val="00AE2B56"/>
    <w:rsid w:val="00AE32EB"/>
    <w:rsid w:val="00AE5507"/>
    <w:rsid w:val="00AE6508"/>
    <w:rsid w:val="00AF0582"/>
    <w:rsid w:val="00AF1803"/>
    <w:rsid w:val="00AF1D01"/>
    <w:rsid w:val="00AF4400"/>
    <w:rsid w:val="00AF57CC"/>
    <w:rsid w:val="00AF63DC"/>
    <w:rsid w:val="00B00971"/>
    <w:rsid w:val="00B01301"/>
    <w:rsid w:val="00B013AF"/>
    <w:rsid w:val="00B015EA"/>
    <w:rsid w:val="00B01B7C"/>
    <w:rsid w:val="00B02C42"/>
    <w:rsid w:val="00B037D9"/>
    <w:rsid w:val="00B03FE4"/>
    <w:rsid w:val="00B04F31"/>
    <w:rsid w:val="00B05557"/>
    <w:rsid w:val="00B075B1"/>
    <w:rsid w:val="00B0792D"/>
    <w:rsid w:val="00B07ACA"/>
    <w:rsid w:val="00B100BA"/>
    <w:rsid w:val="00B1056A"/>
    <w:rsid w:val="00B11E53"/>
    <w:rsid w:val="00B13C94"/>
    <w:rsid w:val="00B16136"/>
    <w:rsid w:val="00B16C27"/>
    <w:rsid w:val="00B16DF0"/>
    <w:rsid w:val="00B20AA5"/>
    <w:rsid w:val="00B20D80"/>
    <w:rsid w:val="00B219B5"/>
    <w:rsid w:val="00B22FA1"/>
    <w:rsid w:val="00B237F5"/>
    <w:rsid w:val="00B24261"/>
    <w:rsid w:val="00B24F2F"/>
    <w:rsid w:val="00B27633"/>
    <w:rsid w:val="00B27E4C"/>
    <w:rsid w:val="00B30921"/>
    <w:rsid w:val="00B32FC0"/>
    <w:rsid w:val="00B3316E"/>
    <w:rsid w:val="00B3408D"/>
    <w:rsid w:val="00B34BD0"/>
    <w:rsid w:val="00B34FDA"/>
    <w:rsid w:val="00B35335"/>
    <w:rsid w:val="00B357CF"/>
    <w:rsid w:val="00B40B6A"/>
    <w:rsid w:val="00B41323"/>
    <w:rsid w:val="00B422C1"/>
    <w:rsid w:val="00B42C4B"/>
    <w:rsid w:val="00B430E0"/>
    <w:rsid w:val="00B4451F"/>
    <w:rsid w:val="00B44C79"/>
    <w:rsid w:val="00B46C4E"/>
    <w:rsid w:val="00B47F61"/>
    <w:rsid w:val="00B5067C"/>
    <w:rsid w:val="00B51E6D"/>
    <w:rsid w:val="00B52E5B"/>
    <w:rsid w:val="00B531D1"/>
    <w:rsid w:val="00B53D47"/>
    <w:rsid w:val="00B55E18"/>
    <w:rsid w:val="00B55F37"/>
    <w:rsid w:val="00B560B4"/>
    <w:rsid w:val="00B57140"/>
    <w:rsid w:val="00B57F24"/>
    <w:rsid w:val="00B625D9"/>
    <w:rsid w:val="00B63552"/>
    <w:rsid w:val="00B67208"/>
    <w:rsid w:val="00B67835"/>
    <w:rsid w:val="00B7001E"/>
    <w:rsid w:val="00B709DE"/>
    <w:rsid w:val="00B7143C"/>
    <w:rsid w:val="00B71BBC"/>
    <w:rsid w:val="00B7437C"/>
    <w:rsid w:val="00B74FCC"/>
    <w:rsid w:val="00B76E20"/>
    <w:rsid w:val="00B83642"/>
    <w:rsid w:val="00B83B1E"/>
    <w:rsid w:val="00B844FD"/>
    <w:rsid w:val="00B84727"/>
    <w:rsid w:val="00B84FB4"/>
    <w:rsid w:val="00B86D6C"/>
    <w:rsid w:val="00B87E7B"/>
    <w:rsid w:val="00B91496"/>
    <w:rsid w:val="00B94899"/>
    <w:rsid w:val="00B95A44"/>
    <w:rsid w:val="00B95A7A"/>
    <w:rsid w:val="00B96296"/>
    <w:rsid w:val="00B96CC3"/>
    <w:rsid w:val="00BA06ED"/>
    <w:rsid w:val="00BA0BF3"/>
    <w:rsid w:val="00BA1923"/>
    <w:rsid w:val="00BA19B6"/>
    <w:rsid w:val="00BA1C41"/>
    <w:rsid w:val="00BA1FCC"/>
    <w:rsid w:val="00BA349E"/>
    <w:rsid w:val="00BA3C04"/>
    <w:rsid w:val="00BA515C"/>
    <w:rsid w:val="00BA57CE"/>
    <w:rsid w:val="00BA5923"/>
    <w:rsid w:val="00BA698E"/>
    <w:rsid w:val="00BA6B11"/>
    <w:rsid w:val="00BA7841"/>
    <w:rsid w:val="00BB06BF"/>
    <w:rsid w:val="00BB1208"/>
    <w:rsid w:val="00BB1374"/>
    <w:rsid w:val="00BB3233"/>
    <w:rsid w:val="00BB53F7"/>
    <w:rsid w:val="00BB5D24"/>
    <w:rsid w:val="00BB667E"/>
    <w:rsid w:val="00BB6A0E"/>
    <w:rsid w:val="00BC050A"/>
    <w:rsid w:val="00BC2DC3"/>
    <w:rsid w:val="00BC30AB"/>
    <w:rsid w:val="00BC547A"/>
    <w:rsid w:val="00BC55A5"/>
    <w:rsid w:val="00BC5C02"/>
    <w:rsid w:val="00BC7A37"/>
    <w:rsid w:val="00BD134B"/>
    <w:rsid w:val="00BD1948"/>
    <w:rsid w:val="00BD41F3"/>
    <w:rsid w:val="00BD45A1"/>
    <w:rsid w:val="00BD4BE6"/>
    <w:rsid w:val="00BD562C"/>
    <w:rsid w:val="00BD60A9"/>
    <w:rsid w:val="00BD699D"/>
    <w:rsid w:val="00BD7591"/>
    <w:rsid w:val="00BE03CF"/>
    <w:rsid w:val="00BE084A"/>
    <w:rsid w:val="00BE0E7A"/>
    <w:rsid w:val="00BE1453"/>
    <w:rsid w:val="00BE18DE"/>
    <w:rsid w:val="00BE1CDD"/>
    <w:rsid w:val="00BE32B5"/>
    <w:rsid w:val="00BE45EA"/>
    <w:rsid w:val="00BE4C13"/>
    <w:rsid w:val="00BE514D"/>
    <w:rsid w:val="00BF08EA"/>
    <w:rsid w:val="00BF0C26"/>
    <w:rsid w:val="00BF14D6"/>
    <w:rsid w:val="00BF17F5"/>
    <w:rsid w:val="00BF18A8"/>
    <w:rsid w:val="00BF3550"/>
    <w:rsid w:val="00BF5210"/>
    <w:rsid w:val="00BF6E25"/>
    <w:rsid w:val="00BF74F8"/>
    <w:rsid w:val="00C00615"/>
    <w:rsid w:val="00C009FD"/>
    <w:rsid w:val="00C02E46"/>
    <w:rsid w:val="00C10BB0"/>
    <w:rsid w:val="00C10EDC"/>
    <w:rsid w:val="00C11696"/>
    <w:rsid w:val="00C12646"/>
    <w:rsid w:val="00C12EF0"/>
    <w:rsid w:val="00C14FFD"/>
    <w:rsid w:val="00C17B9A"/>
    <w:rsid w:val="00C208B0"/>
    <w:rsid w:val="00C20BDA"/>
    <w:rsid w:val="00C23278"/>
    <w:rsid w:val="00C24125"/>
    <w:rsid w:val="00C2452A"/>
    <w:rsid w:val="00C27BC1"/>
    <w:rsid w:val="00C31035"/>
    <w:rsid w:val="00C32D1E"/>
    <w:rsid w:val="00C32E90"/>
    <w:rsid w:val="00C34F89"/>
    <w:rsid w:val="00C35743"/>
    <w:rsid w:val="00C35C46"/>
    <w:rsid w:val="00C37AC2"/>
    <w:rsid w:val="00C37F0E"/>
    <w:rsid w:val="00C440A9"/>
    <w:rsid w:val="00C45155"/>
    <w:rsid w:val="00C46629"/>
    <w:rsid w:val="00C47721"/>
    <w:rsid w:val="00C52DE3"/>
    <w:rsid w:val="00C52FC3"/>
    <w:rsid w:val="00C540DF"/>
    <w:rsid w:val="00C57151"/>
    <w:rsid w:val="00C57F8B"/>
    <w:rsid w:val="00C60987"/>
    <w:rsid w:val="00C60E95"/>
    <w:rsid w:val="00C6105B"/>
    <w:rsid w:val="00C61604"/>
    <w:rsid w:val="00C64E9F"/>
    <w:rsid w:val="00C66BAE"/>
    <w:rsid w:val="00C70443"/>
    <w:rsid w:val="00C71944"/>
    <w:rsid w:val="00C71AE1"/>
    <w:rsid w:val="00C738FC"/>
    <w:rsid w:val="00C7420F"/>
    <w:rsid w:val="00C754D0"/>
    <w:rsid w:val="00C761F2"/>
    <w:rsid w:val="00C76340"/>
    <w:rsid w:val="00C76A47"/>
    <w:rsid w:val="00C76C01"/>
    <w:rsid w:val="00C808F6"/>
    <w:rsid w:val="00C84630"/>
    <w:rsid w:val="00C85135"/>
    <w:rsid w:val="00C8637B"/>
    <w:rsid w:val="00C870A3"/>
    <w:rsid w:val="00C872EC"/>
    <w:rsid w:val="00C93934"/>
    <w:rsid w:val="00C93EB5"/>
    <w:rsid w:val="00C96694"/>
    <w:rsid w:val="00C9693B"/>
    <w:rsid w:val="00CA123A"/>
    <w:rsid w:val="00CA32AD"/>
    <w:rsid w:val="00CA4309"/>
    <w:rsid w:val="00CA524B"/>
    <w:rsid w:val="00CA66B4"/>
    <w:rsid w:val="00CA72EB"/>
    <w:rsid w:val="00CB2EC0"/>
    <w:rsid w:val="00CB3435"/>
    <w:rsid w:val="00CB5C9D"/>
    <w:rsid w:val="00CB67CD"/>
    <w:rsid w:val="00CB7154"/>
    <w:rsid w:val="00CB75A1"/>
    <w:rsid w:val="00CB7DDD"/>
    <w:rsid w:val="00CC1541"/>
    <w:rsid w:val="00CC1AE1"/>
    <w:rsid w:val="00CC2B23"/>
    <w:rsid w:val="00CC2BCB"/>
    <w:rsid w:val="00CC5C93"/>
    <w:rsid w:val="00CC5E79"/>
    <w:rsid w:val="00CD0FA0"/>
    <w:rsid w:val="00CD188D"/>
    <w:rsid w:val="00CD2CC2"/>
    <w:rsid w:val="00CD3C74"/>
    <w:rsid w:val="00CD3CD8"/>
    <w:rsid w:val="00CD5239"/>
    <w:rsid w:val="00CD52EC"/>
    <w:rsid w:val="00CD5363"/>
    <w:rsid w:val="00CD5B34"/>
    <w:rsid w:val="00CD5BC7"/>
    <w:rsid w:val="00CE1FB9"/>
    <w:rsid w:val="00CE5B91"/>
    <w:rsid w:val="00CF1328"/>
    <w:rsid w:val="00CF18B7"/>
    <w:rsid w:val="00CF19EF"/>
    <w:rsid w:val="00CF1BFB"/>
    <w:rsid w:val="00CF287D"/>
    <w:rsid w:val="00CF2D1B"/>
    <w:rsid w:val="00CF364D"/>
    <w:rsid w:val="00CF3CFC"/>
    <w:rsid w:val="00CF44BA"/>
    <w:rsid w:val="00CF4D65"/>
    <w:rsid w:val="00CF5F2F"/>
    <w:rsid w:val="00CF603C"/>
    <w:rsid w:val="00CF6663"/>
    <w:rsid w:val="00CF6C95"/>
    <w:rsid w:val="00CF734D"/>
    <w:rsid w:val="00CF7B9A"/>
    <w:rsid w:val="00D029A2"/>
    <w:rsid w:val="00D033E6"/>
    <w:rsid w:val="00D0460B"/>
    <w:rsid w:val="00D062BE"/>
    <w:rsid w:val="00D067D8"/>
    <w:rsid w:val="00D13277"/>
    <w:rsid w:val="00D14401"/>
    <w:rsid w:val="00D14C5E"/>
    <w:rsid w:val="00D17DA8"/>
    <w:rsid w:val="00D203C4"/>
    <w:rsid w:val="00D22908"/>
    <w:rsid w:val="00D2382C"/>
    <w:rsid w:val="00D247AD"/>
    <w:rsid w:val="00D24B13"/>
    <w:rsid w:val="00D25192"/>
    <w:rsid w:val="00D25CDC"/>
    <w:rsid w:val="00D25D08"/>
    <w:rsid w:val="00D30E96"/>
    <w:rsid w:val="00D30EF9"/>
    <w:rsid w:val="00D31226"/>
    <w:rsid w:val="00D32AB6"/>
    <w:rsid w:val="00D34770"/>
    <w:rsid w:val="00D3496F"/>
    <w:rsid w:val="00D359D4"/>
    <w:rsid w:val="00D42353"/>
    <w:rsid w:val="00D43F60"/>
    <w:rsid w:val="00D43F68"/>
    <w:rsid w:val="00D44B59"/>
    <w:rsid w:val="00D45F60"/>
    <w:rsid w:val="00D466C5"/>
    <w:rsid w:val="00D50326"/>
    <w:rsid w:val="00D520F2"/>
    <w:rsid w:val="00D524D8"/>
    <w:rsid w:val="00D531E8"/>
    <w:rsid w:val="00D544C0"/>
    <w:rsid w:val="00D55155"/>
    <w:rsid w:val="00D56348"/>
    <w:rsid w:val="00D56CBF"/>
    <w:rsid w:val="00D57624"/>
    <w:rsid w:val="00D57715"/>
    <w:rsid w:val="00D57B0F"/>
    <w:rsid w:val="00D57FA9"/>
    <w:rsid w:val="00D6109A"/>
    <w:rsid w:val="00D6176B"/>
    <w:rsid w:val="00D617EF"/>
    <w:rsid w:val="00D62CB5"/>
    <w:rsid w:val="00D631D6"/>
    <w:rsid w:val="00D644F3"/>
    <w:rsid w:val="00D64A78"/>
    <w:rsid w:val="00D6538B"/>
    <w:rsid w:val="00D673DD"/>
    <w:rsid w:val="00D67A2C"/>
    <w:rsid w:val="00D67E29"/>
    <w:rsid w:val="00D70893"/>
    <w:rsid w:val="00D7323C"/>
    <w:rsid w:val="00D73261"/>
    <w:rsid w:val="00D74B9E"/>
    <w:rsid w:val="00D751CC"/>
    <w:rsid w:val="00D761A3"/>
    <w:rsid w:val="00D763DF"/>
    <w:rsid w:val="00D76C37"/>
    <w:rsid w:val="00D77024"/>
    <w:rsid w:val="00D7793B"/>
    <w:rsid w:val="00D77CCD"/>
    <w:rsid w:val="00D80248"/>
    <w:rsid w:val="00D822D1"/>
    <w:rsid w:val="00D844C6"/>
    <w:rsid w:val="00D904F3"/>
    <w:rsid w:val="00D9105C"/>
    <w:rsid w:val="00D911C7"/>
    <w:rsid w:val="00D91CD3"/>
    <w:rsid w:val="00D94945"/>
    <w:rsid w:val="00D953D6"/>
    <w:rsid w:val="00D9581C"/>
    <w:rsid w:val="00D95B7B"/>
    <w:rsid w:val="00D96BE1"/>
    <w:rsid w:val="00DA0208"/>
    <w:rsid w:val="00DA1967"/>
    <w:rsid w:val="00DA1E6C"/>
    <w:rsid w:val="00DA1F98"/>
    <w:rsid w:val="00DA2778"/>
    <w:rsid w:val="00DA34D5"/>
    <w:rsid w:val="00DA3C3D"/>
    <w:rsid w:val="00DA57CD"/>
    <w:rsid w:val="00DA68DE"/>
    <w:rsid w:val="00DA77F2"/>
    <w:rsid w:val="00DB02D1"/>
    <w:rsid w:val="00DB091B"/>
    <w:rsid w:val="00DB16A9"/>
    <w:rsid w:val="00DB2CCD"/>
    <w:rsid w:val="00DB3ADD"/>
    <w:rsid w:val="00DB4D9C"/>
    <w:rsid w:val="00DB669A"/>
    <w:rsid w:val="00DB6FDB"/>
    <w:rsid w:val="00DB7BA4"/>
    <w:rsid w:val="00DC0444"/>
    <w:rsid w:val="00DC147E"/>
    <w:rsid w:val="00DC1737"/>
    <w:rsid w:val="00DC2185"/>
    <w:rsid w:val="00DC259E"/>
    <w:rsid w:val="00DC38DC"/>
    <w:rsid w:val="00DC6570"/>
    <w:rsid w:val="00DC6749"/>
    <w:rsid w:val="00DC68D6"/>
    <w:rsid w:val="00DC6B3E"/>
    <w:rsid w:val="00DC77E8"/>
    <w:rsid w:val="00DD07FD"/>
    <w:rsid w:val="00DD0C9A"/>
    <w:rsid w:val="00DD1BA1"/>
    <w:rsid w:val="00DD29E4"/>
    <w:rsid w:val="00DD574A"/>
    <w:rsid w:val="00DD5D88"/>
    <w:rsid w:val="00DD694E"/>
    <w:rsid w:val="00DD6E14"/>
    <w:rsid w:val="00DE06F4"/>
    <w:rsid w:val="00DE1F51"/>
    <w:rsid w:val="00DE34A1"/>
    <w:rsid w:val="00DE42DE"/>
    <w:rsid w:val="00DE4F07"/>
    <w:rsid w:val="00DE5100"/>
    <w:rsid w:val="00DE5587"/>
    <w:rsid w:val="00DE6815"/>
    <w:rsid w:val="00DE7562"/>
    <w:rsid w:val="00DF0C5B"/>
    <w:rsid w:val="00DF13AF"/>
    <w:rsid w:val="00DF4B24"/>
    <w:rsid w:val="00DF4E77"/>
    <w:rsid w:val="00DF5DB3"/>
    <w:rsid w:val="00E0105F"/>
    <w:rsid w:val="00E012A0"/>
    <w:rsid w:val="00E03615"/>
    <w:rsid w:val="00E04CDA"/>
    <w:rsid w:val="00E057DE"/>
    <w:rsid w:val="00E06FAF"/>
    <w:rsid w:val="00E12B9A"/>
    <w:rsid w:val="00E12FA6"/>
    <w:rsid w:val="00E14BB2"/>
    <w:rsid w:val="00E155F5"/>
    <w:rsid w:val="00E159FF"/>
    <w:rsid w:val="00E15C3D"/>
    <w:rsid w:val="00E16E61"/>
    <w:rsid w:val="00E178B6"/>
    <w:rsid w:val="00E20691"/>
    <w:rsid w:val="00E22133"/>
    <w:rsid w:val="00E22D10"/>
    <w:rsid w:val="00E2381F"/>
    <w:rsid w:val="00E24D85"/>
    <w:rsid w:val="00E25201"/>
    <w:rsid w:val="00E26373"/>
    <w:rsid w:val="00E26D93"/>
    <w:rsid w:val="00E31281"/>
    <w:rsid w:val="00E31C82"/>
    <w:rsid w:val="00E3404C"/>
    <w:rsid w:val="00E342C1"/>
    <w:rsid w:val="00E36932"/>
    <w:rsid w:val="00E37FAF"/>
    <w:rsid w:val="00E413CC"/>
    <w:rsid w:val="00E425C9"/>
    <w:rsid w:val="00E430A8"/>
    <w:rsid w:val="00E43D93"/>
    <w:rsid w:val="00E458F7"/>
    <w:rsid w:val="00E47982"/>
    <w:rsid w:val="00E47C5A"/>
    <w:rsid w:val="00E47F4F"/>
    <w:rsid w:val="00E50875"/>
    <w:rsid w:val="00E50A6F"/>
    <w:rsid w:val="00E50B3E"/>
    <w:rsid w:val="00E50CA7"/>
    <w:rsid w:val="00E512C0"/>
    <w:rsid w:val="00E542F0"/>
    <w:rsid w:val="00E54D1E"/>
    <w:rsid w:val="00E556EA"/>
    <w:rsid w:val="00E65CBA"/>
    <w:rsid w:val="00E66124"/>
    <w:rsid w:val="00E66D8D"/>
    <w:rsid w:val="00E712E8"/>
    <w:rsid w:val="00E73B34"/>
    <w:rsid w:val="00E75D32"/>
    <w:rsid w:val="00E75D40"/>
    <w:rsid w:val="00E76A86"/>
    <w:rsid w:val="00E76B9E"/>
    <w:rsid w:val="00E8220E"/>
    <w:rsid w:val="00E8278D"/>
    <w:rsid w:val="00E82C00"/>
    <w:rsid w:val="00E82D0C"/>
    <w:rsid w:val="00E839A9"/>
    <w:rsid w:val="00E8435D"/>
    <w:rsid w:val="00E86FBB"/>
    <w:rsid w:val="00E87B7D"/>
    <w:rsid w:val="00E90228"/>
    <w:rsid w:val="00E92783"/>
    <w:rsid w:val="00E92E82"/>
    <w:rsid w:val="00E94B7D"/>
    <w:rsid w:val="00E94D47"/>
    <w:rsid w:val="00E955E7"/>
    <w:rsid w:val="00E96A15"/>
    <w:rsid w:val="00E97CFC"/>
    <w:rsid w:val="00EA1976"/>
    <w:rsid w:val="00EA19BE"/>
    <w:rsid w:val="00EA2888"/>
    <w:rsid w:val="00EA3F92"/>
    <w:rsid w:val="00EA53AD"/>
    <w:rsid w:val="00EA658E"/>
    <w:rsid w:val="00EB1E40"/>
    <w:rsid w:val="00EB2CF9"/>
    <w:rsid w:val="00EB31DD"/>
    <w:rsid w:val="00EB6694"/>
    <w:rsid w:val="00EB755C"/>
    <w:rsid w:val="00EB7FCF"/>
    <w:rsid w:val="00EC070D"/>
    <w:rsid w:val="00EC24E0"/>
    <w:rsid w:val="00EC2750"/>
    <w:rsid w:val="00EC416A"/>
    <w:rsid w:val="00EC50BB"/>
    <w:rsid w:val="00EC7E6E"/>
    <w:rsid w:val="00ED0973"/>
    <w:rsid w:val="00ED10D2"/>
    <w:rsid w:val="00ED1D65"/>
    <w:rsid w:val="00ED21EC"/>
    <w:rsid w:val="00ED22D1"/>
    <w:rsid w:val="00ED3E7B"/>
    <w:rsid w:val="00ED4E10"/>
    <w:rsid w:val="00ED592B"/>
    <w:rsid w:val="00ED6101"/>
    <w:rsid w:val="00ED651C"/>
    <w:rsid w:val="00ED75B0"/>
    <w:rsid w:val="00EE17E6"/>
    <w:rsid w:val="00EE196F"/>
    <w:rsid w:val="00EE1BE2"/>
    <w:rsid w:val="00EE4EFD"/>
    <w:rsid w:val="00EE53FC"/>
    <w:rsid w:val="00EE621E"/>
    <w:rsid w:val="00EE652B"/>
    <w:rsid w:val="00EE7436"/>
    <w:rsid w:val="00EF0137"/>
    <w:rsid w:val="00EF015D"/>
    <w:rsid w:val="00EF1B8B"/>
    <w:rsid w:val="00EF1D92"/>
    <w:rsid w:val="00EF1EAB"/>
    <w:rsid w:val="00EF34C5"/>
    <w:rsid w:val="00EF4367"/>
    <w:rsid w:val="00EF4C71"/>
    <w:rsid w:val="00EF520E"/>
    <w:rsid w:val="00EF6242"/>
    <w:rsid w:val="00EF69AB"/>
    <w:rsid w:val="00EF753E"/>
    <w:rsid w:val="00EF7836"/>
    <w:rsid w:val="00EF7BF0"/>
    <w:rsid w:val="00F000ED"/>
    <w:rsid w:val="00F02217"/>
    <w:rsid w:val="00F022DE"/>
    <w:rsid w:val="00F02425"/>
    <w:rsid w:val="00F02768"/>
    <w:rsid w:val="00F037AC"/>
    <w:rsid w:val="00F039DB"/>
    <w:rsid w:val="00F07F5C"/>
    <w:rsid w:val="00F100A2"/>
    <w:rsid w:val="00F10CBB"/>
    <w:rsid w:val="00F127E2"/>
    <w:rsid w:val="00F12D73"/>
    <w:rsid w:val="00F130FD"/>
    <w:rsid w:val="00F13A30"/>
    <w:rsid w:val="00F14C3B"/>
    <w:rsid w:val="00F14EAF"/>
    <w:rsid w:val="00F151B0"/>
    <w:rsid w:val="00F15CA4"/>
    <w:rsid w:val="00F1635D"/>
    <w:rsid w:val="00F16C9F"/>
    <w:rsid w:val="00F177D2"/>
    <w:rsid w:val="00F17BF1"/>
    <w:rsid w:val="00F20A63"/>
    <w:rsid w:val="00F20B8C"/>
    <w:rsid w:val="00F2331C"/>
    <w:rsid w:val="00F2542D"/>
    <w:rsid w:val="00F27093"/>
    <w:rsid w:val="00F274E4"/>
    <w:rsid w:val="00F27E00"/>
    <w:rsid w:val="00F303D5"/>
    <w:rsid w:val="00F30BEC"/>
    <w:rsid w:val="00F331D1"/>
    <w:rsid w:val="00F3496C"/>
    <w:rsid w:val="00F352B3"/>
    <w:rsid w:val="00F355B3"/>
    <w:rsid w:val="00F36E53"/>
    <w:rsid w:val="00F37052"/>
    <w:rsid w:val="00F40340"/>
    <w:rsid w:val="00F41FA2"/>
    <w:rsid w:val="00F42ED2"/>
    <w:rsid w:val="00F44E94"/>
    <w:rsid w:val="00F46061"/>
    <w:rsid w:val="00F46C44"/>
    <w:rsid w:val="00F51055"/>
    <w:rsid w:val="00F53578"/>
    <w:rsid w:val="00F53BC6"/>
    <w:rsid w:val="00F5413E"/>
    <w:rsid w:val="00F54D20"/>
    <w:rsid w:val="00F54ED8"/>
    <w:rsid w:val="00F55F0D"/>
    <w:rsid w:val="00F57314"/>
    <w:rsid w:val="00F577CB"/>
    <w:rsid w:val="00F600B2"/>
    <w:rsid w:val="00F61D5B"/>
    <w:rsid w:val="00F62423"/>
    <w:rsid w:val="00F63743"/>
    <w:rsid w:val="00F645FE"/>
    <w:rsid w:val="00F646D3"/>
    <w:rsid w:val="00F64D0E"/>
    <w:rsid w:val="00F672EA"/>
    <w:rsid w:val="00F6738D"/>
    <w:rsid w:val="00F70253"/>
    <w:rsid w:val="00F709C9"/>
    <w:rsid w:val="00F70C6C"/>
    <w:rsid w:val="00F718DD"/>
    <w:rsid w:val="00F722AD"/>
    <w:rsid w:val="00F726C6"/>
    <w:rsid w:val="00F7521D"/>
    <w:rsid w:val="00F77299"/>
    <w:rsid w:val="00F80E0E"/>
    <w:rsid w:val="00F810A3"/>
    <w:rsid w:val="00F81ECA"/>
    <w:rsid w:val="00F827AB"/>
    <w:rsid w:val="00F835EC"/>
    <w:rsid w:val="00F8384D"/>
    <w:rsid w:val="00F84296"/>
    <w:rsid w:val="00F84CFF"/>
    <w:rsid w:val="00F857F1"/>
    <w:rsid w:val="00F85AED"/>
    <w:rsid w:val="00F8784D"/>
    <w:rsid w:val="00F87FB2"/>
    <w:rsid w:val="00F90FF8"/>
    <w:rsid w:val="00F9208E"/>
    <w:rsid w:val="00F932A3"/>
    <w:rsid w:val="00F945CD"/>
    <w:rsid w:val="00F945DA"/>
    <w:rsid w:val="00F94ADE"/>
    <w:rsid w:val="00F96896"/>
    <w:rsid w:val="00F96989"/>
    <w:rsid w:val="00F97AF6"/>
    <w:rsid w:val="00F97C4E"/>
    <w:rsid w:val="00FA17A4"/>
    <w:rsid w:val="00FA25B6"/>
    <w:rsid w:val="00FA3981"/>
    <w:rsid w:val="00FA4D77"/>
    <w:rsid w:val="00FA4DB6"/>
    <w:rsid w:val="00FA6D8A"/>
    <w:rsid w:val="00FA76DC"/>
    <w:rsid w:val="00FA7916"/>
    <w:rsid w:val="00FA7C72"/>
    <w:rsid w:val="00FB1A10"/>
    <w:rsid w:val="00FB2426"/>
    <w:rsid w:val="00FB3ED2"/>
    <w:rsid w:val="00FB44F5"/>
    <w:rsid w:val="00FB59BB"/>
    <w:rsid w:val="00FB65F0"/>
    <w:rsid w:val="00FC0404"/>
    <w:rsid w:val="00FC1CF4"/>
    <w:rsid w:val="00FC50B2"/>
    <w:rsid w:val="00FC64CD"/>
    <w:rsid w:val="00FC763D"/>
    <w:rsid w:val="00FD041E"/>
    <w:rsid w:val="00FD04D9"/>
    <w:rsid w:val="00FD1A60"/>
    <w:rsid w:val="00FD3127"/>
    <w:rsid w:val="00FD5B2F"/>
    <w:rsid w:val="00FD7828"/>
    <w:rsid w:val="00FD7E49"/>
    <w:rsid w:val="00FE2A4E"/>
    <w:rsid w:val="00FE2D47"/>
    <w:rsid w:val="00FE3709"/>
    <w:rsid w:val="00FE3FF2"/>
    <w:rsid w:val="00FE64F4"/>
    <w:rsid w:val="00FF06B4"/>
    <w:rsid w:val="00FF26F4"/>
    <w:rsid w:val="00FF2B84"/>
    <w:rsid w:val="00FF2C9A"/>
    <w:rsid w:val="00FF376E"/>
    <w:rsid w:val="00FF4E76"/>
    <w:rsid w:val="00FF62B4"/>
    <w:rsid w:val="00FF6B22"/>
    <w:rsid w:val="19C64711"/>
    <w:rsid w:val="607671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57"/>
    <o:shapelayout v:ext="edit">
      <o:idmap v:ext="edit" data="2"/>
    </o:shapelayout>
  </w:shapeDefaults>
  <w:decimalSymbol w:val="."/>
  <w:listSeparator w:val=","/>
  <w14:docId w14:val="682963BD"/>
  <w15:docId w15:val="{D8724187-14D7-4C35-B388-AAAF8B3F3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644AE2"/>
    <w:pPr>
      <w:spacing w:before="120" w:after="120"/>
    </w:pPr>
    <w:rPr>
      <w:color w:val="000000"/>
      <w:sz w:val="28"/>
      <w:szCs w:val="1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pPr>
      <w:spacing w:before="0" w:after="0"/>
    </w:pPr>
    <w:rPr>
      <w:rFonts w:ascii="Segoe UI" w:hAnsi="Segoe UI" w:cs="Segoe UI"/>
      <w:sz w:val="18"/>
    </w:rPr>
  </w:style>
  <w:style w:type="character" w:styleId="ThamchiuChuthich">
    <w:name w:val="annotation reference"/>
    <w:uiPriority w:val="99"/>
    <w:semiHidden/>
    <w:unhideWhenUsed/>
    <w:qFormat/>
    <w:rPr>
      <w:sz w:val="16"/>
      <w:szCs w:val="16"/>
    </w:rPr>
  </w:style>
  <w:style w:type="paragraph" w:styleId="VnbanChuthich">
    <w:name w:val="annotation text"/>
    <w:basedOn w:val="Binhthng"/>
    <w:link w:val="VnbanChuthichChar"/>
    <w:uiPriority w:val="99"/>
    <w:unhideWhenUsed/>
    <w:rPr>
      <w:sz w:val="20"/>
      <w:szCs w:val="20"/>
    </w:rPr>
  </w:style>
  <w:style w:type="paragraph" w:styleId="ChuChuthich">
    <w:name w:val="annotation subject"/>
    <w:basedOn w:val="VnbanChuthich"/>
    <w:next w:val="VnbanChuthich"/>
    <w:link w:val="ChuChuthichChar"/>
    <w:uiPriority w:val="99"/>
    <w:semiHidden/>
    <w:unhideWhenUsed/>
    <w:rPr>
      <w:b/>
      <w:bCs/>
    </w:rPr>
  </w:style>
  <w:style w:type="paragraph" w:styleId="utrang">
    <w:name w:val="header"/>
    <w:basedOn w:val="Binhthng"/>
    <w:link w:val="utrangChar"/>
    <w:uiPriority w:val="99"/>
    <w:unhideWhenUsed/>
    <w:pPr>
      <w:tabs>
        <w:tab w:val="center" w:pos="4680"/>
        <w:tab w:val="right" w:pos="9360"/>
      </w:tabs>
      <w:spacing w:before="0" w:after="0"/>
    </w:pPr>
  </w:style>
  <w:style w:type="paragraph" w:styleId="ThngthngWeb">
    <w:name w:val="Normal (Web)"/>
    <w:basedOn w:val="Binhthng"/>
    <w:uiPriority w:val="99"/>
    <w:unhideWhenUsed/>
    <w:pPr>
      <w:spacing w:before="100" w:beforeAutospacing="1" w:after="100" w:afterAutospacing="1"/>
    </w:pPr>
    <w:rPr>
      <w:rFonts w:eastAsia="Times New Roman"/>
      <w:color w:val="auto"/>
      <w:sz w:val="24"/>
      <w:szCs w:val="24"/>
    </w:rPr>
  </w:style>
  <w:style w:type="character" w:styleId="Strang">
    <w:name w:val="page number"/>
    <w:basedOn w:val="Phngmcinhcuaoanvn"/>
    <w:uiPriority w:val="99"/>
    <w:semiHidden/>
    <w:unhideWhenUsed/>
  </w:style>
  <w:style w:type="table" w:styleId="LiBang">
    <w:name w:val="Table Grid"/>
    <w:basedOn w:val="BangThngthng"/>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trangChar">
    <w:name w:val="Đầu trang Char"/>
    <w:basedOn w:val="Phngmcinhcuaoanvn"/>
    <w:link w:val="utrang"/>
    <w:uiPriority w:val="99"/>
  </w:style>
  <w:style w:type="table" w:customStyle="1" w:styleId="TableGrid11">
    <w:name w:val="Table Grid11"/>
    <w:basedOn w:val="BangThngthng"/>
    <w:uiPriority w:val="3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ngchuthichChar">
    <w:name w:val="Bóng chú thích Char"/>
    <w:link w:val="Bongchuthich"/>
    <w:uiPriority w:val="99"/>
    <w:semiHidden/>
    <w:rPr>
      <w:rFonts w:ascii="Segoe UI" w:hAnsi="Segoe UI" w:cs="Segoe UI"/>
      <w:sz w:val="18"/>
    </w:rPr>
  </w:style>
  <w:style w:type="character" w:customStyle="1" w:styleId="VnbanChuthichChar">
    <w:name w:val="Văn bản Chú thích Char"/>
    <w:link w:val="VnbanChuthich"/>
    <w:uiPriority w:val="99"/>
    <w:rPr>
      <w:sz w:val="20"/>
      <w:szCs w:val="20"/>
    </w:rPr>
  </w:style>
  <w:style w:type="character" w:customStyle="1" w:styleId="ChuChuthichChar">
    <w:name w:val="Chủ đề Chú thích Char"/>
    <w:link w:val="ChuChuthich"/>
    <w:uiPriority w:val="99"/>
    <w:semiHidden/>
    <w:rPr>
      <w:b/>
      <w:bCs/>
      <w:sz w:val="20"/>
      <w:szCs w:val="20"/>
    </w:rPr>
  </w:style>
  <w:style w:type="paragraph" w:styleId="oancuaDanhsach">
    <w:name w:val="List Paragraph"/>
    <w:basedOn w:val="Binhthng"/>
    <w:uiPriority w:val="99"/>
    <w:rsid w:val="0030687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60.bin"/><Relationship Id="rId377" Type="http://schemas.openxmlformats.org/officeDocument/2006/relationships/oleObject" Target="embeddings/oleObject181.bin"/><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theme" Target="theme/theme1.xml"/><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3.wmf"/><Relationship Id="rId388" Type="http://schemas.openxmlformats.org/officeDocument/2006/relationships/oleObject" Target="embeddings/oleObject186.bin"/><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7.png"/><Relationship Id="rId357" Type="http://schemas.openxmlformats.org/officeDocument/2006/relationships/oleObject" Target="embeddings/oleObject171.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8.wmf"/><Relationship Id="rId217" Type="http://schemas.openxmlformats.org/officeDocument/2006/relationships/oleObject" Target="embeddings/oleObject103.bin"/><Relationship Id="rId399" Type="http://schemas.openxmlformats.org/officeDocument/2006/relationships/header" Target="header1.xml"/><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3.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image" Target="media/image184.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5.bin"/><Relationship Id="rId337" Type="http://schemas.openxmlformats.org/officeDocument/2006/relationships/oleObject" Target="embeddings/oleObject161.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oleObject" Target="embeddings/oleObject182.bin"/><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87.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0.bin"/><Relationship Id="rId348" Type="http://schemas.openxmlformats.org/officeDocument/2006/relationships/image" Target="media/image174.wmf"/><Relationship Id="rId152" Type="http://schemas.openxmlformats.org/officeDocument/2006/relationships/oleObject" Target="embeddings/oleObject71.bin"/><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oleObject" Target="embeddings/oleObject44.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4.bin"/><Relationship Id="rId370" Type="http://schemas.openxmlformats.org/officeDocument/2006/relationships/image" Target="media/image185.wmf"/><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4.wmf"/><Relationship Id="rId132" Type="http://schemas.openxmlformats.org/officeDocument/2006/relationships/oleObject" Target="embeddings/oleObject61.bin"/><Relationship Id="rId174" Type="http://schemas.openxmlformats.org/officeDocument/2006/relationships/image" Target="media/image85.wmf"/><Relationship Id="rId381" Type="http://schemas.openxmlformats.org/officeDocument/2006/relationships/image" Target="media/image191.wmf"/><Relationship Id="rId241" Type="http://schemas.openxmlformats.org/officeDocument/2006/relationships/oleObject" Target="embeddings/oleObject115.bin"/><Relationship Id="rId36" Type="http://schemas.openxmlformats.org/officeDocument/2006/relationships/oleObject" Target="embeddings/oleObject13.bin"/><Relationship Id="rId283" Type="http://schemas.openxmlformats.org/officeDocument/2006/relationships/oleObject" Target="embeddings/oleObject136.bin"/><Relationship Id="rId339" Type="http://schemas.openxmlformats.org/officeDocument/2006/relationships/oleObject" Target="embeddings/oleObject162.bin"/><Relationship Id="rId78" Type="http://schemas.openxmlformats.org/officeDocument/2006/relationships/oleObject" Target="embeddings/oleObject34.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7.bin"/><Relationship Id="rId350" Type="http://schemas.openxmlformats.org/officeDocument/2006/relationships/image" Target="media/image175.wmf"/><Relationship Id="rId9" Type="http://schemas.openxmlformats.org/officeDocument/2006/relationships/image" Target="media/image1.wmf"/><Relationship Id="rId210" Type="http://schemas.openxmlformats.org/officeDocument/2006/relationships/image" Target="media/image103.wmf"/><Relationship Id="rId392" Type="http://schemas.openxmlformats.org/officeDocument/2006/relationships/oleObject" Target="embeddings/oleObject188.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73.bin"/><Relationship Id="rId196" Type="http://schemas.openxmlformats.org/officeDocument/2006/relationships/image" Target="media/image96.wmf"/><Relationship Id="rId16" Type="http://schemas.openxmlformats.org/officeDocument/2006/relationships/image" Target="media/image5.png"/><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2.bin"/><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image" Target="media/image165.wmf"/><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image" Target="media/image91.wmf"/><Relationship Id="rId351" Type="http://schemas.openxmlformats.org/officeDocument/2006/relationships/oleObject" Target="embeddings/oleObject168.bin"/><Relationship Id="rId372" Type="http://schemas.openxmlformats.org/officeDocument/2006/relationships/image" Target="media/image186.wmf"/><Relationship Id="rId393" Type="http://schemas.openxmlformats.org/officeDocument/2006/relationships/image" Target="media/image197.wmf"/><Relationship Id="rId211" Type="http://schemas.openxmlformats.org/officeDocument/2006/relationships/oleObject" Target="embeddings/oleObject100.bin"/><Relationship Id="rId232" Type="http://schemas.openxmlformats.org/officeDocument/2006/relationships/image" Target="media/image114.wmf"/><Relationship Id="rId253" Type="http://schemas.openxmlformats.org/officeDocument/2006/relationships/oleObject" Target="embeddings/oleObject121.bin"/><Relationship Id="rId274" Type="http://schemas.openxmlformats.org/officeDocument/2006/relationships/image" Target="media/image135.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320" Type="http://schemas.openxmlformats.org/officeDocument/2006/relationships/image" Target="media/image160.wmf"/><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3.bin"/><Relationship Id="rId341" Type="http://schemas.openxmlformats.org/officeDocument/2006/relationships/oleObject" Target="embeddings/oleObject163.bin"/><Relationship Id="rId362" Type="http://schemas.openxmlformats.org/officeDocument/2006/relationships/image" Target="media/image181.wmf"/><Relationship Id="rId383" Type="http://schemas.openxmlformats.org/officeDocument/2006/relationships/image" Target="media/image192.wmf"/><Relationship Id="rId201" Type="http://schemas.openxmlformats.org/officeDocument/2006/relationships/oleObject" Target="embeddings/oleObject95.bin"/><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image" Target="media/image130.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image" Target="media/image153.wmf"/><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oleObject" Target="embeddings/oleObject88.bin"/><Relationship Id="rId331" Type="http://schemas.openxmlformats.org/officeDocument/2006/relationships/oleObject" Target="embeddings/oleObject158.bin"/><Relationship Id="rId352" Type="http://schemas.openxmlformats.org/officeDocument/2006/relationships/image" Target="media/image176.wmf"/><Relationship Id="rId373" Type="http://schemas.openxmlformats.org/officeDocument/2006/relationships/oleObject" Target="embeddings/oleObject179.bin"/><Relationship Id="rId394"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2.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7.wmf"/><Relationship Id="rId321" Type="http://schemas.openxmlformats.org/officeDocument/2006/relationships/oleObject" Target="embeddings/oleObject153.bin"/><Relationship Id="rId342" Type="http://schemas.openxmlformats.org/officeDocument/2006/relationships/image" Target="media/image171.wmf"/><Relationship Id="rId363" Type="http://schemas.openxmlformats.org/officeDocument/2006/relationships/oleObject" Target="embeddings/oleObject174.bin"/><Relationship Id="rId384" Type="http://schemas.openxmlformats.org/officeDocument/2006/relationships/oleObject" Target="embeddings/oleObject184.bin"/><Relationship Id="rId202" Type="http://schemas.openxmlformats.org/officeDocument/2006/relationships/image" Target="media/image99.wmf"/><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1.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1.png"/><Relationship Id="rId188" Type="http://schemas.openxmlformats.org/officeDocument/2006/relationships/image" Target="media/image92.wmf"/><Relationship Id="rId311" Type="http://schemas.openxmlformats.org/officeDocument/2006/relationships/oleObject" Target="embeddings/oleObject150.bin"/><Relationship Id="rId332" Type="http://schemas.openxmlformats.org/officeDocument/2006/relationships/image" Target="media/image166.wmf"/><Relationship Id="rId353" Type="http://schemas.openxmlformats.org/officeDocument/2006/relationships/oleObject" Target="embeddings/oleObject169.bin"/><Relationship Id="rId374" Type="http://schemas.openxmlformats.org/officeDocument/2006/relationships/image" Target="media/image187.wmf"/><Relationship Id="rId395" Type="http://schemas.openxmlformats.org/officeDocument/2006/relationships/image" Target="media/image198.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6.wmf"/><Relationship Id="rId297" Type="http://schemas.openxmlformats.org/officeDocument/2006/relationships/oleObject" Target="embeddings/oleObject143.bin"/><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oleObject" Target="embeddings/oleObject164.bin"/><Relationship Id="rId364" Type="http://schemas.openxmlformats.org/officeDocument/2006/relationships/image" Target="media/image182.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93.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7.bin"/><Relationship Id="rId266" Type="http://schemas.openxmlformats.org/officeDocument/2006/relationships/image" Target="media/image131.wmf"/><Relationship Id="rId287" Type="http://schemas.openxmlformats.org/officeDocument/2006/relationships/oleObject" Target="embeddings/oleObject138.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image" Target="media/image154.png"/><Relationship Id="rId333" Type="http://schemas.openxmlformats.org/officeDocument/2006/relationships/oleObject" Target="embeddings/oleObject159.bin"/><Relationship Id="rId354" Type="http://schemas.openxmlformats.org/officeDocument/2006/relationships/image" Target="media/image177.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oleObject" Target="embeddings/oleObject89.bin"/><Relationship Id="rId375" Type="http://schemas.openxmlformats.org/officeDocument/2006/relationships/oleObject" Target="embeddings/oleObject180.bin"/><Relationship Id="rId396" Type="http://schemas.openxmlformats.org/officeDocument/2006/relationships/oleObject" Target="embeddings/oleObject190.bin"/><Relationship Id="rId3" Type="http://schemas.openxmlformats.org/officeDocument/2006/relationships/numbering" Target="numbering.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oleObject" Target="embeddings/oleObject133.bin"/><Relationship Id="rId298" Type="http://schemas.openxmlformats.org/officeDocument/2006/relationships/image" Target="media/image147.wmf"/><Relationship Id="rId400" Type="http://schemas.openxmlformats.org/officeDocument/2006/relationships/header" Target="header2.xml"/><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image" Target="media/image149.wmf"/><Relationship Id="rId323" Type="http://schemas.openxmlformats.org/officeDocument/2006/relationships/oleObject" Target="embeddings/oleObject154.bin"/><Relationship Id="rId344" Type="http://schemas.openxmlformats.org/officeDocument/2006/relationships/image" Target="media/image172.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oleObject" Target="embeddings/oleObject84.bin"/><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7.bin"/><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image" Target="media/image142.wmf"/><Relationship Id="rId106" Type="http://schemas.openxmlformats.org/officeDocument/2006/relationships/oleObject" Target="embeddings/oleObject48.bin"/><Relationship Id="rId127" Type="http://schemas.openxmlformats.org/officeDocument/2006/relationships/image" Target="media/image61.wmf"/><Relationship Id="rId313" Type="http://schemas.openxmlformats.org/officeDocument/2006/relationships/image" Target="media/image155.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image" Target="media/image167.wmf"/><Relationship Id="rId355" Type="http://schemas.openxmlformats.org/officeDocument/2006/relationships/oleObject" Target="embeddings/oleObject170.bin"/><Relationship Id="rId376" Type="http://schemas.openxmlformats.org/officeDocument/2006/relationships/image" Target="media/image188.wmf"/><Relationship Id="rId397" Type="http://schemas.openxmlformats.org/officeDocument/2006/relationships/image" Target="media/image199.wmf"/><Relationship Id="rId4" Type="http://schemas.openxmlformats.org/officeDocument/2006/relationships/styles" Target="styles.xml"/><Relationship Id="rId180" Type="http://schemas.openxmlformats.org/officeDocument/2006/relationships/image" Target="media/image88.wmf"/><Relationship Id="rId215" Type="http://schemas.openxmlformats.org/officeDocument/2006/relationships/oleObject" Target="embeddings/oleObject102.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image" Target="media/image137.wmf"/><Relationship Id="rId401" Type="http://schemas.openxmlformats.org/officeDocument/2006/relationships/fontTable" Target="fontTable.xml"/><Relationship Id="rId303" Type="http://schemas.openxmlformats.org/officeDocument/2006/relationships/oleObject" Target="embeddings/oleObject146.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5.bin"/><Relationship Id="rId387" Type="http://schemas.openxmlformats.org/officeDocument/2006/relationships/image" Target="media/image194.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image" Target="media/image51.wmf"/><Relationship Id="rId289" Type="http://schemas.openxmlformats.org/officeDocument/2006/relationships/oleObject" Target="embeddings/oleObject139.bin"/><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6.png"/><Relationship Id="rId356" Type="http://schemas.openxmlformats.org/officeDocument/2006/relationships/image" Target="media/image178.wmf"/><Relationship Id="rId398" Type="http://schemas.openxmlformats.org/officeDocument/2006/relationships/oleObject" Target="embeddings/oleObject191.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5.bin"/><Relationship Id="rId367" Type="http://schemas.openxmlformats.org/officeDocument/2006/relationships/oleObject" Target="embeddings/oleObject176.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8.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image" Target="media/image189.wmf"/><Relationship Id="rId6" Type="http://schemas.openxmlformats.org/officeDocument/2006/relationships/webSettings" Target="webSettings.xml"/><Relationship Id="rId238" Type="http://schemas.openxmlformats.org/officeDocument/2006/relationships/image" Target="media/image117.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6.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image" Target="media/image195.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image" Target="media/image179.wmf"/><Relationship Id="rId162" Type="http://schemas.openxmlformats.org/officeDocument/2006/relationships/oleObject" Target="embeddings/oleObject76.bin"/><Relationship Id="rId218" Type="http://schemas.openxmlformats.org/officeDocument/2006/relationships/image" Target="media/image107.wmf"/><Relationship Id="rId271" Type="http://schemas.openxmlformats.org/officeDocument/2006/relationships/oleObject" Target="embeddings/oleObject130.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3.wmf"/><Relationship Id="rId327" Type="http://schemas.openxmlformats.org/officeDocument/2006/relationships/oleObject" Target="embeddings/oleObject156.bin"/><Relationship Id="rId369" Type="http://schemas.openxmlformats.org/officeDocument/2006/relationships/oleObject" Target="embeddings/oleObject177.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90.png"/><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39.wmf"/><Relationship Id="rId338" Type="http://schemas.openxmlformats.org/officeDocument/2006/relationships/image" Target="media/image169.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image" Target="media/image196.wmf"/><Relationship Id="rId251" Type="http://schemas.openxmlformats.org/officeDocument/2006/relationships/oleObject" Target="embeddings/oleObject120.bin"/><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7.bin"/><Relationship Id="rId88" Type="http://schemas.openxmlformats.org/officeDocument/2006/relationships/oleObject" Target="embeddings/oleObject39.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0.wmf"/><Relationship Id="rId220" Type="http://schemas.openxmlformats.org/officeDocument/2006/relationships/image" Target="media/image108.wmf"/><Relationship Id="rId15" Type="http://schemas.openxmlformats.org/officeDocument/2006/relationships/image" Target="media/image4.png"/><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9.wmf"/><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78.bin"/><Relationship Id="rId26" Type="http://schemas.openxmlformats.org/officeDocument/2006/relationships/oleObject" Target="embeddings/oleObject8.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7.bin"/><Relationship Id="rId68" Type="http://schemas.openxmlformats.org/officeDocument/2006/relationships/oleObject" Target="embeddings/oleObject29.bin"/><Relationship Id="rId133" Type="http://schemas.openxmlformats.org/officeDocument/2006/relationships/image" Target="media/image64.wmf"/><Relationship Id="rId175" Type="http://schemas.openxmlformats.org/officeDocument/2006/relationships/oleObject" Target="embeddings/oleObject82.bin"/><Relationship Id="rId340" Type="http://schemas.openxmlformats.org/officeDocument/2006/relationships/image" Target="media/image170.wmf"/><Relationship Id="rId200" Type="http://schemas.openxmlformats.org/officeDocument/2006/relationships/image" Target="media/image98.wmf"/><Relationship Id="rId382" Type="http://schemas.openxmlformats.org/officeDocument/2006/relationships/oleObject" Target="embeddings/oleObject183.bin"/><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7.bin"/></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22841F-648A-4E74-A9BA-1F3907176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dotm</Template>
  <TotalTime>4</TotalTime>
  <Pages>19</Pages>
  <Words>4540</Words>
  <Characters>25882</Characters>
  <DocSecurity>0</DocSecurity>
  <Lines>215</Lines>
  <Paragraphs>6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Khung kế hoạch bài dạy theo Công văn 5512 - Download.vn</vt:lpstr>
      <vt:lpstr>Khung kế hoạch bài dạy theo Công văn 5512 - Download.vn</vt:lpstr>
    </vt:vector>
  </TitlesOfParts>
  <LinksUpToDate>false</LinksUpToDate>
  <CharactersWithSpaces>30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Website@VnTeach.Com</dc:creator>
  <cp:keywords>Website@VnTeach.Com</cp:keywords>
  <cp:lastPrinted>2020-12-20T11:40:00Z</cp:lastPrinted>
  <dcterms:created xsi:type="dcterms:W3CDTF">2022-08-05T08:19:00Z</dcterms:created>
  <dcterms:modified xsi:type="dcterms:W3CDTF">2022-08-05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y fmtid="{D5CDD505-2E9C-101B-9397-08002B2CF9AE}" pid="3" name="MTWinEqns">
    <vt:bool>true</vt:bool>
  </property>
</Properties>
</file>